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5BDC81D2" w14:textId="75B1ACFA" w:rsidR="00E91FE3" w:rsidRPr="00E91FE3" w:rsidRDefault="00E91FE3" w:rsidP="00E91FE3">
      <w:pPr>
        <w:jc w:val="center"/>
        <w:rPr>
          <w:b/>
          <w:bCs/>
          <w:sz w:val="36"/>
          <w:szCs w:val="36"/>
        </w:rPr>
      </w:pPr>
      <w:r>
        <w:rPr>
          <w:b/>
          <w:bCs/>
          <w:sz w:val="36"/>
          <w:szCs w:val="36"/>
        </w:rPr>
        <w:lastRenderedPageBreak/>
        <w:t>ABSTRACT</w:t>
      </w:r>
    </w:p>
    <w:p w14:paraId="3AC0FF20" w14:textId="77777777" w:rsidR="00E91FE3" w:rsidRDefault="00E91FE3" w:rsidP="002E72A2">
      <w:pPr>
        <w:rPr>
          <w:sz w:val="24"/>
          <w:szCs w:val="24"/>
        </w:rPr>
      </w:pPr>
    </w:p>
    <w:p w14:paraId="3305FA69" w14:textId="38AA7934" w:rsidR="002E72A2" w:rsidRPr="00973497" w:rsidRDefault="00656C16" w:rsidP="002E72A2">
      <w:pPr>
        <w:rPr>
          <w:sz w:val="24"/>
          <w:szCs w:val="24"/>
        </w:rPr>
      </w:pPr>
      <w:r w:rsidRPr="00656C16">
        <w:rPr>
          <w:sz w:val="24"/>
          <w:szCs w:val="24"/>
        </w:rP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r w:rsidR="002E72A2" w:rsidRPr="00973497">
        <w:rPr>
          <w:sz w:val="24"/>
          <w:szCs w:val="24"/>
        </w:rPr>
        <w:t xml:space="preserve">Edge AI is a growing area. The use of deep learning on low cost machines, such as the Raspberry Pi, may be used more than ever due to the easy use, availability and high performance. </w:t>
      </w:r>
    </w:p>
    <w:p w14:paraId="302A19B6" w14:textId="2F0F6E86" w:rsidR="002E72A2" w:rsidRPr="00973497" w:rsidRDefault="002E72A2" w:rsidP="00656C16">
      <w:pPr>
        <w:rPr>
          <w:sz w:val="24"/>
          <w:szCs w:val="24"/>
        </w:rPr>
      </w:pPr>
      <w:r w:rsidRPr="00973497">
        <w:rPr>
          <w:sz w:val="24"/>
          <w:szCs w:val="24"/>
        </w:rPr>
        <w:t xml:space="preserve">This paper presents a deep learning approach for detection and recognition of traffic signs by implementing </w:t>
      </w:r>
      <w:r w:rsidR="00405B44" w:rsidRPr="00973497">
        <w:rPr>
          <w:sz w:val="24"/>
          <w:szCs w:val="24"/>
        </w:rPr>
        <w:t xml:space="preserve">an </w:t>
      </w:r>
      <w:r w:rsidRPr="00973497">
        <w:rPr>
          <w:sz w:val="24"/>
          <w:szCs w:val="24"/>
        </w:rPr>
        <w:t xml:space="preserve">object detection model and by evaluating the flexibility of the TensorFlow Object Detection Framework to solve the real-time problems. The model </w:t>
      </w:r>
      <w:r w:rsidR="00117F0A" w:rsidRPr="00973497">
        <w:rPr>
          <w:sz w:val="24"/>
          <w:szCs w:val="24"/>
        </w:rPr>
        <w:t xml:space="preserve">used </w:t>
      </w:r>
      <w:r w:rsidRPr="00973497">
        <w:rPr>
          <w:sz w:val="24"/>
          <w:szCs w:val="24"/>
        </w:rPr>
        <w:t xml:space="preserve">Single Shot Multibox Detector (SSD)MobileNet </w:t>
      </w:r>
      <w:r w:rsidR="00973497" w:rsidRPr="00973497">
        <w:rPr>
          <w:sz w:val="24"/>
          <w:szCs w:val="24"/>
        </w:rPr>
        <w:t>The motivation for using this model is that it is state-of-the-art when it comes to speed and accuracy.</w:t>
      </w:r>
      <w:r w:rsidRPr="00973497">
        <w:rPr>
          <w:sz w:val="24"/>
          <w:szCs w:val="24"/>
        </w:rPr>
        <w:t>V2.</w:t>
      </w:r>
      <w:r w:rsidR="00117F0A" w:rsidRPr="00973497">
        <w:rPr>
          <w:sz w:val="24"/>
          <w:szCs w:val="24"/>
        </w:rPr>
        <w:t xml:space="preserve"> Since the model used is quantized to accelerate inference time, it comes with the cost of reduced accuracy.</w:t>
      </w:r>
      <w:r w:rsidR="0068007F">
        <w:rPr>
          <w:sz w:val="24"/>
          <w:szCs w:val="24"/>
        </w:rPr>
        <w:t xml:space="preserve"> </w:t>
      </w:r>
      <w:r w:rsidRPr="00973497">
        <w:rPr>
          <w:sz w:val="24"/>
          <w:szCs w:val="24"/>
        </w:rPr>
        <w:t>Also, this paper describes a method for detecting and recognizing road signs in videostreaming acquired by a single raspicam mounted on a</w:t>
      </w:r>
      <w:r w:rsidR="00172A8E" w:rsidRPr="00973497">
        <w:rPr>
          <w:sz w:val="24"/>
          <w:szCs w:val="24"/>
        </w:rPr>
        <w:t xml:space="preserve"> mobile system </w:t>
      </w:r>
      <w:r w:rsidRPr="00973497">
        <w:rPr>
          <w:sz w:val="24"/>
          <w:szCs w:val="24"/>
        </w:rPr>
        <w:t>using Raspberry Pi for controlling it.</w:t>
      </w:r>
      <w:r w:rsidR="00656C16">
        <w:rPr>
          <w:sz w:val="24"/>
          <w:szCs w:val="24"/>
        </w:rPr>
        <w:t xml:space="preserve"> </w:t>
      </w:r>
      <w:r w:rsidRPr="00973497">
        <w:rPr>
          <w:sz w:val="24"/>
          <w:szCs w:val="24"/>
        </w:rP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785A7E43" w14:textId="2495226E" w:rsidR="002E72A2" w:rsidRPr="00973497" w:rsidRDefault="002E72A2" w:rsidP="00127C0F">
      <w:pPr>
        <w:rPr>
          <w:sz w:val="24"/>
          <w:szCs w:val="24"/>
        </w:rPr>
      </w:pPr>
      <w:r w:rsidRPr="00973497">
        <w:rPr>
          <w:sz w:val="24"/>
          <w:szCs w:val="24"/>
        </w:rPr>
        <w:t>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w:t>
      </w:r>
      <w:r w:rsidR="00405B44" w:rsidRPr="00973497">
        <w:rPr>
          <w:sz w:val="24"/>
          <w:szCs w:val="24"/>
        </w:rPr>
        <w:t>.</w:t>
      </w:r>
      <w:r w:rsidRPr="00973497">
        <w:rPr>
          <w:sz w:val="24"/>
          <w:szCs w:val="24"/>
        </w:rPr>
        <w:t>The pretrained model was trained on COCO dataset, an huge dataset of 328k images, to detect different objects. Predictions shows that the custom model performs significantly better doing detections on frames with traffic signs. However, some images are of bad quality and therefore it is important to thoroughly clean and select which images that is suitable to keep, given a specific application.</w:t>
      </w:r>
    </w:p>
    <w:p w14:paraId="42AAC11B" w14:textId="77777777" w:rsidR="002E72A2" w:rsidRPr="00973497" w:rsidRDefault="002E72A2" w:rsidP="002E72A2">
      <w:pPr>
        <w:rPr>
          <w:sz w:val="24"/>
          <w:szCs w:val="24"/>
        </w:rPr>
      </w:pPr>
      <w:r w:rsidRPr="00973497">
        <w:rPr>
          <w:sz w:val="24"/>
          <w:szCs w:val="24"/>
        </w:rP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Pr="00973497" w:rsidRDefault="002E72A2" w:rsidP="002E72A2">
      <w:pPr>
        <w:rPr>
          <w:sz w:val="24"/>
          <w:szCs w:val="24"/>
        </w:rPr>
      </w:pPr>
      <w:r w:rsidRPr="00973497">
        <w:rPr>
          <w:sz w:val="24"/>
          <w:szCs w:val="24"/>
        </w:rP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19945B87" w14:textId="3581A210" w:rsidR="007519F9" w:rsidRDefault="00E91FE3" w:rsidP="00E91FE3">
      <w:pPr>
        <w:jc w:val="center"/>
        <w:rPr>
          <w:b/>
          <w:bCs/>
          <w:sz w:val="36"/>
          <w:szCs w:val="36"/>
        </w:rPr>
      </w:pPr>
      <w:r>
        <w:rPr>
          <w:b/>
          <w:bCs/>
          <w:sz w:val="36"/>
          <w:szCs w:val="36"/>
        </w:rPr>
        <w:lastRenderedPageBreak/>
        <w:t>REZUMAT</w:t>
      </w:r>
    </w:p>
    <w:p w14:paraId="49331707" w14:textId="77777777" w:rsidR="00E91FE3" w:rsidRPr="00E91FE3" w:rsidRDefault="00E91FE3" w:rsidP="00E91FE3">
      <w:pPr>
        <w:jc w:val="center"/>
        <w:rPr>
          <w:b/>
          <w:bCs/>
          <w:sz w:val="36"/>
          <w:szCs w:val="36"/>
        </w:rPr>
      </w:pPr>
    </w:p>
    <w:p w14:paraId="661E69E6" w14:textId="419BC882" w:rsidR="008F5F3F" w:rsidRPr="0079606E" w:rsidRDefault="007519F9" w:rsidP="007519F9">
      <w:pPr>
        <w:rPr>
          <w:sz w:val="24"/>
          <w:szCs w:val="24"/>
        </w:rPr>
      </w:pPr>
      <w:r>
        <w:tab/>
      </w:r>
      <w:r w:rsidR="009A563C">
        <w:rPr>
          <w:sz w:val="24"/>
          <w:szCs w:val="24"/>
        </w:rPr>
        <w:t>Proiectul</w:t>
      </w:r>
      <w:r w:rsidRPr="0079606E">
        <w:rPr>
          <w:sz w:val="24"/>
          <w:szCs w:val="24"/>
        </w:rPr>
        <w:t xml:space="preserve"> își propune realizarea unui sistem autonom care </w:t>
      </w:r>
      <w:r w:rsidR="009A563C">
        <w:rPr>
          <w:sz w:val="24"/>
          <w:szCs w:val="24"/>
        </w:rPr>
        <w:t>realizeze deplasarea</w:t>
      </w:r>
      <w:r w:rsidRPr="0079606E">
        <w:rPr>
          <w:sz w:val="24"/>
          <w:szCs w:val="24"/>
        </w:rPr>
        <w:t xml:space="preserve"> pe un traseu bine delimitat pe baza semnelor de circulație și</w:t>
      </w:r>
      <w:r w:rsidR="008F5F3F" w:rsidRPr="0079606E">
        <w:rPr>
          <w:sz w:val="24"/>
          <w:szCs w:val="24"/>
        </w:rPr>
        <w:t xml:space="preserve"> demonst</w:t>
      </w:r>
      <w:r w:rsidR="00BD0DB7" w:rsidRPr="0079606E">
        <w:rPr>
          <w:sz w:val="24"/>
          <w:szCs w:val="24"/>
        </w:rPr>
        <w:t>ra</w:t>
      </w:r>
      <w:r w:rsidR="008F5F3F" w:rsidRPr="0079606E">
        <w:rPr>
          <w:sz w:val="24"/>
          <w:szCs w:val="24"/>
        </w:rPr>
        <w:t xml:space="preserve">rea </w:t>
      </w:r>
      <w:r w:rsidRPr="0079606E">
        <w:rPr>
          <w:sz w:val="24"/>
          <w:szCs w:val="24"/>
        </w:rPr>
        <w:t>posibilit</w:t>
      </w:r>
      <w:r w:rsidR="008F5F3F" w:rsidRPr="0079606E">
        <w:rPr>
          <w:sz w:val="24"/>
          <w:szCs w:val="24"/>
        </w:rPr>
        <w:t>ă</w:t>
      </w:r>
      <w:r w:rsidR="00BD0DB7" w:rsidRPr="0079606E">
        <w:rPr>
          <w:sz w:val="24"/>
          <w:szCs w:val="24"/>
        </w:rPr>
        <w:t>ț</w:t>
      </w:r>
      <w:r w:rsidR="008F5F3F" w:rsidRPr="0079606E">
        <w:rPr>
          <w:sz w:val="24"/>
          <w:szCs w:val="24"/>
        </w:rPr>
        <w:t>ii</w:t>
      </w:r>
      <w:r w:rsidRPr="0079606E">
        <w:rPr>
          <w:sz w:val="24"/>
          <w:szCs w:val="24"/>
        </w:rPr>
        <w:t xml:space="preserve"> </w:t>
      </w:r>
      <w:r w:rsidR="00BD0DB7" w:rsidRPr="0079606E">
        <w:rPr>
          <w:sz w:val="24"/>
          <w:szCs w:val="24"/>
        </w:rPr>
        <w:t>de concretizare a</w:t>
      </w:r>
      <w:r w:rsidRPr="0079606E">
        <w:rPr>
          <w:sz w:val="24"/>
          <w:szCs w:val="24"/>
        </w:rPr>
        <w:t xml:space="preserve"> unui software capabil să detecteze și să realizeze </w:t>
      </w:r>
      <w:r w:rsidR="0052459C" w:rsidRPr="0079606E">
        <w:rPr>
          <w:sz w:val="24"/>
          <w:szCs w:val="24"/>
        </w:rPr>
        <w:t>recunoașterea</w:t>
      </w:r>
      <w:r w:rsidRPr="0079606E">
        <w:rPr>
          <w:sz w:val="24"/>
          <w:szCs w:val="24"/>
        </w:rPr>
        <w:t xml:space="preserve"> </w:t>
      </w:r>
      <w:r w:rsidR="008F5F3F" w:rsidRPr="0079606E">
        <w:rPr>
          <w:sz w:val="24"/>
          <w:szCs w:val="24"/>
        </w:rPr>
        <w:t>acestora</w:t>
      </w:r>
      <w:r w:rsidR="0052459C" w:rsidRPr="0079606E">
        <w:rPr>
          <w:sz w:val="24"/>
          <w:szCs w:val="24"/>
        </w:rPr>
        <w:t xml:space="preserve"> în timp util</w:t>
      </w:r>
      <w:r w:rsidR="008F5F3F" w:rsidRPr="0079606E">
        <w:rPr>
          <w:sz w:val="24"/>
          <w:szCs w:val="24"/>
        </w:rPr>
        <w:t>.</w:t>
      </w:r>
      <w:r w:rsidR="0052459C" w:rsidRPr="0079606E">
        <w:rPr>
          <w:sz w:val="24"/>
          <w:szCs w:val="24"/>
        </w:rPr>
        <w:t xml:space="preserve"> </w:t>
      </w:r>
      <w:r w:rsidR="008F5F3F" w:rsidRPr="0079606E">
        <w:rPr>
          <w:sz w:val="24"/>
          <w:szCs w:val="24"/>
        </w:rPr>
        <w:t>Software-ul este apt în a fi rulat pe sisteme embedded datorită dimensiunii mici și a vitezei mari,</w:t>
      </w:r>
      <w:r w:rsidR="002A33B8" w:rsidRPr="0079606E">
        <w:rPr>
          <w:sz w:val="24"/>
          <w:szCs w:val="24"/>
        </w:rPr>
        <w:t xml:space="preserve"> </w:t>
      </w:r>
      <w:r w:rsidR="008F5F3F" w:rsidRPr="0079606E">
        <w:rPr>
          <w:sz w:val="24"/>
          <w:szCs w:val="24"/>
        </w:rPr>
        <w:t>menținând în parametri optimi precizia detecției si a prelucrării imaginilor în timp real.</w:t>
      </w:r>
    </w:p>
    <w:p w14:paraId="6027DEED" w14:textId="47D382FB" w:rsidR="00E41E76" w:rsidRPr="0079606E" w:rsidRDefault="00E41E76" w:rsidP="007519F9">
      <w:pPr>
        <w:rPr>
          <w:sz w:val="24"/>
          <w:szCs w:val="24"/>
        </w:rPr>
      </w:pPr>
      <w:r w:rsidRPr="0079606E">
        <w:rPr>
          <w:sz w:val="24"/>
          <w:szCs w:val="24"/>
        </w:rPr>
        <w:tab/>
        <w:t>De-a lungul acestei lucrări sunt explicate bazele realizării proiectului,</w:t>
      </w:r>
      <w:r w:rsidR="003D3353" w:rsidRPr="0079606E">
        <w:rPr>
          <w:sz w:val="24"/>
          <w:szCs w:val="24"/>
        </w:rPr>
        <w:t xml:space="preserve"> </w:t>
      </w:r>
      <w:r w:rsidRPr="0079606E">
        <w:rPr>
          <w:sz w:val="24"/>
          <w:szCs w:val="24"/>
        </w:rPr>
        <w:t xml:space="preserve">cât și procesele ce au condus la implementarea și configurarea software-ului și a compoziției hardware </w:t>
      </w:r>
      <w:r w:rsidR="002541D5" w:rsidRPr="0079606E">
        <w:rPr>
          <w:sz w:val="24"/>
          <w:szCs w:val="24"/>
        </w:rPr>
        <w:t>.</w:t>
      </w:r>
    </w:p>
    <w:p w14:paraId="61A86B8A" w14:textId="35F329D5" w:rsidR="002541D5" w:rsidRPr="0079606E" w:rsidRDefault="002541D5" w:rsidP="007519F9">
      <w:pPr>
        <w:rPr>
          <w:sz w:val="24"/>
          <w:szCs w:val="24"/>
        </w:rPr>
      </w:pPr>
      <w:r w:rsidRPr="0079606E">
        <w:rPr>
          <w:sz w:val="24"/>
          <w:szCs w:val="24"/>
        </w:rPr>
        <w:tab/>
        <w:t>Limbajul de programare majoritar utilizat în cadrul proiectului este Python</w:t>
      </w:r>
      <w:r w:rsidR="00561E34" w:rsidRPr="0079606E">
        <w:rPr>
          <w:sz w:val="24"/>
          <w:szCs w:val="24"/>
        </w:rPr>
        <w:t>,</w:t>
      </w:r>
      <w:r w:rsidR="0052459C" w:rsidRPr="0079606E">
        <w:rPr>
          <w:sz w:val="24"/>
          <w:szCs w:val="24"/>
        </w:rPr>
        <w:t xml:space="preserve"> </w:t>
      </w:r>
      <w:r w:rsidR="00561E34" w:rsidRPr="0079606E">
        <w:rPr>
          <w:sz w:val="24"/>
          <w:szCs w:val="24"/>
        </w:rPr>
        <w:t>un limbaj de nivel înalt</w:t>
      </w:r>
      <w:r w:rsidRPr="0079606E">
        <w:rPr>
          <w:sz w:val="24"/>
          <w:szCs w:val="24"/>
        </w:rPr>
        <w:t>,</w:t>
      </w:r>
      <w:r w:rsidR="003D3353" w:rsidRPr="0079606E">
        <w:rPr>
          <w:sz w:val="24"/>
          <w:szCs w:val="24"/>
        </w:rPr>
        <w:t xml:space="preserve"> </w:t>
      </w:r>
      <w:r w:rsidRPr="0079606E">
        <w:rPr>
          <w:sz w:val="24"/>
          <w:szCs w:val="24"/>
        </w:rPr>
        <w:t xml:space="preserve">datorită dinamicității si a capabilității sale de a dezvolta aplicații </w:t>
      </w:r>
      <w:r w:rsidR="00561E34" w:rsidRPr="0079606E">
        <w:rPr>
          <w:sz w:val="24"/>
          <w:szCs w:val="24"/>
        </w:rPr>
        <w:t xml:space="preserve">de tip </w:t>
      </w:r>
      <w:r w:rsidR="00561E34" w:rsidRPr="0079606E">
        <w:rPr>
          <w:i/>
          <w:iCs/>
          <w:sz w:val="24"/>
          <w:szCs w:val="24"/>
        </w:rPr>
        <w:t>Machine Lea</w:t>
      </w:r>
      <w:r w:rsidR="006B4093" w:rsidRPr="0079606E">
        <w:rPr>
          <w:i/>
          <w:iCs/>
          <w:sz w:val="24"/>
          <w:szCs w:val="24"/>
        </w:rPr>
        <w:t>r</w:t>
      </w:r>
      <w:r w:rsidR="00561E34" w:rsidRPr="0079606E">
        <w:rPr>
          <w:i/>
          <w:iCs/>
          <w:sz w:val="24"/>
          <w:szCs w:val="24"/>
        </w:rPr>
        <w:t>ning</w:t>
      </w:r>
      <w:r w:rsidR="006B4093" w:rsidRPr="0079606E">
        <w:rPr>
          <w:sz w:val="24"/>
          <w:szCs w:val="24"/>
        </w:rPr>
        <w:t>,</w:t>
      </w:r>
      <w:r w:rsidR="003D3353" w:rsidRPr="0079606E">
        <w:rPr>
          <w:sz w:val="24"/>
          <w:szCs w:val="24"/>
        </w:rPr>
        <w:t xml:space="preserve"> </w:t>
      </w:r>
      <w:r w:rsidR="006B4093" w:rsidRPr="0079606E">
        <w:rPr>
          <w:sz w:val="24"/>
          <w:szCs w:val="24"/>
        </w:rPr>
        <w:t>sisteme capabile să învețe prin experiență în urma aplicării unor algoritmi</w:t>
      </w:r>
      <w:r w:rsidRPr="0079606E">
        <w:rPr>
          <w:sz w:val="24"/>
          <w:szCs w:val="24"/>
        </w:rPr>
        <w:t>.</w:t>
      </w:r>
    </w:p>
    <w:p w14:paraId="46EE7BA9" w14:textId="7ECDE9FC" w:rsidR="00BD0DB7" w:rsidRPr="0079606E" w:rsidRDefault="00BD0DB7" w:rsidP="007519F9">
      <w:pPr>
        <w:rPr>
          <w:sz w:val="24"/>
          <w:szCs w:val="24"/>
        </w:rPr>
      </w:pPr>
      <w:r w:rsidRPr="0079606E">
        <w:rPr>
          <w:sz w:val="24"/>
          <w:szCs w:val="24"/>
        </w:rPr>
        <w:tab/>
        <w:t xml:space="preserve">Primul capitol </w:t>
      </w:r>
      <w:r w:rsidR="006142AA" w:rsidRPr="0079606E">
        <w:rPr>
          <w:sz w:val="24"/>
          <w:szCs w:val="24"/>
        </w:rPr>
        <w:t>are</w:t>
      </w:r>
      <w:r w:rsidRPr="0079606E">
        <w:rPr>
          <w:sz w:val="24"/>
          <w:szCs w:val="24"/>
        </w:rPr>
        <w:t xml:space="preserve"> un rol introductiv și </w:t>
      </w:r>
      <w:r w:rsidR="006142AA" w:rsidRPr="0079606E">
        <w:rPr>
          <w:sz w:val="24"/>
          <w:szCs w:val="24"/>
        </w:rPr>
        <w:t>prezintă</w:t>
      </w:r>
      <w:r w:rsidRPr="0079606E">
        <w:rPr>
          <w:sz w:val="24"/>
          <w:szCs w:val="24"/>
        </w:rPr>
        <w:t xml:space="preserve"> tema și scopul proiectului </w:t>
      </w:r>
      <w:r w:rsidR="00407A35" w:rsidRPr="0079606E">
        <w:rPr>
          <w:sz w:val="24"/>
          <w:szCs w:val="24"/>
        </w:rPr>
        <w:t>alături de noțiunile gen</w:t>
      </w:r>
      <w:r w:rsidR="00DC6425" w:rsidRPr="0079606E">
        <w:rPr>
          <w:sz w:val="24"/>
          <w:szCs w:val="24"/>
        </w:rPr>
        <w:t>e</w:t>
      </w:r>
      <w:r w:rsidR="00407A35" w:rsidRPr="0079606E">
        <w:rPr>
          <w:sz w:val="24"/>
          <w:szCs w:val="24"/>
        </w:rPr>
        <w:t xml:space="preserve">rale despre inteligența artificială și </w:t>
      </w:r>
      <w:r w:rsidR="00BA1795" w:rsidRPr="0079606E">
        <w:rPr>
          <w:sz w:val="24"/>
          <w:szCs w:val="24"/>
        </w:rPr>
        <w:t>sub</w:t>
      </w:r>
      <w:r w:rsidR="00407A35" w:rsidRPr="0079606E">
        <w:rPr>
          <w:sz w:val="24"/>
          <w:szCs w:val="24"/>
        </w:rPr>
        <w:t>domeniul acesteia</w:t>
      </w:r>
      <w:r w:rsidR="00BA1795" w:rsidRPr="0079606E">
        <w:rPr>
          <w:sz w:val="24"/>
          <w:szCs w:val="24"/>
        </w:rPr>
        <w:t xml:space="preserve"> utilizat în cadrul proiectului</w:t>
      </w:r>
      <w:r w:rsidR="00407A35" w:rsidRPr="0079606E">
        <w:rPr>
          <w:sz w:val="24"/>
          <w:szCs w:val="24"/>
        </w:rPr>
        <w:t xml:space="preserve">, </w:t>
      </w:r>
      <w:r w:rsidR="00D0776E" w:rsidRPr="0079606E">
        <w:rPr>
          <w:sz w:val="24"/>
          <w:szCs w:val="24"/>
        </w:rPr>
        <w:t xml:space="preserve">Deep Learning, precum și impactul </w:t>
      </w:r>
      <w:r w:rsidR="003B4A9A" w:rsidRPr="0079606E">
        <w:rPr>
          <w:sz w:val="24"/>
          <w:szCs w:val="24"/>
        </w:rPr>
        <w:t>atins de</w:t>
      </w:r>
      <w:r w:rsidR="00D0776E" w:rsidRPr="0079606E">
        <w:rPr>
          <w:sz w:val="24"/>
          <w:szCs w:val="24"/>
        </w:rPr>
        <w:t xml:space="preserve"> AI în dezvoltarea mașinilor autonome</w:t>
      </w:r>
      <w:r w:rsidRPr="0079606E">
        <w:rPr>
          <w:sz w:val="24"/>
          <w:szCs w:val="24"/>
        </w:rPr>
        <w:t>.</w:t>
      </w:r>
    </w:p>
    <w:p w14:paraId="30C03B57" w14:textId="0242E988" w:rsidR="006142AA" w:rsidRPr="0079606E" w:rsidRDefault="00BD0DB7" w:rsidP="003D3353">
      <w:pPr>
        <w:rPr>
          <w:sz w:val="24"/>
          <w:szCs w:val="24"/>
        </w:rPr>
      </w:pPr>
      <w:r w:rsidRPr="0079606E">
        <w:rPr>
          <w:sz w:val="24"/>
          <w:szCs w:val="24"/>
        </w:rPr>
        <w:tab/>
        <w:t xml:space="preserve">Al doilea capitol </w:t>
      </w:r>
      <w:r w:rsidR="006142AA" w:rsidRPr="0079606E">
        <w:rPr>
          <w:sz w:val="24"/>
          <w:szCs w:val="24"/>
        </w:rPr>
        <w:t>aprofundează domeniul Deep Learning-ului, în speță a învățarii supravegheate. Astfe</w:t>
      </w:r>
      <w:r w:rsidR="003B4A9A" w:rsidRPr="0079606E">
        <w:rPr>
          <w:sz w:val="24"/>
          <w:szCs w:val="24"/>
        </w:rPr>
        <w:t>l</w:t>
      </w:r>
      <w:r w:rsidR="006142AA" w:rsidRPr="0079606E">
        <w:rPr>
          <w:sz w:val="24"/>
          <w:szCs w:val="24"/>
        </w:rPr>
        <w:t xml:space="preserve">, acest capitol </w:t>
      </w:r>
      <w:r w:rsidR="004500FB" w:rsidRPr="0079606E">
        <w:rPr>
          <w:sz w:val="24"/>
          <w:szCs w:val="24"/>
        </w:rPr>
        <w:t>detaliază teoretic</w:t>
      </w:r>
      <w:r w:rsidR="006C7FC4" w:rsidRPr="0079606E">
        <w:rPr>
          <w:sz w:val="24"/>
          <w:szCs w:val="24"/>
        </w:rPr>
        <w:t xml:space="preserve"> algoritmii,</w:t>
      </w:r>
      <w:r w:rsidR="003B4A9A" w:rsidRPr="0079606E">
        <w:rPr>
          <w:sz w:val="24"/>
          <w:szCs w:val="24"/>
        </w:rPr>
        <w:t xml:space="preserve"> arhitectura rețelei neuronale și procesul de obținere a</w:t>
      </w:r>
      <w:r w:rsidR="00D77007" w:rsidRPr="0079606E">
        <w:rPr>
          <w:sz w:val="24"/>
          <w:szCs w:val="24"/>
        </w:rPr>
        <w:t xml:space="preserve"> unui model apt sa realizeze detecția și recunoașterea semnelor rutiere</w:t>
      </w:r>
      <w:r w:rsidR="004500FB" w:rsidRPr="0079606E">
        <w:rPr>
          <w:sz w:val="24"/>
          <w:szCs w:val="24"/>
        </w:rPr>
        <w:t>.</w:t>
      </w:r>
      <w:r w:rsidR="003D3353" w:rsidRPr="0079606E">
        <w:rPr>
          <w:sz w:val="24"/>
          <w:szCs w:val="24"/>
        </w:rPr>
        <w:t xml:space="preserve"> Sunt discutate </w:t>
      </w:r>
      <w:r w:rsidR="006142AA" w:rsidRPr="0079606E">
        <w:rPr>
          <w:sz w:val="24"/>
          <w:szCs w:val="24"/>
        </w:rPr>
        <w:t>modul de funcționare a</w:t>
      </w:r>
      <w:r w:rsidR="003D3353" w:rsidRPr="0079606E">
        <w:rPr>
          <w:sz w:val="24"/>
          <w:szCs w:val="24"/>
        </w:rPr>
        <w:t>l</w:t>
      </w:r>
      <w:r w:rsidR="006142AA" w:rsidRPr="0079606E">
        <w:rPr>
          <w:sz w:val="24"/>
          <w:szCs w:val="24"/>
        </w:rPr>
        <w:t xml:space="preserve"> rețelelor neuronale </w:t>
      </w:r>
      <w:r w:rsidR="003D3353" w:rsidRPr="0079606E">
        <w:rPr>
          <w:sz w:val="24"/>
          <w:szCs w:val="24"/>
        </w:rPr>
        <w:t xml:space="preserve">convoluționale </w:t>
      </w:r>
      <w:r w:rsidR="00D77007" w:rsidRPr="0079606E">
        <w:rPr>
          <w:sz w:val="24"/>
          <w:szCs w:val="24"/>
        </w:rPr>
        <w:t>și procesele care sunt vizate în vederea antrenării unui model</w:t>
      </w:r>
      <w:r w:rsidR="002D09C6" w:rsidRPr="0079606E">
        <w:rPr>
          <w:sz w:val="24"/>
          <w:szCs w:val="24"/>
        </w:rPr>
        <w:t xml:space="preserve"> de detecție a obiectelor</w:t>
      </w:r>
      <w:r w:rsidR="001D3BCF" w:rsidRPr="0079606E">
        <w:rPr>
          <w:sz w:val="24"/>
          <w:szCs w:val="24"/>
        </w:rPr>
        <w:t>.</w:t>
      </w:r>
      <w:r w:rsidR="00C27637" w:rsidRPr="0079606E">
        <w:rPr>
          <w:sz w:val="24"/>
          <w:szCs w:val="24"/>
        </w:rPr>
        <w:t xml:space="preserve"> </w:t>
      </w:r>
    </w:p>
    <w:p w14:paraId="7E1C685A" w14:textId="407AD7B3" w:rsidR="00903CE1" w:rsidRPr="0079606E" w:rsidRDefault="006142AA" w:rsidP="009A563C">
      <w:pPr>
        <w:ind w:firstLine="720"/>
        <w:rPr>
          <w:sz w:val="24"/>
          <w:szCs w:val="24"/>
        </w:rPr>
      </w:pPr>
      <w:r w:rsidRPr="0079606E">
        <w:rPr>
          <w:sz w:val="24"/>
          <w:szCs w:val="24"/>
        </w:rPr>
        <w:t xml:space="preserve">Al </w:t>
      </w:r>
      <w:r w:rsidR="0026720E" w:rsidRPr="0079606E">
        <w:rPr>
          <w:sz w:val="24"/>
          <w:szCs w:val="24"/>
        </w:rPr>
        <w:t>treielea</w:t>
      </w:r>
      <w:r w:rsidRPr="0079606E">
        <w:rPr>
          <w:sz w:val="24"/>
          <w:szCs w:val="24"/>
        </w:rPr>
        <w:t xml:space="preserve"> capitol are rolul de a prezenta</w:t>
      </w:r>
      <w:r w:rsidR="001D3BCF" w:rsidRPr="0079606E">
        <w:rPr>
          <w:sz w:val="24"/>
          <w:szCs w:val="24"/>
        </w:rPr>
        <w:t xml:space="preserve"> implement</w:t>
      </w:r>
      <w:r w:rsidR="00F73BB8" w:rsidRPr="0079606E">
        <w:rPr>
          <w:sz w:val="24"/>
          <w:szCs w:val="24"/>
        </w:rPr>
        <w:t xml:space="preserve">area </w:t>
      </w:r>
      <w:r w:rsidR="001D3BCF" w:rsidRPr="0079606E">
        <w:rPr>
          <w:sz w:val="24"/>
          <w:szCs w:val="24"/>
        </w:rPr>
        <w:t>software și</w:t>
      </w:r>
      <w:r w:rsidR="00F73BB8" w:rsidRPr="0079606E">
        <w:rPr>
          <w:sz w:val="24"/>
          <w:szCs w:val="24"/>
        </w:rPr>
        <w:t xml:space="preserve"> </w:t>
      </w:r>
      <w:r w:rsidR="001D3BCF" w:rsidRPr="0079606E">
        <w:rPr>
          <w:sz w:val="24"/>
          <w:szCs w:val="24"/>
        </w:rPr>
        <w:t xml:space="preserve">hardware ale proiectului. Implementarea software implică mediul de lucru, framework-ul de DL și structuralizarea arhitecturii rețelei neuronale utilizate și limitările impuse de </w:t>
      </w:r>
      <w:r w:rsidR="0026720E" w:rsidRPr="0079606E">
        <w:rPr>
          <w:sz w:val="24"/>
          <w:szCs w:val="24"/>
        </w:rPr>
        <w:t>factorii de mai sus</w:t>
      </w:r>
      <w:r w:rsidR="001D3BCF" w:rsidRPr="0079606E">
        <w:rPr>
          <w:sz w:val="24"/>
          <w:szCs w:val="24"/>
        </w:rPr>
        <w:t>.</w:t>
      </w:r>
      <w:r w:rsidR="0026720E" w:rsidRPr="0079606E">
        <w:rPr>
          <w:sz w:val="24"/>
          <w:szCs w:val="24"/>
        </w:rPr>
        <w:t xml:space="preserve"> Implementarea hardware urmărește procesul de realizare al platformei, componența acesteia, legăturile fizice între modulele externe și platforma de dezvoltare și limitările la nivel hardware. Sunt prezentate, de asemenea , și detalii despre senzorii de distanță, senzorii cu infraroșu, modul de lucru și schemele lor electrice </w:t>
      </w:r>
    </w:p>
    <w:p w14:paraId="38E93073" w14:textId="43B1CD1D" w:rsidR="00A66F20" w:rsidRDefault="004500FB" w:rsidP="00F73BB8">
      <w:pPr>
        <w:rPr>
          <w:sz w:val="24"/>
          <w:szCs w:val="24"/>
        </w:rPr>
      </w:pPr>
      <w:r w:rsidRPr="0079606E">
        <w:rPr>
          <w:sz w:val="24"/>
          <w:szCs w:val="24"/>
        </w:rPr>
        <w:tab/>
        <w:t xml:space="preserve">Al </w:t>
      </w:r>
      <w:r w:rsidR="00F73BB8" w:rsidRPr="0079606E">
        <w:rPr>
          <w:sz w:val="24"/>
          <w:szCs w:val="24"/>
        </w:rPr>
        <w:t xml:space="preserve">patrulea </w:t>
      </w:r>
      <w:r w:rsidRPr="0079606E">
        <w:rPr>
          <w:sz w:val="24"/>
          <w:szCs w:val="24"/>
        </w:rPr>
        <w:t>capitol</w:t>
      </w:r>
      <w:r w:rsidR="00903CE1" w:rsidRPr="0079606E">
        <w:rPr>
          <w:sz w:val="24"/>
          <w:szCs w:val="24"/>
        </w:rPr>
        <w:t xml:space="preserve"> </w:t>
      </w:r>
      <w:r w:rsidR="00F73BB8" w:rsidRPr="0079606E">
        <w:rPr>
          <w:sz w:val="24"/>
          <w:szCs w:val="24"/>
        </w:rPr>
        <w:t xml:space="preserve">are un rol experimental, prezentând rezultatele practice obținute și concluziile trase în urma acestora. Totodată, </w:t>
      </w:r>
      <w:r w:rsidR="004E2855" w:rsidRPr="0079606E">
        <w:rPr>
          <w:sz w:val="24"/>
          <w:szCs w:val="24"/>
        </w:rPr>
        <w:t>în acest capitol se realizeaz</w:t>
      </w:r>
      <w:r w:rsidR="00661CA8" w:rsidRPr="0079606E">
        <w:rPr>
          <w:sz w:val="24"/>
          <w:szCs w:val="24"/>
        </w:rPr>
        <w:t>ă</w:t>
      </w:r>
      <w:r w:rsidR="004E2855" w:rsidRPr="0079606E">
        <w:rPr>
          <w:sz w:val="24"/>
          <w:szCs w:val="24"/>
        </w:rPr>
        <w:t xml:space="preserve"> un debug general asupra întregului sistem realizat și se evidențiază limitările și problemele</w:t>
      </w:r>
      <w:r w:rsidR="00CF112C" w:rsidRPr="0079606E">
        <w:rPr>
          <w:sz w:val="24"/>
          <w:szCs w:val="24"/>
        </w:rPr>
        <w:t xml:space="preserve"> întălnite</w:t>
      </w:r>
      <w:r w:rsidR="004E2855" w:rsidRPr="0079606E">
        <w:rPr>
          <w:sz w:val="24"/>
          <w:szCs w:val="24"/>
        </w:rPr>
        <w:t xml:space="preserve"> și posibilele viitoare îmbunătățiri ale acestora.</w:t>
      </w:r>
    </w:p>
    <w:p w14:paraId="17169845" w14:textId="58DC5486" w:rsidR="0068007F" w:rsidRDefault="0068007F" w:rsidP="0068007F">
      <w:pPr>
        <w:ind w:firstLine="0"/>
      </w:pPr>
      <w:r>
        <w:tab/>
      </w:r>
    </w:p>
    <w:p w14:paraId="3A74D336" w14:textId="363DD079" w:rsidR="00E645CB" w:rsidRDefault="005733C3" w:rsidP="005733C3">
      <w:r>
        <w:br w:type="page"/>
      </w:r>
    </w:p>
    <w:bookmarkStart w:id="1" w:name="_Toc95934292" w:displacedByCustomXml="next"/>
    <w:sdt>
      <w:sdtPr>
        <w:rPr>
          <w:sz w:val="22"/>
        </w:rPr>
        <w:id w:val="-1934729875"/>
        <w:docPartObj>
          <w:docPartGallery w:val="Table of Contents"/>
          <w:docPartUnique/>
        </w:docPartObj>
      </w:sdtPr>
      <w:sdtEndPr>
        <w:rPr>
          <w:b/>
          <w:bCs/>
        </w:rPr>
      </w:sdtEndPr>
      <w:sdtContent>
        <w:p w14:paraId="3940F889" w14:textId="0FD8FFFE" w:rsidR="00047E50" w:rsidRPr="00A53A2B" w:rsidRDefault="00931470" w:rsidP="00047E50">
          <w:pPr>
            <w:jc w:val="center"/>
            <w:rPr>
              <w:rStyle w:val="Heading1Char"/>
              <w:szCs w:val="36"/>
            </w:rPr>
          </w:pPr>
          <w:r w:rsidRPr="00A53A2B">
            <w:rPr>
              <w:rStyle w:val="Heading1Char"/>
              <w:szCs w:val="36"/>
            </w:rPr>
            <w:t>C</w:t>
          </w:r>
          <w:r w:rsidR="00893537" w:rsidRPr="00A53A2B">
            <w:rPr>
              <w:rStyle w:val="Heading1Char"/>
              <w:szCs w:val="36"/>
            </w:rPr>
            <w:t>uprins</w:t>
          </w:r>
        </w:p>
        <w:p w14:paraId="46964F58" w14:textId="77777777" w:rsidR="00047E50" w:rsidRPr="00A53A2B" w:rsidRDefault="00047E50" w:rsidP="00047E50">
          <w:pPr>
            <w:jc w:val="center"/>
            <w:rPr>
              <w:rStyle w:val="Heading1Char"/>
              <w:sz w:val="22"/>
              <w:szCs w:val="22"/>
            </w:rPr>
          </w:pPr>
        </w:p>
        <w:p w14:paraId="0D1944F7" w14:textId="1EA90333" w:rsidR="00A53A2B" w:rsidRPr="00A53A2B" w:rsidRDefault="00931470">
          <w:pPr>
            <w:pStyle w:val="TOC1"/>
            <w:tabs>
              <w:tab w:val="right" w:leader="dot" w:pos="9394"/>
            </w:tabs>
            <w:rPr>
              <w:rFonts w:asciiTheme="minorHAnsi" w:eastAsiaTheme="minorEastAsia" w:hAnsiTheme="minorHAnsi"/>
              <w:sz w:val="22"/>
              <w:lang w:val="en-US"/>
            </w:rPr>
          </w:pPr>
          <w:r w:rsidRPr="00A53A2B">
            <w:rPr>
              <w:sz w:val="22"/>
            </w:rPr>
            <w:fldChar w:fldCharType="begin"/>
          </w:r>
          <w:r w:rsidRPr="00A53A2B">
            <w:rPr>
              <w:sz w:val="22"/>
            </w:rPr>
            <w:instrText xml:space="preserve"> TOC \o "1-3" \h \z \u </w:instrText>
          </w:r>
          <w:r w:rsidRPr="00A53A2B">
            <w:rPr>
              <w:sz w:val="22"/>
            </w:rPr>
            <w:fldChar w:fldCharType="separate"/>
          </w:r>
          <w:hyperlink w:anchor="_Toc105746157" w:history="1">
            <w:r w:rsidR="00A53A2B" w:rsidRPr="00A53A2B">
              <w:rPr>
                <w:rStyle w:val="Hyperlink"/>
                <w:sz w:val="22"/>
              </w:rPr>
              <w:t>LISTĂ DE ABREVIE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7 \h </w:instrText>
            </w:r>
            <w:r w:rsidR="00A53A2B" w:rsidRPr="00A53A2B">
              <w:rPr>
                <w:webHidden/>
                <w:sz w:val="22"/>
              </w:rPr>
            </w:r>
            <w:r w:rsidR="00A53A2B" w:rsidRPr="00A53A2B">
              <w:rPr>
                <w:webHidden/>
                <w:sz w:val="22"/>
              </w:rPr>
              <w:fldChar w:fldCharType="separate"/>
            </w:r>
            <w:r w:rsidR="00A53A2B" w:rsidRPr="00A53A2B">
              <w:rPr>
                <w:webHidden/>
                <w:sz w:val="22"/>
              </w:rPr>
              <w:t>10</w:t>
            </w:r>
            <w:r w:rsidR="00A53A2B" w:rsidRPr="00A53A2B">
              <w:rPr>
                <w:webHidden/>
                <w:sz w:val="22"/>
              </w:rPr>
              <w:fldChar w:fldCharType="end"/>
            </w:r>
          </w:hyperlink>
        </w:p>
        <w:p w14:paraId="1D777660" w14:textId="675014B3" w:rsidR="00A53A2B" w:rsidRPr="00A53A2B" w:rsidRDefault="00866B41">
          <w:pPr>
            <w:pStyle w:val="TOC1"/>
            <w:tabs>
              <w:tab w:val="right" w:leader="dot" w:pos="9394"/>
            </w:tabs>
            <w:rPr>
              <w:rFonts w:asciiTheme="minorHAnsi" w:eastAsiaTheme="minorEastAsia" w:hAnsiTheme="minorHAnsi"/>
              <w:sz w:val="22"/>
              <w:lang w:val="en-US"/>
            </w:rPr>
          </w:pPr>
          <w:hyperlink w:anchor="_Toc105746158" w:history="1">
            <w:r w:rsidR="00A53A2B" w:rsidRPr="00A53A2B">
              <w:rPr>
                <w:rStyle w:val="Hyperlink"/>
                <w:sz w:val="22"/>
              </w:rPr>
              <w:t>TABELĂ FIGU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8 \h </w:instrText>
            </w:r>
            <w:r w:rsidR="00A53A2B" w:rsidRPr="00A53A2B">
              <w:rPr>
                <w:webHidden/>
                <w:sz w:val="22"/>
              </w:rPr>
            </w:r>
            <w:r w:rsidR="00A53A2B" w:rsidRPr="00A53A2B">
              <w:rPr>
                <w:webHidden/>
                <w:sz w:val="22"/>
              </w:rPr>
              <w:fldChar w:fldCharType="separate"/>
            </w:r>
            <w:r w:rsidR="00A53A2B" w:rsidRPr="00A53A2B">
              <w:rPr>
                <w:webHidden/>
                <w:sz w:val="22"/>
              </w:rPr>
              <w:t>11</w:t>
            </w:r>
            <w:r w:rsidR="00A53A2B" w:rsidRPr="00A53A2B">
              <w:rPr>
                <w:webHidden/>
                <w:sz w:val="22"/>
              </w:rPr>
              <w:fldChar w:fldCharType="end"/>
            </w:r>
          </w:hyperlink>
        </w:p>
        <w:p w14:paraId="0B0505A7" w14:textId="158A8042" w:rsidR="00A53A2B" w:rsidRPr="00A53A2B" w:rsidRDefault="00866B41">
          <w:pPr>
            <w:pStyle w:val="TOC1"/>
            <w:tabs>
              <w:tab w:val="right" w:leader="dot" w:pos="9394"/>
            </w:tabs>
            <w:rPr>
              <w:rFonts w:asciiTheme="minorHAnsi" w:eastAsiaTheme="minorEastAsia" w:hAnsiTheme="minorHAnsi"/>
              <w:sz w:val="22"/>
              <w:lang w:val="en-US"/>
            </w:rPr>
          </w:pPr>
          <w:hyperlink w:anchor="_Toc105746159" w:history="1">
            <w:r w:rsidR="00A53A2B" w:rsidRPr="00A53A2B">
              <w:rPr>
                <w:rStyle w:val="Hyperlink"/>
                <w:sz w:val="22"/>
              </w:rPr>
              <w:t>1. OBIECTIVE ȘI 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9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5AB69884" w14:textId="203513F5"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0" w:history="1">
            <w:r w:rsidR="00A53A2B" w:rsidRPr="00A53A2B">
              <w:rPr>
                <w:rStyle w:val="Hyperlink"/>
                <w:sz w:val="22"/>
              </w:rPr>
              <w:t>1.1</w:t>
            </w:r>
            <w:r w:rsidR="00A53A2B" w:rsidRPr="00A53A2B">
              <w:rPr>
                <w:rFonts w:asciiTheme="minorHAnsi" w:eastAsiaTheme="minorEastAsia" w:hAnsiTheme="minorHAnsi"/>
                <w:sz w:val="22"/>
                <w:lang w:val="en-US"/>
              </w:rPr>
              <w:tab/>
            </w:r>
            <w:r w:rsidR="00A53A2B" w:rsidRPr="00A53A2B">
              <w:rPr>
                <w:rStyle w:val="Hyperlink"/>
                <w:sz w:val="22"/>
              </w:rPr>
              <w:t>Obiective,motivația alegerii temei și domeniile de aplica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0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2A05F508" w14:textId="3647198C"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1" w:history="1">
            <w:r w:rsidR="00A53A2B" w:rsidRPr="00A53A2B">
              <w:rPr>
                <w:rStyle w:val="Hyperlink"/>
                <w:sz w:val="22"/>
              </w:rPr>
              <w:t>1.2</w:t>
            </w:r>
            <w:r w:rsidR="00A53A2B" w:rsidRPr="00A53A2B">
              <w:rPr>
                <w:rFonts w:asciiTheme="minorHAnsi" w:eastAsiaTheme="minorEastAsia" w:hAnsiTheme="minorHAnsi"/>
                <w:sz w:val="22"/>
                <w:lang w:val="en-US"/>
              </w:rPr>
              <w:tab/>
            </w:r>
            <w:r w:rsidR="00A53A2B" w:rsidRPr="00A53A2B">
              <w:rPr>
                <w:rStyle w:val="Hyperlink"/>
                <w:sz w:val="22"/>
              </w:rPr>
              <w:t>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1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4195F372" w14:textId="16F397F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62" w:history="1">
            <w:r w:rsidR="00A53A2B" w:rsidRPr="00A53A2B">
              <w:rPr>
                <w:rStyle w:val="Hyperlink"/>
                <w:sz w:val="22"/>
              </w:rPr>
              <w:t>1.2.1</w:t>
            </w:r>
            <w:r w:rsidR="00A53A2B" w:rsidRPr="00A53A2B">
              <w:rPr>
                <w:rFonts w:asciiTheme="minorHAnsi" w:eastAsiaTheme="minorEastAsia" w:hAnsiTheme="minorHAnsi"/>
                <w:sz w:val="22"/>
                <w:lang w:val="en-US"/>
              </w:rPr>
              <w:tab/>
            </w:r>
            <w:r w:rsidR="00A53A2B" w:rsidRPr="00A53A2B">
              <w:rPr>
                <w:rStyle w:val="Hyperlink"/>
                <w:sz w:val="22"/>
              </w:rPr>
              <w:t>Deep Supervised Learning (D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2 \h </w:instrText>
            </w:r>
            <w:r w:rsidR="00A53A2B" w:rsidRPr="00A53A2B">
              <w:rPr>
                <w:webHidden/>
                <w:sz w:val="22"/>
              </w:rPr>
            </w:r>
            <w:r w:rsidR="00A53A2B" w:rsidRPr="00A53A2B">
              <w:rPr>
                <w:webHidden/>
                <w:sz w:val="22"/>
              </w:rPr>
              <w:fldChar w:fldCharType="separate"/>
            </w:r>
            <w:r w:rsidR="00A53A2B" w:rsidRPr="00A53A2B">
              <w:rPr>
                <w:webHidden/>
                <w:sz w:val="22"/>
              </w:rPr>
              <w:t>15</w:t>
            </w:r>
            <w:r w:rsidR="00A53A2B" w:rsidRPr="00A53A2B">
              <w:rPr>
                <w:webHidden/>
                <w:sz w:val="22"/>
              </w:rPr>
              <w:fldChar w:fldCharType="end"/>
            </w:r>
          </w:hyperlink>
        </w:p>
        <w:p w14:paraId="30A93774" w14:textId="3BE95DC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63" w:history="1">
            <w:r w:rsidR="00A53A2B" w:rsidRPr="00A53A2B">
              <w:rPr>
                <w:rStyle w:val="Hyperlink"/>
                <w:sz w:val="22"/>
                <w:bdr w:val="none" w:sz="0" w:space="0" w:color="auto" w:frame="1"/>
              </w:rPr>
              <w:t>1.2.2</w:t>
            </w:r>
            <w:r w:rsidR="00A53A2B" w:rsidRPr="00A53A2B">
              <w:rPr>
                <w:rFonts w:asciiTheme="minorHAnsi" w:eastAsiaTheme="minorEastAsia" w:hAnsiTheme="minorHAnsi"/>
                <w:sz w:val="22"/>
                <w:lang w:val="en-US"/>
              </w:rPr>
              <w:tab/>
            </w:r>
            <w:r w:rsidR="00A53A2B" w:rsidRPr="00A53A2B">
              <w:rPr>
                <w:rStyle w:val="Hyperlink"/>
                <w:sz w:val="22"/>
                <w:bdr w:val="none" w:sz="0" w:space="0" w:color="auto" w:frame="1"/>
                <w:shd w:val="clear" w:color="auto" w:fill="FFFFFF"/>
              </w:rPr>
              <w:t>Deep Unsupervised Learning (D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3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66C12B37" w14:textId="7B7059EF"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64" w:history="1">
            <w:r w:rsidR="00A53A2B" w:rsidRPr="00A53A2B">
              <w:rPr>
                <w:rStyle w:val="Hyperlink"/>
                <w:sz w:val="22"/>
              </w:rPr>
              <w:t>1.2.3</w:t>
            </w:r>
            <w:r w:rsidR="00A53A2B" w:rsidRPr="00A53A2B">
              <w:rPr>
                <w:rFonts w:asciiTheme="minorHAnsi" w:eastAsiaTheme="minorEastAsia" w:hAnsiTheme="minorHAnsi"/>
                <w:sz w:val="22"/>
                <w:lang w:val="en-US"/>
              </w:rPr>
              <w:tab/>
            </w:r>
            <w:r w:rsidR="00A53A2B" w:rsidRPr="00A53A2B">
              <w:rPr>
                <w:rStyle w:val="Hyperlink"/>
                <w:sz w:val="22"/>
              </w:rPr>
              <w:t>Deep Semi-Supervised Learning (DS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4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1BA3C12A" w14:textId="3C7700FC"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5" w:history="1">
            <w:r w:rsidR="00A53A2B" w:rsidRPr="00A53A2B">
              <w:rPr>
                <w:rStyle w:val="Hyperlink"/>
                <w:sz w:val="22"/>
              </w:rPr>
              <w:t>1.3</w:t>
            </w:r>
            <w:r w:rsidR="00A53A2B" w:rsidRPr="00A53A2B">
              <w:rPr>
                <w:rFonts w:asciiTheme="minorHAnsi" w:eastAsiaTheme="minorEastAsia" w:hAnsiTheme="minorHAnsi"/>
                <w:sz w:val="22"/>
                <w:lang w:val="en-US"/>
              </w:rPr>
              <w:tab/>
            </w:r>
            <w:r w:rsidR="00A53A2B" w:rsidRPr="00A53A2B">
              <w:rPr>
                <w:rStyle w:val="Hyperlink"/>
                <w:sz w:val="22"/>
              </w:rPr>
              <w:t>Abordarea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5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7436161C" w14:textId="68D76377"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6" w:history="1">
            <w:r w:rsidR="00A53A2B" w:rsidRPr="00A53A2B">
              <w:rPr>
                <w:rStyle w:val="Hyperlink"/>
                <w:sz w:val="22"/>
              </w:rPr>
              <w:t>1.4</w:t>
            </w:r>
            <w:r w:rsidR="00A53A2B" w:rsidRPr="00A53A2B">
              <w:rPr>
                <w:rFonts w:asciiTheme="minorHAnsi" w:eastAsiaTheme="minorEastAsia" w:hAnsiTheme="minorHAnsi"/>
                <w:sz w:val="22"/>
                <w:lang w:val="en-US"/>
              </w:rPr>
              <w:tab/>
            </w:r>
            <w:r w:rsidR="00A53A2B" w:rsidRPr="00A53A2B">
              <w:rPr>
                <w:rStyle w:val="Hyperlink"/>
                <w:sz w:val="22"/>
              </w:rPr>
              <w:t>Provocări impuse de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6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59FB36AB" w14:textId="1D78B807"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7" w:history="1">
            <w:r w:rsidR="00A53A2B" w:rsidRPr="00A53A2B">
              <w:rPr>
                <w:rStyle w:val="Hyperlink"/>
                <w:sz w:val="22"/>
              </w:rPr>
              <w:t>1.5</w:t>
            </w:r>
            <w:r w:rsidR="00A53A2B" w:rsidRPr="00A53A2B">
              <w:rPr>
                <w:rFonts w:asciiTheme="minorHAnsi" w:eastAsiaTheme="minorEastAsia" w:hAnsiTheme="minorHAnsi"/>
                <w:sz w:val="22"/>
                <w:lang w:val="en-US"/>
              </w:rPr>
              <w:tab/>
            </w:r>
            <w:r w:rsidR="00A53A2B" w:rsidRPr="00A53A2B">
              <w:rPr>
                <w:rStyle w:val="Hyperlink"/>
                <w:sz w:val="22"/>
              </w:rPr>
              <w:t>Progresul ML-D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7 \h </w:instrText>
            </w:r>
            <w:r w:rsidR="00A53A2B" w:rsidRPr="00A53A2B">
              <w:rPr>
                <w:webHidden/>
                <w:sz w:val="22"/>
              </w:rPr>
            </w:r>
            <w:r w:rsidR="00A53A2B" w:rsidRPr="00A53A2B">
              <w:rPr>
                <w:webHidden/>
                <w:sz w:val="22"/>
              </w:rPr>
              <w:fldChar w:fldCharType="separate"/>
            </w:r>
            <w:r w:rsidR="00A53A2B" w:rsidRPr="00A53A2B">
              <w:rPr>
                <w:webHidden/>
                <w:sz w:val="22"/>
              </w:rPr>
              <w:t>18</w:t>
            </w:r>
            <w:r w:rsidR="00A53A2B" w:rsidRPr="00A53A2B">
              <w:rPr>
                <w:webHidden/>
                <w:sz w:val="22"/>
              </w:rPr>
              <w:fldChar w:fldCharType="end"/>
            </w:r>
          </w:hyperlink>
        </w:p>
        <w:p w14:paraId="156D19C3" w14:textId="698AB391"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68" w:history="1">
            <w:r w:rsidR="00A53A2B" w:rsidRPr="00A53A2B">
              <w:rPr>
                <w:rStyle w:val="Hyperlink"/>
                <w:sz w:val="22"/>
              </w:rPr>
              <w:t>1.6</w:t>
            </w:r>
            <w:r w:rsidR="00A53A2B" w:rsidRPr="00A53A2B">
              <w:rPr>
                <w:rFonts w:asciiTheme="minorHAnsi" w:eastAsiaTheme="minorEastAsia" w:hAnsiTheme="minorHAnsi"/>
                <w:sz w:val="22"/>
                <w:lang w:val="en-US"/>
              </w:rPr>
              <w:tab/>
            </w:r>
            <w:r w:rsidR="00A53A2B" w:rsidRPr="00A53A2B">
              <w:rPr>
                <w:rStyle w:val="Hyperlink"/>
                <w:sz w:val="22"/>
              </w:rPr>
              <w:t>DL în contextul automatizării autovehicul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8 \h </w:instrText>
            </w:r>
            <w:r w:rsidR="00A53A2B" w:rsidRPr="00A53A2B">
              <w:rPr>
                <w:webHidden/>
                <w:sz w:val="22"/>
              </w:rPr>
            </w:r>
            <w:r w:rsidR="00A53A2B" w:rsidRPr="00A53A2B">
              <w:rPr>
                <w:webHidden/>
                <w:sz w:val="22"/>
              </w:rPr>
              <w:fldChar w:fldCharType="separate"/>
            </w:r>
            <w:r w:rsidR="00A53A2B" w:rsidRPr="00A53A2B">
              <w:rPr>
                <w:webHidden/>
                <w:sz w:val="22"/>
              </w:rPr>
              <w:t>19</w:t>
            </w:r>
            <w:r w:rsidR="00A53A2B" w:rsidRPr="00A53A2B">
              <w:rPr>
                <w:webHidden/>
                <w:sz w:val="22"/>
              </w:rPr>
              <w:fldChar w:fldCharType="end"/>
            </w:r>
          </w:hyperlink>
        </w:p>
        <w:p w14:paraId="158206F0" w14:textId="3664F90A"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69" w:history="1">
            <w:r w:rsidR="00A53A2B" w:rsidRPr="00A53A2B">
              <w:rPr>
                <w:rStyle w:val="Hyperlink"/>
                <w:sz w:val="22"/>
              </w:rPr>
              <w:t>1.6.1</w:t>
            </w:r>
            <w:r w:rsidR="00A53A2B" w:rsidRPr="00A53A2B">
              <w:rPr>
                <w:rFonts w:asciiTheme="minorHAnsi" w:eastAsiaTheme="minorEastAsia" w:hAnsiTheme="minorHAnsi"/>
                <w:sz w:val="22"/>
                <w:lang w:val="en-US"/>
              </w:rPr>
              <w:tab/>
            </w:r>
            <w:r w:rsidR="00A53A2B" w:rsidRPr="00A53A2B">
              <w:rPr>
                <w:rStyle w:val="Hyperlink"/>
                <w:sz w:val="22"/>
              </w:rPr>
              <w:t>Percep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9 \h </w:instrText>
            </w:r>
            <w:r w:rsidR="00A53A2B" w:rsidRPr="00A53A2B">
              <w:rPr>
                <w:webHidden/>
                <w:sz w:val="22"/>
              </w:rPr>
            </w:r>
            <w:r w:rsidR="00A53A2B" w:rsidRPr="00A53A2B">
              <w:rPr>
                <w:webHidden/>
                <w:sz w:val="22"/>
              </w:rPr>
              <w:fldChar w:fldCharType="separate"/>
            </w:r>
            <w:r w:rsidR="00A53A2B" w:rsidRPr="00A53A2B">
              <w:rPr>
                <w:webHidden/>
                <w:sz w:val="22"/>
              </w:rPr>
              <w:t>20</w:t>
            </w:r>
            <w:r w:rsidR="00A53A2B" w:rsidRPr="00A53A2B">
              <w:rPr>
                <w:webHidden/>
                <w:sz w:val="22"/>
              </w:rPr>
              <w:fldChar w:fldCharType="end"/>
            </w:r>
          </w:hyperlink>
        </w:p>
        <w:p w14:paraId="3850E866" w14:textId="1530EAFA"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0" w:history="1">
            <w:r w:rsidR="00A53A2B" w:rsidRPr="00A53A2B">
              <w:rPr>
                <w:rStyle w:val="Hyperlink"/>
                <w:sz w:val="22"/>
              </w:rPr>
              <w:t>1.6.2</w:t>
            </w:r>
            <w:r w:rsidR="00A53A2B" w:rsidRPr="00A53A2B">
              <w:rPr>
                <w:rFonts w:asciiTheme="minorHAnsi" w:eastAsiaTheme="minorEastAsia" w:hAnsiTheme="minorHAnsi"/>
                <w:sz w:val="22"/>
                <w:lang w:val="en-US"/>
              </w:rPr>
              <w:tab/>
            </w:r>
            <w:r w:rsidR="00A53A2B" w:rsidRPr="00A53A2B">
              <w:rPr>
                <w:rStyle w:val="Hyperlink"/>
                <w:sz w:val="22"/>
              </w:rPr>
              <w:t>Localizare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0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12F06846" w14:textId="16AABF3A"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1" w:history="1">
            <w:r w:rsidR="00A53A2B" w:rsidRPr="00A53A2B">
              <w:rPr>
                <w:rStyle w:val="Hyperlink"/>
                <w:sz w:val="22"/>
              </w:rPr>
              <w:t>1.6.3</w:t>
            </w:r>
            <w:r w:rsidR="00A53A2B" w:rsidRPr="00A53A2B">
              <w:rPr>
                <w:rFonts w:asciiTheme="minorHAnsi" w:eastAsiaTheme="minorEastAsia" w:hAnsiTheme="minorHAnsi"/>
                <w:sz w:val="22"/>
                <w:lang w:val="en-US"/>
              </w:rPr>
              <w:tab/>
            </w:r>
            <w:r w:rsidR="00A53A2B" w:rsidRPr="00A53A2B">
              <w:rPr>
                <w:rStyle w:val="Hyperlink"/>
                <w:sz w:val="22"/>
              </w:rPr>
              <w:t>Predic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1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2BDD0964" w14:textId="0F7C2FC1"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2" w:history="1">
            <w:r w:rsidR="00A53A2B" w:rsidRPr="00A53A2B">
              <w:rPr>
                <w:rStyle w:val="Hyperlink"/>
                <w:sz w:val="22"/>
              </w:rPr>
              <w:t>1.6.4</w:t>
            </w:r>
            <w:r w:rsidR="00A53A2B" w:rsidRPr="00A53A2B">
              <w:rPr>
                <w:rFonts w:asciiTheme="minorHAnsi" w:eastAsiaTheme="minorEastAsia" w:hAnsiTheme="minorHAnsi"/>
                <w:sz w:val="22"/>
                <w:lang w:val="en-US"/>
              </w:rPr>
              <w:tab/>
            </w:r>
            <w:r w:rsidR="00A53A2B" w:rsidRPr="00A53A2B">
              <w:rPr>
                <w:rStyle w:val="Hyperlink"/>
                <w:sz w:val="22"/>
              </w:rPr>
              <w:t>Luarea decizi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2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59BE1180" w14:textId="59A24BE3" w:rsidR="00A53A2B" w:rsidRPr="00A53A2B" w:rsidRDefault="00866B41">
          <w:pPr>
            <w:pStyle w:val="TOC1"/>
            <w:tabs>
              <w:tab w:val="left" w:pos="880"/>
              <w:tab w:val="right" w:leader="dot" w:pos="9394"/>
            </w:tabs>
            <w:rPr>
              <w:rFonts w:asciiTheme="minorHAnsi" w:eastAsiaTheme="minorEastAsia" w:hAnsiTheme="minorHAnsi"/>
              <w:sz w:val="22"/>
              <w:lang w:val="en-US"/>
            </w:rPr>
          </w:pPr>
          <w:hyperlink w:anchor="_Toc105746173" w:history="1">
            <w:r w:rsidR="00A53A2B" w:rsidRPr="00A53A2B">
              <w:rPr>
                <w:rStyle w:val="Hyperlink"/>
                <w:sz w:val="22"/>
              </w:rPr>
              <w:t>2</w:t>
            </w:r>
            <w:r w:rsidR="00A53A2B" w:rsidRPr="00A53A2B">
              <w:rPr>
                <w:rFonts w:asciiTheme="minorHAnsi" w:eastAsiaTheme="minorEastAsia" w:hAnsiTheme="minorHAnsi"/>
                <w:sz w:val="22"/>
                <w:lang w:val="en-US"/>
              </w:rPr>
              <w:tab/>
            </w:r>
            <w:r w:rsidR="00A53A2B" w:rsidRPr="00A53A2B">
              <w:rPr>
                <w:rStyle w:val="Hyperlink"/>
                <w:sz w:val="22"/>
              </w:rPr>
              <w:t>NOȚIUNI TEORETICE ȘI CONCEPTE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3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6BB242F9" w14:textId="59D77140" w:rsidR="00A53A2B" w:rsidRPr="00A53A2B" w:rsidRDefault="00866B41">
          <w:pPr>
            <w:pStyle w:val="TOC2"/>
            <w:tabs>
              <w:tab w:val="right" w:leader="dot" w:pos="9394"/>
            </w:tabs>
            <w:rPr>
              <w:rFonts w:asciiTheme="minorHAnsi" w:eastAsiaTheme="minorEastAsia" w:hAnsiTheme="minorHAnsi"/>
              <w:sz w:val="22"/>
              <w:lang w:val="en-US"/>
            </w:rPr>
          </w:pPr>
          <w:hyperlink w:anchor="_Toc105746174" w:history="1">
            <w:r w:rsidR="00A53A2B" w:rsidRPr="00A53A2B">
              <w:rPr>
                <w:rStyle w:val="Hyperlink"/>
                <w:sz w:val="22"/>
              </w:rPr>
              <w:t>Defini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4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30C044BE" w14:textId="39F5912C"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75" w:history="1">
            <w:r w:rsidR="00A53A2B" w:rsidRPr="00A53A2B">
              <w:rPr>
                <w:rStyle w:val="Hyperlink"/>
                <w:sz w:val="22"/>
              </w:rPr>
              <w:t>2.1</w:t>
            </w:r>
            <w:r w:rsidR="00A53A2B" w:rsidRPr="00A53A2B">
              <w:rPr>
                <w:rFonts w:asciiTheme="minorHAnsi" w:eastAsiaTheme="minorEastAsia" w:hAnsiTheme="minorHAnsi"/>
                <w:sz w:val="22"/>
                <w:lang w:val="en-US"/>
              </w:rPr>
              <w:tab/>
            </w:r>
            <w:r w:rsidR="00A53A2B" w:rsidRPr="00A53A2B">
              <w:rPr>
                <w:rStyle w:val="Hyperlink"/>
                <w:sz w:val="22"/>
              </w:rPr>
              <w:t>Procesul de învăț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5 \h </w:instrText>
            </w:r>
            <w:r w:rsidR="00A53A2B" w:rsidRPr="00A53A2B">
              <w:rPr>
                <w:webHidden/>
                <w:sz w:val="22"/>
              </w:rPr>
            </w:r>
            <w:r w:rsidR="00A53A2B" w:rsidRPr="00A53A2B">
              <w:rPr>
                <w:webHidden/>
                <w:sz w:val="22"/>
              </w:rPr>
              <w:fldChar w:fldCharType="separate"/>
            </w:r>
            <w:r w:rsidR="00A53A2B" w:rsidRPr="00A53A2B">
              <w:rPr>
                <w:webHidden/>
                <w:sz w:val="22"/>
              </w:rPr>
              <w:t>28</w:t>
            </w:r>
            <w:r w:rsidR="00A53A2B" w:rsidRPr="00A53A2B">
              <w:rPr>
                <w:webHidden/>
                <w:sz w:val="22"/>
              </w:rPr>
              <w:fldChar w:fldCharType="end"/>
            </w:r>
          </w:hyperlink>
        </w:p>
        <w:p w14:paraId="5B19F148" w14:textId="4D1BCFA1"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6" w:history="1">
            <w:r w:rsidR="00A53A2B" w:rsidRPr="00A53A2B">
              <w:rPr>
                <w:rStyle w:val="Hyperlink"/>
                <w:sz w:val="22"/>
              </w:rPr>
              <w:t>2.1.1</w:t>
            </w:r>
            <w:r w:rsidR="00A53A2B" w:rsidRPr="00A53A2B">
              <w:rPr>
                <w:rFonts w:asciiTheme="minorHAnsi" w:eastAsiaTheme="minorEastAsia" w:hAnsiTheme="minorHAnsi"/>
                <w:sz w:val="22"/>
                <w:lang w:val="en-US"/>
              </w:rPr>
              <w:tab/>
            </w:r>
            <w:r w:rsidR="00A53A2B" w:rsidRPr="00A53A2B">
              <w:rPr>
                <w:rStyle w:val="Hyperlink"/>
                <w:sz w:val="22"/>
              </w:rPr>
              <w:t>Funcția de activ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6 \h </w:instrText>
            </w:r>
            <w:r w:rsidR="00A53A2B" w:rsidRPr="00A53A2B">
              <w:rPr>
                <w:webHidden/>
                <w:sz w:val="22"/>
              </w:rPr>
            </w:r>
            <w:r w:rsidR="00A53A2B" w:rsidRPr="00A53A2B">
              <w:rPr>
                <w:webHidden/>
                <w:sz w:val="22"/>
              </w:rPr>
              <w:fldChar w:fldCharType="separate"/>
            </w:r>
            <w:r w:rsidR="00A53A2B" w:rsidRPr="00A53A2B">
              <w:rPr>
                <w:webHidden/>
                <w:sz w:val="22"/>
              </w:rPr>
              <w:t>29</w:t>
            </w:r>
            <w:r w:rsidR="00A53A2B" w:rsidRPr="00A53A2B">
              <w:rPr>
                <w:webHidden/>
                <w:sz w:val="22"/>
              </w:rPr>
              <w:fldChar w:fldCharType="end"/>
            </w:r>
          </w:hyperlink>
        </w:p>
        <w:p w14:paraId="0D4A4335" w14:textId="39D44C64"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7" w:history="1">
            <w:r w:rsidR="00A53A2B" w:rsidRPr="00A53A2B">
              <w:rPr>
                <w:rStyle w:val="Hyperlink"/>
                <w:sz w:val="22"/>
                <w:lang w:val="en-US"/>
              </w:rPr>
              <w:t>2.1.2</w:t>
            </w:r>
            <w:r w:rsidR="00A53A2B" w:rsidRPr="00A53A2B">
              <w:rPr>
                <w:rFonts w:asciiTheme="minorHAnsi" w:eastAsiaTheme="minorEastAsia" w:hAnsiTheme="minorHAnsi"/>
                <w:sz w:val="22"/>
                <w:lang w:val="en-US"/>
              </w:rPr>
              <w:tab/>
            </w:r>
            <w:r w:rsidR="00A53A2B" w:rsidRPr="00A53A2B">
              <w:rPr>
                <w:rStyle w:val="Hyperlink"/>
                <w:sz w:val="22"/>
                <w:lang w:val="en-US"/>
              </w:rPr>
              <w:t>Antren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7 \h </w:instrText>
            </w:r>
            <w:r w:rsidR="00A53A2B" w:rsidRPr="00A53A2B">
              <w:rPr>
                <w:webHidden/>
                <w:sz w:val="22"/>
              </w:rPr>
            </w:r>
            <w:r w:rsidR="00A53A2B" w:rsidRPr="00A53A2B">
              <w:rPr>
                <w:webHidden/>
                <w:sz w:val="22"/>
              </w:rPr>
              <w:fldChar w:fldCharType="separate"/>
            </w:r>
            <w:r w:rsidR="00A53A2B" w:rsidRPr="00A53A2B">
              <w:rPr>
                <w:webHidden/>
                <w:sz w:val="22"/>
              </w:rPr>
              <w:t>33</w:t>
            </w:r>
            <w:r w:rsidR="00A53A2B" w:rsidRPr="00A53A2B">
              <w:rPr>
                <w:webHidden/>
                <w:sz w:val="22"/>
              </w:rPr>
              <w:fldChar w:fldCharType="end"/>
            </w:r>
          </w:hyperlink>
        </w:p>
        <w:p w14:paraId="7500F8E1" w14:textId="69A76C1E"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8" w:history="1">
            <w:r w:rsidR="00A53A2B" w:rsidRPr="00A53A2B">
              <w:rPr>
                <w:rStyle w:val="Hyperlink"/>
                <w:sz w:val="22"/>
              </w:rPr>
              <w:t>2.1.3</w:t>
            </w:r>
            <w:r w:rsidR="00A53A2B" w:rsidRPr="00A53A2B">
              <w:rPr>
                <w:rFonts w:asciiTheme="minorHAnsi" w:eastAsiaTheme="minorEastAsia" w:hAnsiTheme="minorHAnsi"/>
                <w:sz w:val="22"/>
                <w:lang w:val="en-US"/>
              </w:rPr>
              <w:tab/>
            </w:r>
            <w:r w:rsidR="00A53A2B" w:rsidRPr="00A53A2B">
              <w:rPr>
                <w:rStyle w:val="Hyperlink"/>
                <w:sz w:val="22"/>
              </w:rPr>
              <w:t>Funcția de pierde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8 \h </w:instrText>
            </w:r>
            <w:r w:rsidR="00A53A2B" w:rsidRPr="00A53A2B">
              <w:rPr>
                <w:webHidden/>
                <w:sz w:val="22"/>
              </w:rPr>
            </w:r>
            <w:r w:rsidR="00A53A2B" w:rsidRPr="00A53A2B">
              <w:rPr>
                <w:webHidden/>
                <w:sz w:val="22"/>
              </w:rPr>
              <w:fldChar w:fldCharType="separate"/>
            </w:r>
            <w:r w:rsidR="00A53A2B" w:rsidRPr="00A53A2B">
              <w:rPr>
                <w:webHidden/>
                <w:sz w:val="22"/>
              </w:rPr>
              <w:t>34</w:t>
            </w:r>
            <w:r w:rsidR="00A53A2B" w:rsidRPr="00A53A2B">
              <w:rPr>
                <w:webHidden/>
                <w:sz w:val="22"/>
              </w:rPr>
              <w:fldChar w:fldCharType="end"/>
            </w:r>
          </w:hyperlink>
        </w:p>
        <w:p w14:paraId="4158CB85" w14:textId="6DED528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79" w:history="1">
            <w:r w:rsidR="00A53A2B" w:rsidRPr="00A53A2B">
              <w:rPr>
                <w:rStyle w:val="Hyperlink"/>
                <w:sz w:val="22"/>
              </w:rPr>
              <w:t>2.1.4</w:t>
            </w:r>
            <w:r w:rsidR="00A53A2B" w:rsidRPr="00A53A2B">
              <w:rPr>
                <w:rFonts w:asciiTheme="minorHAnsi" w:eastAsiaTheme="minorEastAsia" w:hAnsiTheme="minorHAnsi"/>
                <w:sz w:val="22"/>
                <w:lang w:val="en-US"/>
              </w:rPr>
              <w:tab/>
            </w:r>
            <w:r w:rsidR="00A53A2B" w:rsidRPr="00A53A2B">
              <w:rPr>
                <w:rStyle w:val="Hyperlink"/>
                <w:sz w:val="22"/>
              </w:rPr>
              <w:t>Calculul gradienților și optimizator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9 \h </w:instrText>
            </w:r>
            <w:r w:rsidR="00A53A2B" w:rsidRPr="00A53A2B">
              <w:rPr>
                <w:webHidden/>
                <w:sz w:val="22"/>
              </w:rPr>
            </w:r>
            <w:r w:rsidR="00A53A2B" w:rsidRPr="00A53A2B">
              <w:rPr>
                <w:webHidden/>
                <w:sz w:val="22"/>
              </w:rPr>
              <w:fldChar w:fldCharType="separate"/>
            </w:r>
            <w:r w:rsidR="00A53A2B" w:rsidRPr="00A53A2B">
              <w:rPr>
                <w:webHidden/>
                <w:sz w:val="22"/>
              </w:rPr>
              <w:t>37</w:t>
            </w:r>
            <w:r w:rsidR="00A53A2B" w:rsidRPr="00A53A2B">
              <w:rPr>
                <w:webHidden/>
                <w:sz w:val="22"/>
              </w:rPr>
              <w:fldChar w:fldCharType="end"/>
            </w:r>
          </w:hyperlink>
        </w:p>
        <w:p w14:paraId="068489DB" w14:textId="28B54433"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0" w:history="1">
            <w:r w:rsidR="00A53A2B" w:rsidRPr="00A53A2B">
              <w:rPr>
                <w:rStyle w:val="Hyperlink"/>
                <w:sz w:val="22"/>
              </w:rPr>
              <w:t>2.1.5</w:t>
            </w:r>
            <w:r w:rsidR="00A53A2B" w:rsidRPr="00A53A2B">
              <w:rPr>
                <w:rFonts w:asciiTheme="minorHAnsi" w:eastAsiaTheme="minorEastAsia" w:hAnsiTheme="minorHAnsi"/>
                <w:sz w:val="22"/>
                <w:lang w:val="en-US"/>
              </w:rPr>
              <w:tab/>
            </w:r>
            <w:r w:rsidR="00A53A2B" w:rsidRPr="00A53A2B">
              <w:rPr>
                <w:rStyle w:val="Hyperlink"/>
                <w:sz w:val="22"/>
              </w:rPr>
              <w:t>Parametrii și hiperparametrii rețelelor neuronale convoluționale. Probleme impuse în urma modificării acestor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0 \h </w:instrText>
            </w:r>
            <w:r w:rsidR="00A53A2B" w:rsidRPr="00A53A2B">
              <w:rPr>
                <w:webHidden/>
                <w:sz w:val="22"/>
              </w:rPr>
            </w:r>
            <w:r w:rsidR="00A53A2B" w:rsidRPr="00A53A2B">
              <w:rPr>
                <w:webHidden/>
                <w:sz w:val="22"/>
              </w:rPr>
              <w:fldChar w:fldCharType="separate"/>
            </w:r>
            <w:r w:rsidR="00A53A2B" w:rsidRPr="00A53A2B">
              <w:rPr>
                <w:webHidden/>
                <w:sz w:val="22"/>
              </w:rPr>
              <w:t>45</w:t>
            </w:r>
            <w:r w:rsidR="00A53A2B" w:rsidRPr="00A53A2B">
              <w:rPr>
                <w:webHidden/>
                <w:sz w:val="22"/>
              </w:rPr>
              <w:fldChar w:fldCharType="end"/>
            </w:r>
          </w:hyperlink>
        </w:p>
        <w:p w14:paraId="25A9568D" w14:textId="4245A42F"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81" w:history="1">
            <w:r w:rsidR="00A53A2B" w:rsidRPr="00A53A2B">
              <w:rPr>
                <w:rStyle w:val="Hyperlink"/>
                <w:sz w:val="22"/>
              </w:rPr>
              <w:t>2.2</w:t>
            </w:r>
            <w:r w:rsidR="00A53A2B" w:rsidRPr="00A53A2B">
              <w:rPr>
                <w:rFonts w:asciiTheme="minorHAnsi" w:eastAsiaTheme="minorEastAsia" w:hAnsiTheme="minorHAnsi"/>
                <w:sz w:val="22"/>
                <w:lang w:val="en-US"/>
              </w:rPr>
              <w:tab/>
            </w:r>
            <w:r w:rsidR="00A53A2B" w:rsidRPr="00A53A2B">
              <w:rPr>
                <w:rStyle w:val="Hyperlink"/>
                <w:sz w:val="22"/>
              </w:rPr>
              <w:t>Rețelele neuronale convoluționale (C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1 \h </w:instrText>
            </w:r>
            <w:r w:rsidR="00A53A2B" w:rsidRPr="00A53A2B">
              <w:rPr>
                <w:webHidden/>
                <w:sz w:val="22"/>
              </w:rPr>
            </w:r>
            <w:r w:rsidR="00A53A2B" w:rsidRPr="00A53A2B">
              <w:rPr>
                <w:webHidden/>
                <w:sz w:val="22"/>
              </w:rPr>
              <w:fldChar w:fldCharType="separate"/>
            </w:r>
            <w:r w:rsidR="00A53A2B" w:rsidRPr="00A53A2B">
              <w:rPr>
                <w:webHidden/>
                <w:sz w:val="22"/>
              </w:rPr>
              <w:t>51</w:t>
            </w:r>
            <w:r w:rsidR="00A53A2B" w:rsidRPr="00A53A2B">
              <w:rPr>
                <w:webHidden/>
                <w:sz w:val="22"/>
              </w:rPr>
              <w:fldChar w:fldCharType="end"/>
            </w:r>
          </w:hyperlink>
        </w:p>
        <w:p w14:paraId="6C6A1757" w14:textId="63E9BF98"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2" w:history="1">
            <w:r w:rsidR="00A53A2B" w:rsidRPr="00A53A2B">
              <w:rPr>
                <w:rStyle w:val="Hyperlink"/>
                <w:sz w:val="22"/>
              </w:rPr>
              <w:t>2.2.1</w:t>
            </w:r>
            <w:r w:rsidR="00A53A2B" w:rsidRPr="00A53A2B">
              <w:rPr>
                <w:rFonts w:asciiTheme="minorHAnsi" w:eastAsiaTheme="minorEastAsia" w:hAnsiTheme="minorHAnsi"/>
                <w:sz w:val="22"/>
                <w:lang w:val="en-US"/>
              </w:rPr>
              <w:tab/>
            </w:r>
            <w:r w:rsidR="00A53A2B" w:rsidRPr="00A53A2B">
              <w:rPr>
                <w:rStyle w:val="Hyperlink"/>
                <w:sz w:val="22"/>
              </w:rPr>
              <w:t>Arhitectura CNN și deosebirile față de 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2 \h </w:instrText>
            </w:r>
            <w:r w:rsidR="00A53A2B" w:rsidRPr="00A53A2B">
              <w:rPr>
                <w:webHidden/>
                <w:sz w:val="22"/>
              </w:rPr>
            </w:r>
            <w:r w:rsidR="00A53A2B" w:rsidRPr="00A53A2B">
              <w:rPr>
                <w:webHidden/>
                <w:sz w:val="22"/>
              </w:rPr>
              <w:fldChar w:fldCharType="separate"/>
            </w:r>
            <w:r w:rsidR="00A53A2B" w:rsidRPr="00A53A2B">
              <w:rPr>
                <w:webHidden/>
                <w:sz w:val="22"/>
              </w:rPr>
              <w:t>53</w:t>
            </w:r>
            <w:r w:rsidR="00A53A2B" w:rsidRPr="00A53A2B">
              <w:rPr>
                <w:webHidden/>
                <w:sz w:val="22"/>
              </w:rPr>
              <w:fldChar w:fldCharType="end"/>
            </w:r>
          </w:hyperlink>
        </w:p>
        <w:p w14:paraId="3D0E66AE" w14:textId="37D5B8E3"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3" w:history="1">
            <w:r w:rsidR="00A53A2B" w:rsidRPr="00A53A2B">
              <w:rPr>
                <w:rStyle w:val="Hyperlink"/>
                <w:sz w:val="22"/>
              </w:rPr>
              <w:t>2.2.2</w:t>
            </w:r>
            <w:r w:rsidR="00A53A2B" w:rsidRPr="00A53A2B">
              <w:rPr>
                <w:rFonts w:asciiTheme="minorHAnsi" w:eastAsiaTheme="minorEastAsia" w:hAnsiTheme="minorHAnsi"/>
                <w:sz w:val="22"/>
                <w:lang w:val="en-US"/>
              </w:rPr>
              <w:tab/>
            </w:r>
            <w:r w:rsidR="00A53A2B" w:rsidRPr="00A53A2B">
              <w:rPr>
                <w:rStyle w:val="Hyperlink"/>
                <w:sz w:val="22"/>
              </w:rPr>
              <w:t>Convolu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3 \h </w:instrText>
            </w:r>
            <w:r w:rsidR="00A53A2B" w:rsidRPr="00A53A2B">
              <w:rPr>
                <w:webHidden/>
                <w:sz w:val="22"/>
              </w:rPr>
            </w:r>
            <w:r w:rsidR="00A53A2B" w:rsidRPr="00A53A2B">
              <w:rPr>
                <w:webHidden/>
                <w:sz w:val="22"/>
              </w:rPr>
              <w:fldChar w:fldCharType="separate"/>
            </w:r>
            <w:r w:rsidR="00A53A2B" w:rsidRPr="00A53A2B">
              <w:rPr>
                <w:webHidden/>
                <w:sz w:val="22"/>
              </w:rPr>
              <w:t>54</w:t>
            </w:r>
            <w:r w:rsidR="00A53A2B" w:rsidRPr="00A53A2B">
              <w:rPr>
                <w:webHidden/>
                <w:sz w:val="22"/>
              </w:rPr>
              <w:fldChar w:fldCharType="end"/>
            </w:r>
          </w:hyperlink>
        </w:p>
        <w:p w14:paraId="6C8607A3" w14:textId="0E52CBA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4" w:history="1">
            <w:r w:rsidR="00A53A2B" w:rsidRPr="00A53A2B">
              <w:rPr>
                <w:rStyle w:val="Hyperlink"/>
                <w:sz w:val="22"/>
              </w:rPr>
              <w:t>2.2.3</w:t>
            </w:r>
            <w:r w:rsidR="00A53A2B" w:rsidRPr="00A53A2B">
              <w:rPr>
                <w:rFonts w:asciiTheme="minorHAnsi" w:eastAsiaTheme="minorEastAsia" w:hAnsiTheme="minorHAnsi"/>
                <w:sz w:val="22"/>
                <w:lang w:val="en-US"/>
              </w:rPr>
              <w:tab/>
            </w:r>
            <w:r w:rsidR="00A53A2B" w:rsidRPr="00A53A2B">
              <w:rPr>
                <w:rStyle w:val="Hyperlink"/>
                <w:sz w:val="22"/>
              </w:rPr>
              <w:t>Pool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4 \h </w:instrText>
            </w:r>
            <w:r w:rsidR="00A53A2B" w:rsidRPr="00A53A2B">
              <w:rPr>
                <w:webHidden/>
                <w:sz w:val="22"/>
              </w:rPr>
            </w:r>
            <w:r w:rsidR="00A53A2B" w:rsidRPr="00A53A2B">
              <w:rPr>
                <w:webHidden/>
                <w:sz w:val="22"/>
              </w:rPr>
              <w:fldChar w:fldCharType="separate"/>
            </w:r>
            <w:r w:rsidR="00A53A2B" w:rsidRPr="00A53A2B">
              <w:rPr>
                <w:webHidden/>
                <w:sz w:val="22"/>
              </w:rPr>
              <w:t>56</w:t>
            </w:r>
            <w:r w:rsidR="00A53A2B" w:rsidRPr="00A53A2B">
              <w:rPr>
                <w:webHidden/>
                <w:sz w:val="22"/>
              </w:rPr>
              <w:fldChar w:fldCharType="end"/>
            </w:r>
          </w:hyperlink>
        </w:p>
        <w:p w14:paraId="6CDFDDAA" w14:textId="266296E9"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5" w:history="1">
            <w:r w:rsidR="00A53A2B" w:rsidRPr="00A53A2B">
              <w:rPr>
                <w:rStyle w:val="Hyperlink"/>
                <w:sz w:val="22"/>
              </w:rPr>
              <w:t>2.2.4</w:t>
            </w:r>
            <w:r w:rsidR="00A53A2B" w:rsidRPr="00A53A2B">
              <w:rPr>
                <w:rFonts w:asciiTheme="minorHAnsi" w:eastAsiaTheme="minorEastAsia" w:hAnsiTheme="minorHAnsi"/>
                <w:sz w:val="22"/>
                <w:lang w:val="en-US"/>
              </w:rPr>
              <w:tab/>
            </w:r>
            <w:r w:rsidR="00A53A2B" w:rsidRPr="00A53A2B">
              <w:rPr>
                <w:rStyle w:val="Hyperlink"/>
                <w:sz w:val="22"/>
              </w:rPr>
              <w:t>Fully-Connected</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5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6347C0DC" w14:textId="7B9117F8"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86" w:history="1">
            <w:r w:rsidR="00A53A2B" w:rsidRPr="00A53A2B">
              <w:rPr>
                <w:rStyle w:val="Hyperlink"/>
                <w:sz w:val="22"/>
              </w:rPr>
              <w:t>2.3</w:t>
            </w:r>
            <w:r w:rsidR="00A53A2B" w:rsidRPr="00A53A2B">
              <w:rPr>
                <w:rFonts w:asciiTheme="minorHAnsi" w:eastAsiaTheme="minorEastAsia" w:hAnsiTheme="minorHAnsi"/>
                <w:sz w:val="22"/>
                <w:lang w:val="en-US"/>
              </w:rPr>
              <w:tab/>
            </w:r>
            <w:r w:rsidR="00A53A2B" w:rsidRPr="00A53A2B">
              <w:rPr>
                <w:rStyle w:val="Hyperlink"/>
                <w:sz w:val="22"/>
              </w:rPr>
              <w:t>Modelul SSD MobileNetV2 320x320</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6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52BEACBC" w14:textId="153F12A8"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7" w:history="1">
            <w:r w:rsidR="00A53A2B" w:rsidRPr="00A53A2B">
              <w:rPr>
                <w:rStyle w:val="Hyperlink"/>
                <w:sz w:val="22"/>
              </w:rPr>
              <w:t>2.3.1</w:t>
            </w:r>
            <w:r w:rsidR="00A53A2B" w:rsidRPr="00A53A2B">
              <w:rPr>
                <w:rFonts w:asciiTheme="minorHAnsi" w:eastAsiaTheme="minorEastAsia" w:hAnsiTheme="minorHAnsi"/>
                <w:sz w:val="22"/>
                <w:lang w:val="en-US"/>
              </w:rPr>
              <w:tab/>
            </w:r>
            <w:r w:rsidR="00A53A2B" w:rsidRPr="00A53A2B">
              <w:rPr>
                <w:rStyle w:val="Hyperlink"/>
                <w:sz w:val="22"/>
              </w:rPr>
              <w:t>Arhitectura MobileNetV2- rețeaua de bază</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7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77F588F4" w14:textId="5A07DF56"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88" w:history="1">
            <w:r w:rsidR="00A53A2B" w:rsidRPr="00A53A2B">
              <w:rPr>
                <w:rStyle w:val="Hyperlink"/>
                <w:sz w:val="22"/>
              </w:rPr>
              <w:t>2.3.2</w:t>
            </w:r>
            <w:r w:rsidR="00A53A2B" w:rsidRPr="00A53A2B">
              <w:rPr>
                <w:rFonts w:asciiTheme="minorHAnsi" w:eastAsiaTheme="minorEastAsia" w:hAnsiTheme="minorHAnsi"/>
                <w:sz w:val="22"/>
                <w:lang w:val="en-US"/>
              </w:rPr>
              <w:tab/>
            </w:r>
            <w:r w:rsidR="00A53A2B" w:rsidRPr="00A53A2B">
              <w:rPr>
                <w:rStyle w:val="Hyperlink"/>
                <w:sz w:val="22"/>
              </w:rPr>
              <w:t>SSD- rețeaua pentru detec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8 \h </w:instrText>
            </w:r>
            <w:r w:rsidR="00A53A2B" w:rsidRPr="00A53A2B">
              <w:rPr>
                <w:webHidden/>
                <w:sz w:val="22"/>
              </w:rPr>
            </w:r>
            <w:r w:rsidR="00A53A2B" w:rsidRPr="00A53A2B">
              <w:rPr>
                <w:webHidden/>
                <w:sz w:val="22"/>
              </w:rPr>
              <w:fldChar w:fldCharType="separate"/>
            </w:r>
            <w:r w:rsidR="00A53A2B" w:rsidRPr="00A53A2B">
              <w:rPr>
                <w:webHidden/>
                <w:sz w:val="22"/>
              </w:rPr>
              <w:t>61</w:t>
            </w:r>
            <w:r w:rsidR="00A53A2B" w:rsidRPr="00A53A2B">
              <w:rPr>
                <w:webHidden/>
                <w:sz w:val="22"/>
              </w:rPr>
              <w:fldChar w:fldCharType="end"/>
            </w:r>
          </w:hyperlink>
        </w:p>
        <w:p w14:paraId="2193DE9F" w14:textId="1A481DE2" w:rsidR="00A53A2B" w:rsidRPr="00A53A2B" w:rsidRDefault="00866B41">
          <w:pPr>
            <w:pStyle w:val="TOC1"/>
            <w:tabs>
              <w:tab w:val="left" w:pos="880"/>
              <w:tab w:val="right" w:leader="dot" w:pos="9394"/>
            </w:tabs>
            <w:rPr>
              <w:rFonts w:asciiTheme="minorHAnsi" w:eastAsiaTheme="minorEastAsia" w:hAnsiTheme="minorHAnsi"/>
              <w:sz w:val="22"/>
              <w:lang w:val="en-US"/>
            </w:rPr>
          </w:pPr>
          <w:hyperlink w:anchor="_Toc105746189" w:history="1">
            <w:r w:rsidR="00A53A2B" w:rsidRPr="00A53A2B">
              <w:rPr>
                <w:rStyle w:val="Hyperlink"/>
                <w:sz w:val="22"/>
              </w:rPr>
              <w:t>3</w:t>
            </w:r>
            <w:r w:rsidR="00A53A2B" w:rsidRPr="00A53A2B">
              <w:rPr>
                <w:rFonts w:asciiTheme="minorHAnsi" w:eastAsiaTheme="minorEastAsia" w:hAnsiTheme="minorHAnsi"/>
                <w:sz w:val="22"/>
                <w:lang w:val="en-US"/>
              </w:rPr>
              <w:tab/>
            </w:r>
            <w:r w:rsidR="00A53A2B" w:rsidRPr="00A53A2B">
              <w:rPr>
                <w:rStyle w:val="Hyperlink"/>
                <w:sz w:val="22"/>
              </w:rPr>
              <w:t>METODE DE IMPLEMENTARE ȘI VERIFIC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9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40D0357B" w14:textId="43264CB7"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190" w:history="1">
            <w:r w:rsidR="00A53A2B" w:rsidRPr="00A53A2B">
              <w:rPr>
                <w:rStyle w:val="Hyperlink"/>
                <w:sz w:val="22"/>
              </w:rPr>
              <w:t>3.1</w:t>
            </w:r>
            <w:r w:rsidR="00A53A2B" w:rsidRPr="00A53A2B">
              <w:rPr>
                <w:rFonts w:asciiTheme="minorHAnsi" w:eastAsiaTheme="minorEastAsia" w:hAnsiTheme="minorHAnsi"/>
                <w:sz w:val="22"/>
                <w:lang w:val="en-US"/>
              </w:rPr>
              <w:tab/>
            </w:r>
            <w:r w:rsidR="00A53A2B" w:rsidRPr="00A53A2B">
              <w:rPr>
                <w:rStyle w:val="Hyperlink"/>
                <w:sz w:val="22"/>
              </w:rPr>
              <w:t>Implementarea soft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0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0EA0809C" w14:textId="41088F08"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1" w:history="1">
            <w:r w:rsidR="00A53A2B" w:rsidRPr="00A53A2B">
              <w:rPr>
                <w:rStyle w:val="Hyperlink"/>
                <w:sz w:val="22"/>
              </w:rPr>
              <w:t>3.1.1</w:t>
            </w:r>
            <w:r w:rsidR="00A53A2B" w:rsidRPr="00A53A2B">
              <w:rPr>
                <w:rFonts w:asciiTheme="minorHAnsi" w:eastAsiaTheme="minorEastAsia" w:hAnsiTheme="minorHAnsi"/>
                <w:sz w:val="22"/>
                <w:lang w:val="en-US"/>
              </w:rPr>
              <w:tab/>
            </w:r>
            <w:r w:rsidR="00A53A2B" w:rsidRPr="00A53A2B">
              <w:rPr>
                <w:rStyle w:val="Hyperlink"/>
                <w:sz w:val="22"/>
              </w:rPr>
              <w:t>IDE, limbajul de programare și librării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1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3E729ABE" w14:textId="321E56F2"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2" w:history="1">
            <w:r w:rsidR="00A53A2B" w:rsidRPr="00A53A2B">
              <w:rPr>
                <w:rStyle w:val="Hyperlink"/>
                <w:sz w:val="22"/>
              </w:rPr>
              <w:t>3.1.2</w:t>
            </w:r>
            <w:r w:rsidR="00A53A2B" w:rsidRPr="00A53A2B">
              <w:rPr>
                <w:rFonts w:asciiTheme="minorHAnsi" w:eastAsiaTheme="minorEastAsia" w:hAnsiTheme="minorHAnsi"/>
                <w:sz w:val="22"/>
                <w:lang w:val="en-US"/>
              </w:rPr>
              <w:tab/>
            </w:r>
            <w:r w:rsidR="00A53A2B" w:rsidRPr="00A53A2B">
              <w:rPr>
                <w:rStyle w:val="Hyperlink"/>
                <w:sz w:val="22"/>
              </w:rPr>
              <w:t>Construirea datasetului, selecția și adnotarea imagin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2 \h </w:instrText>
            </w:r>
            <w:r w:rsidR="00A53A2B" w:rsidRPr="00A53A2B">
              <w:rPr>
                <w:webHidden/>
                <w:sz w:val="22"/>
              </w:rPr>
            </w:r>
            <w:r w:rsidR="00A53A2B" w:rsidRPr="00A53A2B">
              <w:rPr>
                <w:webHidden/>
                <w:sz w:val="22"/>
              </w:rPr>
              <w:fldChar w:fldCharType="separate"/>
            </w:r>
            <w:r w:rsidR="00A53A2B" w:rsidRPr="00A53A2B">
              <w:rPr>
                <w:webHidden/>
                <w:sz w:val="22"/>
              </w:rPr>
              <w:t>64</w:t>
            </w:r>
            <w:r w:rsidR="00A53A2B" w:rsidRPr="00A53A2B">
              <w:rPr>
                <w:webHidden/>
                <w:sz w:val="22"/>
              </w:rPr>
              <w:fldChar w:fldCharType="end"/>
            </w:r>
          </w:hyperlink>
        </w:p>
        <w:p w14:paraId="4DA73C18" w14:textId="1B876B9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3" w:history="1">
            <w:r w:rsidR="00A53A2B" w:rsidRPr="00A53A2B">
              <w:rPr>
                <w:rStyle w:val="Hyperlink"/>
                <w:sz w:val="22"/>
              </w:rPr>
              <w:t>3.1.3</w:t>
            </w:r>
            <w:r w:rsidR="00A53A2B" w:rsidRPr="00A53A2B">
              <w:rPr>
                <w:rFonts w:asciiTheme="minorHAnsi" w:eastAsiaTheme="minorEastAsia" w:hAnsiTheme="minorHAnsi"/>
                <w:sz w:val="22"/>
                <w:lang w:val="en-US"/>
              </w:rPr>
              <w:tab/>
            </w:r>
            <w:r w:rsidR="00A53A2B" w:rsidRPr="00A53A2B">
              <w:rPr>
                <w:rStyle w:val="Hyperlink"/>
                <w:sz w:val="22"/>
              </w:rPr>
              <w:t>GPU și CPU. Limitări de proces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3 \h </w:instrText>
            </w:r>
            <w:r w:rsidR="00A53A2B" w:rsidRPr="00A53A2B">
              <w:rPr>
                <w:webHidden/>
                <w:sz w:val="22"/>
              </w:rPr>
            </w:r>
            <w:r w:rsidR="00A53A2B" w:rsidRPr="00A53A2B">
              <w:rPr>
                <w:webHidden/>
                <w:sz w:val="22"/>
              </w:rPr>
              <w:fldChar w:fldCharType="separate"/>
            </w:r>
            <w:r w:rsidR="00A53A2B" w:rsidRPr="00A53A2B">
              <w:rPr>
                <w:webHidden/>
                <w:sz w:val="22"/>
              </w:rPr>
              <w:t>68</w:t>
            </w:r>
            <w:r w:rsidR="00A53A2B" w:rsidRPr="00A53A2B">
              <w:rPr>
                <w:webHidden/>
                <w:sz w:val="22"/>
              </w:rPr>
              <w:fldChar w:fldCharType="end"/>
            </w:r>
          </w:hyperlink>
        </w:p>
        <w:p w14:paraId="23B95317" w14:textId="398FCF6C"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4" w:history="1">
            <w:r w:rsidR="00A53A2B" w:rsidRPr="00A53A2B">
              <w:rPr>
                <w:rStyle w:val="Hyperlink"/>
                <w:sz w:val="22"/>
              </w:rPr>
              <w:t>3.1.4</w:t>
            </w:r>
            <w:r w:rsidR="00A53A2B" w:rsidRPr="00A53A2B">
              <w:rPr>
                <w:rFonts w:asciiTheme="minorHAnsi" w:eastAsiaTheme="minorEastAsia" w:hAnsiTheme="minorHAnsi"/>
                <w:sz w:val="22"/>
                <w:lang w:val="en-US"/>
              </w:rPr>
              <w:tab/>
            </w:r>
            <w:r w:rsidR="00A53A2B" w:rsidRPr="00A53A2B">
              <w:rPr>
                <w:rStyle w:val="Hyperlink"/>
                <w:sz w:val="22"/>
              </w:rPr>
              <w:t>Procesorul grafic Nvidia. Cuda și cu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4 \h </w:instrText>
            </w:r>
            <w:r w:rsidR="00A53A2B" w:rsidRPr="00A53A2B">
              <w:rPr>
                <w:webHidden/>
                <w:sz w:val="22"/>
              </w:rPr>
            </w:r>
            <w:r w:rsidR="00A53A2B" w:rsidRPr="00A53A2B">
              <w:rPr>
                <w:webHidden/>
                <w:sz w:val="22"/>
              </w:rPr>
              <w:fldChar w:fldCharType="separate"/>
            </w:r>
            <w:r w:rsidR="00A53A2B" w:rsidRPr="00A53A2B">
              <w:rPr>
                <w:webHidden/>
                <w:sz w:val="22"/>
              </w:rPr>
              <w:t>70</w:t>
            </w:r>
            <w:r w:rsidR="00A53A2B" w:rsidRPr="00A53A2B">
              <w:rPr>
                <w:webHidden/>
                <w:sz w:val="22"/>
              </w:rPr>
              <w:fldChar w:fldCharType="end"/>
            </w:r>
          </w:hyperlink>
        </w:p>
        <w:p w14:paraId="17B56230" w14:textId="5F1299E7"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5" w:history="1">
            <w:r w:rsidR="00A53A2B" w:rsidRPr="00A53A2B">
              <w:rPr>
                <w:rStyle w:val="Hyperlink"/>
                <w:sz w:val="22"/>
              </w:rPr>
              <w:t>3.1.5</w:t>
            </w:r>
            <w:r w:rsidR="00A53A2B" w:rsidRPr="00A53A2B">
              <w:rPr>
                <w:rFonts w:asciiTheme="minorHAnsi" w:eastAsiaTheme="minorEastAsia" w:hAnsiTheme="minorHAnsi"/>
                <w:sz w:val="22"/>
                <w:lang w:val="en-US"/>
              </w:rPr>
              <w:tab/>
            </w:r>
            <w:r w:rsidR="00A53A2B" w:rsidRPr="00A53A2B">
              <w:rPr>
                <w:rStyle w:val="Hyperlink"/>
                <w:sz w:val="22"/>
              </w:rPr>
              <w:t>Utilizarea framework-ului TensorFlow. Framework-ul TFLi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5 \h </w:instrText>
            </w:r>
            <w:r w:rsidR="00A53A2B" w:rsidRPr="00A53A2B">
              <w:rPr>
                <w:webHidden/>
                <w:sz w:val="22"/>
              </w:rPr>
            </w:r>
            <w:r w:rsidR="00A53A2B" w:rsidRPr="00A53A2B">
              <w:rPr>
                <w:webHidden/>
                <w:sz w:val="22"/>
              </w:rPr>
              <w:fldChar w:fldCharType="separate"/>
            </w:r>
            <w:r w:rsidR="00A53A2B" w:rsidRPr="00A53A2B">
              <w:rPr>
                <w:webHidden/>
                <w:sz w:val="22"/>
              </w:rPr>
              <w:t>72</w:t>
            </w:r>
            <w:r w:rsidR="00A53A2B" w:rsidRPr="00A53A2B">
              <w:rPr>
                <w:webHidden/>
                <w:sz w:val="22"/>
              </w:rPr>
              <w:fldChar w:fldCharType="end"/>
            </w:r>
          </w:hyperlink>
        </w:p>
        <w:p w14:paraId="24849432" w14:textId="6F369FED"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6" w:history="1">
            <w:r w:rsidR="00A53A2B" w:rsidRPr="00A53A2B">
              <w:rPr>
                <w:rStyle w:val="Hyperlink"/>
                <w:sz w:val="22"/>
              </w:rPr>
              <w:t>3.1.6</w:t>
            </w:r>
            <w:r w:rsidR="00A53A2B" w:rsidRPr="00A53A2B">
              <w:rPr>
                <w:rFonts w:asciiTheme="minorHAnsi" w:eastAsiaTheme="minorEastAsia" w:hAnsiTheme="minorHAnsi"/>
                <w:sz w:val="22"/>
                <w:lang w:val="en-US"/>
              </w:rPr>
              <w:tab/>
            </w:r>
            <w:r w:rsidR="00A53A2B" w:rsidRPr="00A53A2B">
              <w:rPr>
                <w:rStyle w:val="Hyperlink"/>
                <w:sz w:val="22"/>
              </w:rPr>
              <w:t>Utilizarea conceptelor de Transfer Learning și Fine Tu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6 \h </w:instrText>
            </w:r>
            <w:r w:rsidR="00A53A2B" w:rsidRPr="00A53A2B">
              <w:rPr>
                <w:webHidden/>
                <w:sz w:val="22"/>
              </w:rPr>
            </w:r>
            <w:r w:rsidR="00A53A2B" w:rsidRPr="00A53A2B">
              <w:rPr>
                <w:webHidden/>
                <w:sz w:val="22"/>
              </w:rPr>
              <w:fldChar w:fldCharType="separate"/>
            </w:r>
            <w:r w:rsidR="00A53A2B" w:rsidRPr="00A53A2B">
              <w:rPr>
                <w:webHidden/>
                <w:sz w:val="22"/>
              </w:rPr>
              <w:t>76</w:t>
            </w:r>
            <w:r w:rsidR="00A53A2B" w:rsidRPr="00A53A2B">
              <w:rPr>
                <w:webHidden/>
                <w:sz w:val="22"/>
              </w:rPr>
              <w:fldChar w:fldCharType="end"/>
            </w:r>
          </w:hyperlink>
        </w:p>
        <w:p w14:paraId="0D3603F4" w14:textId="63CCC7DC"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7" w:history="1">
            <w:r w:rsidR="00A53A2B" w:rsidRPr="00A53A2B">
              <w:rPr>
                <w:rStyle w:val="Hyperlink"/>
                <w:sz w:val="22"/>
              </w:rPr>
              <w:t>3.1.7</w:t>
            </w:r>
            <w:r w:rsidR="00A53A2B" w:rsidRPr="00A53A2B">
              <w:rPr>
                <w:rFonts w:asciiTheme="minorHAnsi" w:eastAsiaTheme="minorEastAsia" w:hAnsiTheme="minorHAnsi"/>
                <w:sz w:val="22"/>
                <w:lang w:val="en-US"/>
              </w:rPr>
              <w:tab/>
            </w:r>
            <w:r w:rsidR="00A53A2B" w:rsidRPr="00A53A2B">
              <w:rPr>
                <w:rStyle w:val="Hyperlink"/>
                <w:sz w:val="22"/>
              </w:rPr>
              <w:t>Antrenarea și definirea parametrilor și hiperparamet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7 \h </w:instrText>
            </w:r>
            <w:r w:rsidR="00A53A2B" w:rsidRPr="00A53A2B">
              <w:rPr>
                <w:webHidden/>
                <w:sz w:val="22"/>
              </w:rPr>
            </w:r>
            <w:r w:rsidR="00A53A2B" w:rsidRPr="00A53A2B">
              <w:rPr>
                <w:webHidden/>
                <w:sz w:val="22"/>
              </w:rPr>
              <w:fldChar w:fldCharType="separate"/>
            </w:r>
            <w:r w:rsidR="00A53A2B" w:rsidRPr="00A53A2B">
              <w:rPr>
                <w:webHidden/>
                <w:sz w:val="22"/>
              </w:rPr>
              <w:t>77</w:t>
            </w:r>
            <w:r w:rsidR="00A53A2B" w:rsidRPr="00A53A2B">
              <w:rPr>
                <w:webHidden/>
                <w:sz w:val="22"/>
              </w:rPr>
              <w:fldChar w:fldCharType="end"/>
            </w:r>
          </w:hyperlink>
        </w:p>
        <w:p w14:paraId="6C426D8C" w14:textId="69C43769"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8" w:history="1">
            <w:r w:rsidR="00A53A2B" w:rsidRPr="00A53A2B">
              <w:rPr>
                <w:rStyle w:val="Hyperlink"/>
                <w:sz w:val="22"/>
              </w:rPr>
              <w:t>3.1.8</w:t>
            </w:r>
            <w:r w:rsidR="00A53A2B" w:rsidRPr="00A53A2B">
              <w:rPr>
                <w:rFonts w:asciiTheme="minorHAnsi" w:eastAsiaTheme="minorEastAsia" w:hAnsiTheme="minorHAnsi"/>
                <w:sz w:val="22"/>
                <w:lang w:val="en-US"/>
              </w:rPr>
              <w:tab/>
            </w:r>
            <w:r w:rsidR="00A53A2B" w:rsidRPr="00A53A2B">
              <w:rPr>
                <w:rStyle w:val="Hyperlink"/>
                <w:sz w:val="22"/>
              </w:rPr>
              <w:t>Evaluarea modelului cu Tensorboard. Metricie de evalu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8 \h </w:instrText>
            </w:r>
            <w:r w:rsidR="00A53A2B" w:rsidRPr="00A53A2B">
              <w:rPr>
                <w:webHidden/>
                <w:sz w:val="22"/>
              </w:rPr>
            </w:r>
            <w:r w:rsidR="00A53A2B" w:rsidRPr="00A53A2B">
              <w:rPr>
                <w:webHidden/>
                <w:sz w:val="22"/>
              </w:rPr>
              <w:fldChar w:fldCharType="separate"/>
            </w:r>
            <w:r w:rsidR="00A53A2B" w:rsidRPr="00A53A2B">
              <w:rPr>
                <w:webHidden/>
                <w:sz w:val="22"/>
              </w:rPr>
              <w:t>86</w:t>
            </w:r>
            <w:r w:rsidR="00A53A2B" w:rsidRPr="00A53A2B">
              <w:rPr>
                <w:webHidden/>
                <w:sz w:val="22"/>
              </w:rPr>
              <w:fldChar w:fldCharType="end"/>
            </w:r>
          </w:hyperlink>
        </w:p>
        <w:p w14:paraId="4B717FC1" w14:textId="595C25DB"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199" w:history="1">
            <w:r w:rsidR="00A53A2B" w:rsidRPr="00A53A2B">
              <w:rPr>
                <w:rStyle w:val="Hyperlink"/>
                <w:sz w:val="22"/>
              </w:rPr>
              <w:t>3.1.9</w:t>
            </w:r>
            <w:r w:rsidR="00A53A2B" w:rsidRPr="00A53A2B">
              <w:rPr>
                <w:rFonts w:asciiTheme="minorHAnsi" w:eastAsiaTheme="minorEastAsia" w:hAnsiTheme="minorHAnsi"/>
                <w:sz w:val="22"/>
                <w:lang w:val="en-US"/>
              </w:rPr>
              <w:tab/>
            </w:r>
            <w:r w:rsidR="00A53A2B" w:rsidRPr="00A53A2B">
              <w:rPr>
                <w:rStyle w:val="Hyperlink"/>
                <w:sz w:val="22"/>
              </w:rPr>
              <w:t>Metoda 1: Mecanismul Client/Server. Utilizarea socket-u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9 \h </w:instrText>
            </w:r>
            <w:r w:rsidR="00A53A2B" w:rsidRPr="00A53A2B">
              <w:rPr>
                <w:webHidden/>
                <w:sz w:val="22"/>
              </w:rPr>
            </w:r>
            <w:r w:rsidR="00A53A2B" w:rsidRPr="00A53A2B">
              <w:rPr>
                <w:webHidden/>
                <w:sz w:val="22"/>
              </w:rPr>
              <w:fldChar w:fldCharType="separate"/>
            </w:r>
            <w:r w:rsidR="00A53A2B" w:rsidRPr="00A53A2B">
              <w:rPr>
                <w:webHidden/>
                <w:sz w:val="22"/>
              </w:rPr>
              <w:t>89</w:t>
            </w:r>
            <w:r w:rsidR="00A53A2B" w:rsidRPr="00A53A2B">
              <w:rPr>
                <w:webHidden/>
                <w:sz w:val="22"/>
              </w:rPr>
              <w:fldChar w:fldCharType="end"/>
            </w:r>
          </w:hyperlink>
        </w:p>
        <w:p w14:paraId="5C3EFE88" w14:textId="69E17900" w:rsidR="00A53A2B" w:rsidRPr="00A53A2B" w:rsidRDefault="00866B41">
          <w:pPr>
            <w:pStyle w:val="TOC3"/>
            <w:tabs>
              <w:tab w:val="left" w:pos="1837"/>
              <w:tab w:val="right" w:leader="dot" w:pos="9394"/>
            </w:tabs>
            <w:rPr>
              <w:rFonts w:asciiTheme="minorHAnsi" w:eastAsiaTheme="minorEastAsia" w:hAnsiTheme="minorHAnsi"/>
              <w:sz w:val="22"/>
              <w:lang w:val="en-US"/>
            </w:rPr>
          </w:pPr>
          <w:hyperlink w:anchor="_Toc105746200" w:history="1">
            <w:r w:rsidR="00A53A2B" w:rsidRPr="00A53A2B">
              <w:rPr>
                <w:rStyle w:val="Hyperlink"/>
                <w:sz w:val="22"/>
              </w:rPr>
              <w:t>3.1.10</w:t>
            </w:r>
            <w:r w:rsidR="00A53A2B" w:rsidRPr="00A53A2B">
              <w:rPr>
                <w:rFonts w:asciiTheme="minorHAnsi" w:eastAsiaTheme="minorEastAsia" w:hAnsiTheme="minorHAnsi"/>
                <w:sz w:val="22"/>
                <w:lang w:val="en-US"/>
              </w:rPr>
              <w:tab/>
            </w:r>
            <w:r w:rsidR="00A53A2B" w:rsidRPr="00A53A2B">
              <w:rPr>
                <w:rStyle w:val="Hyperlink"/>
                <w:sz w:val="22"/>
              </w:rPr>
              <w:t>Metoda 2: Cuantizarea modelului. 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0 \h </w:instrText>
            </w:r>
            <w:r w:rsidR="00A53A2B" w:rsidRPr="00A53A2B">
              <w:rPr>
                <w:webHidden/>
                <w:sz w:val="22"/>
              </w:rPr>
            </w:r>
            <w:r w:rsidR="00A53A2B" w:rsidRPr="00A53A2B">
              <w:rPr>
                <w:webHidden/>
                <w:sz w:val="22"/>
              </w:rPr>
              <w:fldChar w:fldCharType="separate"/>
            </w:r>
            <w:r w:rsidR="00A53A2B" w:rsidRPr="00A53A2B">
              <w:rPr>
                <w:webHidden/>
                <w:sz w:val="22"/>
              </w:rPr>
              <w:t>92</w:t>
            </w:r>
            <w:r w:rsidR="00A53A2B" w:rsidRPr="00A53A2B">
              <w:rPr>
                <w:webHidden/>
                <w:sz w:val="22"/>
              </w:rPr>
              <w:fldChar w:fldCharType="end"/>
            </w:r>
          </w:hyperlink>
        </w:p>
        <w:p w14:paraId="77B78510" w14:textId="3F3A95C9" w:rsidR="00A53A2B" w:rsidRPr="00A53A2B" w:rsidRDefault="00866B41">
          <w:pPr>
            <w:pStyle w:val="TOC3"/>
            <w:tabs>
              <w:tab w:val="left" w:pos="1837"/>
              <w:tab w:val="right" w:leader="dot" w:pos="9394"/>
            </w:tabs>
            <w:rPr>
              <w:rFonts w:asciiTheme="minorHAnsi" w:eastAsiaTheme="minorEastAsia" w:hAnsiTheme="minorHAnsi"/>
              <w:sz w:val="22"/>
              <w:lang w:val="en-US"/>
            </w:rPr>
          </w:pPr>
          <w:hyperlink w:anchor="_Toc105746201" w:history="1">
            <w:r w:rsidR="00A53A2B" w:rsidRPr="00A53A2B">
              <w:rPr>
                <w:rStyle w:val="Hyperlink"/>
                <w:sz w:val="22"/>
              </w:rPr>
              <w:t>3.1.11</w:t>
            </w:r>
            <w:r w:rsidR="00A53A2B" w:rsidRPr="00A53A2B">
              <w:rPr>
                <w:rFonts w:asciiTheme="minorHAnsi" w:eastAsiaTheme="minorEastAsia" w:hAnsiTheme="minorHAnsi"/>
                <w:sz w:val="22"/>
                <w:lang w:val="en-US"/>
              </w:rPr>
              <w:tab/>
            </w:r>
            <w:r w:rsidR="00A53A2B" w:rsidRPr="00A53A2B">
              <w:rPr>
                <w:rStyle w:val="Hyperlink"/>
                <w:sz w:val="22"/>
              </w:rPr>
              <w:t>Inferența realizată pe Raspberry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1 \h </w:instrText>
            </w:r>
            <w:r w:rsidR="00A53A2B" w:rsidRPr="00A53A2B">
              <w:rPr>
                <w:webHidden/>
                <w:sz w:val="22"/>
              </w:rPr>
            </w:r>
            <w:r w:rsidR="00A53A2B" w:rsidRPr="00A53A2B">
              <w:rPr>
                <w:webHidden/>
                <w:sz w:val="22"/>
              </w:rPr>
              <w:fldChar w:fldCharType="separate"/>
            </w:r>
            <w:r w:rsidR="00A53A2B" w:rsidRPr="00A53A2B">
              <w:rPr>
                <w:webHidden/>
                <w:sz w:val="22"/>
              </w:rPr>
              <w:t>94</w:t>
            </w:r>
            <w:r w:rsidR="00A53A2B" w:rsidRPr="00A53A2B">
              <w:rPr>
                <w:webHidden/>
                <w:sz w:val="22"/>
              </w:rPr>
              <w:fldChar w:fldCharType="end"/>
            </w:r>
          </w:hyperlink>
        </w:p>
        <w:p w14:paraId="5678B8F6" w14:textId="0A9EADC2" w:rsidR="00A53A2B" w:rsidRPr="00A53A2B" w:rsidRDefault="00866B41">
          <w:pPr>
            <w:pStyle w:val="TOC3"/>
            <w:tabs>
              <w:tab w:val="left" w:pos="1837"/>
              <w:tab w:val="right" w:leader="dot" w:pos="9394"/>
            </w:tabs>
            <w:rPr>
              <w:rFonts w:asciiTheme="minorHAnsi" w:eastAsiaTheme="minorEastAsia" w:hAnsiTheme="minorHAnsi"/>
              <w:sz w:val="22"/>
              <w:lang w:val="en-US"/>
            </w:rPr>
          </w:pPr>
          <w:hyperlink w:anchor="_Toc105746202" w:history="1">
            <w:r w:rsidR="00A53A2B" w:rsidRPr="00A53A2B">
              <w:rPr>
                <w:rStyle w:val="Hyperlink"/>
                <w:sz w:val="22"/>
              </w:rPr>
              <w:t>3.1.12</w:t>
            </w:r>
            <w:r w:rsidR="00A53A2B" w:rsidRPr="00A53A2B">
              <w:rPr>
                <w:rFonts w:asciiTheme="minorHAnsi" w:eastAsiaTheme="minorEastAsia" w:hAnsiTheme="minorHAnsi"/>
                <w:sz w:val="22"/>
                <w:lang w:val="en-US"/>
              </w:rPr>
              <w:tab/>
            </w:r>
            <w:r w:rsidR="00A53A2B" w:rsidRPr="00A53A2B">
              <w:rPr>
                <w:rStyle w:val="Hyperlink"/>
                <w:sz w:val="22"/>
              </w:rPr>
              <w:t>Probleme de implementare, limitări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2 \h </w:instrText>
            </w:r>
            <w:r w:rsidR="00A53A2B" w:rsidRPr="00A53A2B">
              <w:rPr>
                <w:webHidden/>
                <w:sz w:val="22"/>
              </w:rPr>
            </w:r>
            <w:r w:rsidR="00A53A2B" w:rsidRPr="00A53A2B">
              <w:rPr>
                <w:webHidden/>
                <w:sz w:val="22"/>
              </w:rPr>
              <w:fldChar w:fldCharType="separate"/>
            </w:r>
            <w:r w:rsidR="00A53A2B" w:rsidRPr="00A53A2B">
              <w:rPr>
                <w:webHidden/>
                <w:sz w:val="22"/>
              </w:rPr>
              <w:t>96</w:t>
            </w:r>
            <w:r w:rsidR="00A53A2B" w:rsidRPr="00A53A2B">
              <w:rPr>
                <w:webHidden/>
                <w:sz w:val="22"/>
              </w:rPr>
              <w:fldChar w:fldCharType="end"/>
            </w:r>
          </w:hyperlink>
        </w:p>
        <w:p w14:paraId="705CA2D6" w14:textId="1A2627F8"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203" w:history="1">
            <w:r w:rsidR="00A53A2B" w:rsidRPr="00A53A2B">
              <w:rPr>
                <w:rStyle w:val="Hyperlink"/>
                <w:sz w:val="22"/>
              </w:rPr>
              <w:t>3.2</w:t>
            </w:r>
            <w:r w:rsidR="00A53A2B" w:rsidRPr="00A53A2B">
              <w:rPr>
                <w:rFonts w:asciiTheme="minorHAnsi" w:eastAsiaTheme="minorEastAsia" w:hAnsiTheme="minorHAnsi"/>
                <w:sz w:val="22"/>
                <w:lang w:val="en-US"/>
              </w:rPr>
              <w:tab/>
            </w:r>
            <w:r w:rsidR="00A53A2B" w:rsidRPr="00A53A2B">
              <w:rPr>
                <w:rStyle w:val="Hyperlink"/>
                <w:sz w:val="22"/>
              </w:rPr>
              <w:t>Implementare hard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3 \h </w:instrText>
            </w:r>
            <w:r w:rsidR="00A53A2B" w:rsidRPr="00A53A2B">
              <w:rPr>
                <w:webHidden/>
                <w:sz w:val="22"/>
              </w:rPr>
            </w:r>
            <w:r w:rsidR="00A53A2B" w:rsidRPr="00A53A2B">
              <w:rPr>
                <w:webHidden/>
                <w:sz w:val="22"/>
              </w:rPr>
              <w:fldChar w:fldCharType="separate"/>
            </w:r>
            <w:r w:rsidR="00A53A2B" w:rsidRPr="00A53A2B">
              <w:rPr>
                <w:webHidden/>
                <w:sz w:val="22"/>
              </w:rPr>
              <w:t>98</w:t>
            </w:r>
            <w:r w:rsidR="00A53A2B" w:rsidRPr="00A53A2B">
              <w:rPr>
                <w:webHidden/>
                <w:sz w:val="22"/>
              </w:rPr>
              <w:fldChar w:fldCharType="end"/>
            </w:r>
          </w:hyperlink>
        </w:p>
        <w:p w14:paraId="2CDFD40B" w14:textId="34B5E004"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4" w:history="1">
            <w:r w:rsidR="00A53A2B" w:rsidRPr="00A53A2B">
              <w:rPr>
                <w:rStyle w:val="Hyperlink"/>
                <w:sz w:val="22"/>
              </w:rPr>
              <w:t>3.2.1</w:t>
            </w:r>
            <w:r w:rsidR="00A53A2B" w:rsidRPr="00A53A2B">
              <w:rPr>
                <w:rFonts w:asciiTheme="minorHAnsi" w:eastAsiaTheme="minorEastAsia" w:hAnsiTheme="minorHAnsi"/>
                <w:sz w:val="22"/>
                <w:lang w:val="en-US"/>
              </w:rPr>
              <w:tab/>
            </w:r>
            <w:r w:rsidR="00A53A2B" w:rsidRPr="00A53A2B">
              <w:rPr>
                <w:rStyle w:val="Hyperlink"/>
                <w:sz w:val="22"/>
              </w:rPr>
              <w:t>Platforma computațională Raspberry Pi 4B</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4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21D67DD8" w14:textId="24E92354"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5" w:history="1">
            <w:r w:rsidR="00A53A2B" w:rsidRPr="00A53A2B">
              <w:rPr>
                <w:rStyle w:val="Hyperlink"/>
                <w:sz w:val="22"/>
              </w:rPr>
              <w:t>3.2.2</w:t>
            </w:r>
            <w:r w:rsidR="00A53A2B" w:rsidRPr="00A53A2B">
              <w:rPr>
                <w:rFonts w:asciiTheme="minorHAnsi" w:eastAsiaTheme="minorEastAsia" w:hAnsiTheme="minorHAnsi"/>
                <w:sz w:val="22"/>
                <w:lang w:val="en-US"/>
              </w:rPr>
              <w:tab/>
            </w:r>
            <w:r w:rsidR="00A53A2B" w:rsidRPr="00A53A2B">
              <w:rPr>
                <w:rStyle w:val="Hyperlink"/>
                <w:sz w:val="22"/>
              </w:rPr>
              <w:t>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5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3CA684C3" w14:textId="7E85A210"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6" w:history="1">
            <w:r w:rsidR="00A53A2B" w:rsidRPr="00A53A2B">
              <w:rPr>
                <w:rStyle w:val="Hyperlink"/>
                <w:sz w:val="22"/>
              </w:rPr>
              <w:t>3.2.3</w:t>
            </w:r>
            <w:r w:rsidR="00A53A2B" w:rsidRPr="00A53A2B">
              <w:rPr>
                <w:rFonts w:asciiTheme="minorHAnsi" w:eastAsiaTheme="minorEastAsia" w:hAnsiTheme="minorHAnsi"/>
                <w:sz w:val="22"/>
                <w:lang w:val="en-US"/>
              </w:rPr>
              <w:tab/>
            </w:r>
            <w:r w:rsidR="00A53A2B" w:rsidRPr="00A53A2B">
              <w:rPr>
                <w:rStyle w:val="Hyperlink"/>
                <w:sz w:val="22"/>
              </w:rPr>
              <w:t>Modulul cameră v2 Raspberry 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6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5B3FF6A5" w14:textId="14834DE2"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7" w:history="1">
            <w:r w:rsidR="00A53A2B" w:rsidRPr="00A53A2B">
              <w:rPr>
                <w:rStyle w:val="Hyperlink"/>
                <w:sz w:val="22"/>
              </w:rPr>
              <w:t>3.2.4</w:t>
            </w:r>
            <w:r w:rsidR="00A53A2B" w:rsidRPr="00A53A2B">
              <w:rPr>
                <w:rFonts w:asciiTheme="minorHAnsi" w:eastAsiaTheme="minorEastAsia" w:hAnsiTheme="minorHAnsi"/>
                <w:sz w:val="22"/>
                <w:lang w:val="en-US"/>
              </w:rPr>
              <w:tab/>
            </w:r>
            <w:r w:rsidR="00A53A2B" w:rsidRPr="00A53A2B">
              <w:rPr>
                <w:rStyle w:val="Hyperlink"/>
                <w:sz w:val="22"/>
              </w:rPr>
              <w:t>Driver-ul pentru motoare Dual H-Bridge L298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7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3FE5EE8F" w14:textId="6A4D97D3"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8" w:history="1">
            <w:r w:rsidR="00A53A2B" w:rsidRPr="00A53A2B">
              <w:rPr>
                <w:rStyle w:val="Hyperlink"/>
                <w:sz w:val="22"/>
              </w:rPr>
              <w:t>3.2.5</w:t>
            </w:r>
            <w:r w:rsidR="00A53A2B" w:rsidRPr="00A53A2B">
              <w:rPr>
                <w:rFonts w:asciiTheme="minorHAnsi" w:eastAsiaTheme="minorEastAsia" w:hAnsiTheme="minorHAnsi"/>
                <w:sz w:val="22"/>
                <w:lang w:val="en-US"/>
              </w:rPr>
              <w:tab/>
            </w:r>
            <w:r w:rsidR="00A53A2B" w:rsidRPr="00A53A2B">
              <w:rPr>
                <w:rStyle w:val="Hyperlink"/>
                <w:sz w:val="22"/>
              </w:rPr>
              <w:t>Senzorul ultrasonic de proximitate HC-SR04 și senzorul infraroșu</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8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72FDBCE3" w14:textId="2BF1BBF5"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09" w:history="1">
            <w:r w:rsidR="00A53A2B" w:rsidRPr="00A53A2B">
              <w:rPr>
                <w:rStyle w:val="Hyperlink"/>
                <w:sz w:val="22"/>
              </w:rPr>
              <w:t>3.2.6</w:t>
            </w:r>
            <w:r w:rsidR="00A53A2B" w:rsidRPr="00A53A2B">
              <w:rPr>
                <w:rFonts w:asciiTheme="minorHAnsi" w:eastAsiaTheme="minorEastAsia" w:hAnsiTheme="minorHAnsi"/>
                <w:sz w:val="22"/>
                <w:lang w:val="en-US"/>
              </w:rPr>
              <w:tab/>
            </w:r>
            <w:r w:rsidR="00A53A2B" w:rsidRPr="00A53A2B">
              <w:rPr>
                <w:rStyle w:val="Hyperlink"/>
                <w:sz w:val="22"/>
              </w:rPr>
              <w:t>Asamblarea mașin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9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0B44419C" w14:textId="05A4DED6"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10" w:history="1">
            <w:r w:rsidR="00A53A2B" w:rsidRPr="00A53A2B">
              <w:rPr>
                <w:rStyle w:val="Hyperlink"/>
                <w:sz w:val="22"/>
              </w:rPr>
              <w:t>3.2.7</w:t>
            </w:r>
            <w:r w:rsidR="00A53A2B" w:rsidRPr="00A53A2B">
              <w:rPr>
                <w:rFonts w:asciiTheme="minorHAnsi" w:eastAsiaTheme="minorEastAsia" w:hAnsiTheme="minorHAnsi"/>
                <w:sz w:val="22"/>
                <w:lang w:val="en-US"/>
              </w:rPr>
              <w:tab/>
            </w:r>
            <w:r w:rsidR="00A53A2B" w:rsidRPr="00A53A2B">
              <w:rPr>
                <w:rStyle w:val="Hyperlink"/>
                <w:sz w:val="22"/>
              </w:rPr>
              <w:t>Detecția, urmărirea liniei și comanda motoar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0 \h </w:instrText>
            </w:r>
            <w:r w:rsidR="00A53A2B" w:rsidRPr="00A53A2B">
              <w:rPr>
                <w:webHidden/>
                <w:sz w:val="22"/>
              </w:rPr>
            </w:r>
            <w:r w:rsidR="00A53A2B" w:rsidRPr="00A53A2B">
              <w:rPr>
                <w:webHidden/>
                <w:sz w:val="22"/>
              </w:rPr>
              <w:fldChar w:fldCharType="separate"/>
            </w:r>
            <w:r w:rsidR="00A53A2B" w:rsidRPr="00A53A2B">
              <w:rPr>
                <w:webHidden/>
                <w:sz w:val="22"/>
              </w:rPr>
              <w:t>104</w:t>
            </w:r>
            <w:r w:rsidR="00A53A2B" w:rsidRPr="00A53A2B">
              <w:rPr>
                <w:webHidden/>
                <w:sz w:val="22"/>
              </w:rPr>
              <w:fldChar w:fldCharType="end"/>
            </w:r>
          </w:hyperlink>
        </w:p>
        <w:p w14:paraId="5495BBF0" w14:textId="449BF5BA" w:rsidR="00A53A2B" w:rsidRPr="00A53A2B" w:rsidRDefault="00866B41">
          <w:pPr>
            <w:pStyle w:val="TOC3"/>
            <w:tabs>
              <w:tab w:val="left" w:pos="1760"/>
              <w:tab w:val="right" w:leader="dot" w:pos="9394"/>
            </w:tabs>
            <w:rPr>
              <w:rFonts w:asciiTheme="minorHAnsi" w:eastAsiaTheme="minorEastAsia" w:hAnsiTheme="minorHAnsi"/>
              <w:sz w:val="22"/>
              <w:lang w:val="en-US"/>
            </w:rPr>
          </w:pPr>
          <w:hyperlink w:anchor="_Toc105746211" w:history="1">
            <w:r w:rsidR="00A53A2B" w:rsidRPr="00A53A2B">
              <w:rPr>
                <w:rStyle w:val="Hyperlink"/>
                <w:sz w:val="22"/>
              </w:rPr>
              <w:t>3.2.8</w:t>
            </w:r>
            <w:r w:rsidR="00A53A2B" w:rsidRPr="00A53A2B">
              <w:rPr>
                <w:rFonts w:asciiTheme="minorHAnsi" w:eastAsiaTheme="minorEastAsia" w:hAnsiTheme="minorHAnsi"/>
                <w:sz w:val="22"/>
                <w:lang w:val="en-US"/>
              </w:rPr>
              <w:tab/>
            </w:r>
            <w:r w:rsidR="00A53A2B" w:rsidRPr="00A53A2B">
              <w:rPr>
                <w:rStyle w:val="Hyperlink"/>
                <w:sz w:val="22"/>
              </w:rPr>
              <w:t>Probleme hardware de implementare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1 \h </w:instrText>
            </w:r>
            <w:r w:rsidR="00A53A2B" w:rsidRPr="00A53A2B">
              <w:rPr>
                <w:webHidden/>
                <w:sz w:val="22"/>
              </w:rPr>
            </w:r>
            <w:r w:rsidR="00A53A2B" w:rsidRPr="00A53A2B">
              <w:rPr>
                <w:webHidden/>
                <w:sz w:val="22"/>
              </w:rPr>
              <w:fldChar w:fldCharType="separate"/>
            </w:r>
            <w:r w:rsidR="00A53A2B" w:rsidRPr="00A53A2B">
              <w:rPr>
                <w:webHidden/>
                <w:sz w:val="22"/>
              </w:rPr>
              <w:t>105</w:t>
            </w:r>
            <w:r w:rsidR="00A53A2B" w:rsidRPr="00A53A2B">
              <w:rPr>
                <w:webHidden/>
                <w:sz w:val="22"/>
              </w:rPr>
              <w:fldChar w:fldCharType="end"/>
            </w:r>
          </w:hyperlink>
        </w:p>
        <w:p w14:paraId="0F57BDDB" w14:textId="1C3EF245" w:rsidR="00A53A2B" w:rsidRPr="00A53A2B" w:rsidRDefault="00866B41">
          <w:pPr>
            <w:pStyle w:val="TOC1"/>
            <w:tabs>
              <w:tab w:val="left" w:pos="880"/>
              <w:tab w:val="right" w:leader="dot" w:pos="9394"/>
            </w:tabs>
            <w:rPr>
              <w:rFonts w:asciiTheme="minorHAnsi" w:eastAsiaTheme="minorEastAsia" w:hAnsiTheme="minorHAnsi"/>
              <w:sz w:val="22"/>
              <w:lang w:val="en-US"/>
            </w:rPr>
          </w:pPr>
          <w:hyperlink w:anchor="_Toc105746212" w:history="1">
            <w:r w:rsidR="00A53A2B" w:rsidRPr="00A53A2B">
              <w:rPr>
                <w:rStyle w:val="Hyperlink"/>
                <w:sz w:val="22"/>
              </w:rPr>
              <w:t>4</w:t>
            </w:r>
            <w:r w:rsidR="00A53A2B" w:rsidRPr="00A53A2B">
              <w:rPr>
                <w:rFonts w:asciiTheme="minorHAnsi" w:eastAsiaTheme="minorEastAsia" w:hAnsiTheme="minorHAnsi"/>
                <w:sz w:val="22"/>
                <w:lang w:val="en-US"/>
              </w:rPr>
              <w:tab/>
            </w:r>
            <w:r w:rsidR="00A53A2B" w:rsidRPr="00A53A2B">
              <w:rPr>
                <w:rStyle w:val="Hyperlink"/>
                <w:sz w:val="22"/>
              </w:rPr>
              <w:t>REZULTATE EXPERIMENT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2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341B41F7" w14:textId="5F2BB052"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213" w:history="1">
            <w:r w:rsidR="00A53A2B" w:rsidRPr="00A53A2B">
              <w:rPr>
                <w:rStyle w:val="Hyperlink"/>
                <w:sz w:val="22"/>
              </w:rPr>
              <w:t>4.1</w:t>
            </w:r>
            <w:r w:rsidR="00A53A2B" w:rsidRPr="00A53A2B">
              <w:rPr>
                <w:rFonts w:asciiTheme="minorHAnsi" w:eastAsiaTheme="minorEastAsia" w:hAnsiTheme="minorHAnsi"/>
                <w:sz w:val="22"/>
                <w:lang w:val="en-US"/>
              </w:rPr>
              <w:tab/>
            </w:r>
            <w:r w:rsidR="00A53A2B" w:rsidRPr="00A53A2B">
              <w:rPr>
                <w:rStyle w:val="Hyperlink"/>
                <w:sz w:val="22"/>
              </w:rPr>
              <w:t>Prezentarea scenariului analizat</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3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14BE7E8B" w14:textId="0EC61924" w:rsidR="00A53A2B" w:rsidRPr="00A53A2B" w:rsidRDefault="00866B41">
          <w:pPr>
            <w:pStyle w:val="TOC2"/>
            <w:tabs>
              <w:tab w:val="left" w:pos="1320"/>
              <w:tab w:val="right" w:leader="dot" w:pos="9394"/>
            </w:tabs>
            <w:rPr>
              <w:rFonts w:asciiTheme="minorHAnsi" w:eastAsiaTheme="minorEastAsia" w:hAnsiTheme="minorHAnsi"/>
              <w:sz w:val="22"/>
              <w:lang w:val="en-US"/>
            </w:rPr>
          </w:pPr>
          <w:hyperlink w:anchor="_Toc105746214" w:history="1">
            <w:r w:rsidR="00A53A2B" w:rsidRPr="00A53A2B">
              <w:rPr>
                <w:rStyle w:val="Hyperlink"/>
                <w:sz w:val="22"/>
              </w:rPr>
              <w:t>4.2</w:t>
            </w:r>
            <w:r w:rsidR="00A53A2B" w:rsidRPr="00A53A2B">
              <w:rPr>
                <w:rFonts w:asciiTheme="minorHAnsi" w:eastAsiaTheme="minorEastAsia" w:hAnsiTheme="minorHAnsi"/>
                <w:sz w:val="22"/>
                <w:lang w:val="en-US"/>
              </w:rPr>
              <w:tab/>
            </w:r>
            <w:r w:rsidR="00A53A2B" w:rsidRPr="00A53A2B">
              <w:rPr>
                <w:rStyle w:val="Hyperlink"/>
                <w:sz w:val="22"/>
              </w:rPr>
              <w:t>Rezultate obținu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4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B095DDB" w14:textId="66DFF720" w:rsidR="00A53A2B" w:rsidRPr="00A53A2B" w:rsidRDefault="00866B41">
          <w:pPr>
            <w:pStyle w:val="TOC1"/>
            <w:tabs>
              <w:tab w:val="left" w:pos="880"/>
              <w:tab w:val="right" w:leader="dot" w:pos="9394"/>
            </w:tabs>
            <w:rPr>
              <w:rFonts w:asciiTheme="minorHAnsi" w:eastAsiaTheme="minorEastAsia" w:hAnsiTheme="minorHAnsi"/>
              <w:sz w:val="22"/>
              <w:lang w:val="en-US"/>
            </w:rPr>
          </w:pPr>
          <w:hyperlink w:anchor="_Toc105746215" w:history="1">
            <w:r w:rsidR="00A53A2B" w:rsidRPr="00A53A2B">
              <w:rPr>
                <w:rStyle w:val="Hyperlink"/>
                <w:sz w:val="22"/>
              </w:rPr>
              <w:t>5</w:t>
            </w:r>
            <w:r w:rsidR="00A53A2B" w:rsidRPr="00A53A2B">
              <w:rPr>
                <w:rFonts w:asciiTheme="minorHAnsi" w:eastAsiaTheme="minorEastAsia" w:hAnsiTheme="minorHAnsi"/>
                <w:sz w:val="22"/>
                <w:lang w:val="en-US"/>
              </w:rPr>
              <w:tab/>
            </w:r>
            <w:r w:rsidR="00A53A2B" w:rsidRPr="00A53A2B">
              <w:rPr>
                <w:rStyle w:val="Hyperlink"/>
                <w:sz w:val="22"/>
              </w:rPr>
              <w:t>CONCLUZII ȘI PERSPECTIVE DE VII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5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1627FB6" w14:textId="0E332EB9" w:rsidR="00A53A2B" w:rsidRPr="00A53A2B" w:rsidRDefault="00866B41">
          <w:pPr>
            <w:pStyle w:val="TOC1"/>
            <w:tabs>
              <w:tab w:val="left" w:pos="880"/>
              <w:tab w:val="right" w:leader="dot" w:pos="9394"/>
            </w:tabs>
            <w:rPr>
              <w:rFonts w:asciiTheme="minorHAnsi" w:eastAsiaTheme="minorEastAsia" w:hAnsiTheme="minorHAnsi"/>
              <w:sz w:val="22"/>
              <w:lang w:val="en-US"/>
            </w:rPr>
          </w:pPr>
          <w:hyperlink w:anchor="_Toc105746216" w:history="1">
            <w:r w:rsidR="00A53A2B" w:rsidRPr="00A53A2B">
              <w:rPr>
                <w:rStyle w:val="Hyperlink"/>
                <w:sz w:val="22"/>
              </w:rPr>
              <w:t>6</w:t>
            </w:r>
            <w:r w:rsidR="00A53A2B" w:rsidRPr="00A53A2B">
              <w:rPr>
                <w:rFonts w:asciiTheme="minorHAnsi" w:eastAsiaTheme="minorEastAsia" w:hAnsiTheme="minorHAnsi"/>
                <w:sz w:val="22"/>
                <w:lang w:val="en-US"/>
              </w:rPr>
              <w:tab/>
            </w:r>
            <w:r w:rsidR="00A53A2B" w:rsidRPr="00A53A2B">
              <w:rPr>
                <w:rStyle w:val="Hyperlink"/>
                <w:sz w:val="22"/>
              </w:rPr>
              <w:t>Bibliograf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6 \h </w:instrText>
            </w:r>
            <w:r w:rsidR="00A53A2B" w:rsidRPr="00A53A2B">
              <w:rPr>
                <w:webHidden/>
                <w:sz w:val="22"/>
              </w:rPr>
            </w:r>
            <w:r w:rsidR="00A53A2B" w:rsidRPr="00A53A2B">
              <w:rPr>
                <w:webHidden/>
                <w:sz w:val="22"/>
              </w:rPr>
              <w:fldChar w:fldCharType="separate"/>
            </w:r>
            <w:r w:rsidR="00A53A2B" w:rsidRPr="00A53A2B">
              <w:rPr>
                <w:webHidden/>
                <w:sz w:val="22"/>
              </w:rPr>
              <w:t>107</w:t>
            </w:r>
            <w:r w:rsidR="00A53A2B" w:rsidRPr="00A53A2B">
              <w:rPr>
                <w:webHidden/>
                <w:sz w:val="22"/>
              </w:rPr>
              <w:fldChar w:fldCharType="end"/>
            </w:r>
          </w:hyperlink>
        </w:p>
        <w:p w14:paraId="1ACA4B5A" w14:textId="3A0656BC" w:rsidR="00A53A2B" w:rsidRPr="00A53A2B" w:rsidRDefault="00866B41">
          <w:pPr>
            <w:pStyle w:val="TOC1"/>
            <w:tabs>
              <w:tab w:val="right" w:leader="dot" w:pos="9394"/>
            </w:tabs>
            <w:rPr>
              <w:rFonts w:asciiTheme="minorHAnsi" w:eastAsiaTheme="minorEastAsia" w:hAnsiTheme="minorHAnsi"/>
              <w:sz w:val="22"/>
              <w:lang w:val="en-US"/>
            </w:rPr>
          </w:pPr>
          <w:hyperlink w:anchor="_Toc105746217" w:history="1">
            <w:r w:rsidR="00A53A2B" w:rsidRPr="00A53A2B">
              <w:rPr>
                <w:rStyle w:val="Hyperlink"/>
                <w:sz w:val="22"/>
              </w:rPr>
              <w:t>ANEX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7 \h </w:instrText>
            </w:r>
            <w:r w:rsidR="00A53A2B" w:rsidRPr="00A53A2B">
              <w:rPr>
                <w:webHidden/>
                <w:sz w:val="22"/>
              </w:rPr>
            </w:r>
            <w:r w:rsidR="00A53A2B" w:rsidRPr="00A53A2B">
              <w:rPr>
                <w:webHidden/>
                <w:sz w:val="22"/>
              </w:rPr>
              <w:fldChar w:fldCharType="separate"/>
            </w:r>
            <w:r w:rsidR="00A53A2B" w:rsidRPr="00A53A2B">
              <w:rPr>
                <w:webHidden/>
                <w:sz w:val="22"/>
              </w:rPr>
              <w:t>109</w:t>
            </w:r>
            <w:r w:rsidR="00A53A2B" w:rsidRPr="00A53A2B">
              <w:rPr>
                <w:webHidden/>
                <w:sz w:val="22"/>
              </w:rPr>
              <w:fldChar w:fldCharType="end"/>
            </w:r>
          </w:hyperlink>
        </w:p>
        <w:p w14:paraId="7CF58193" w14:textId="5DB97431" w:rsidR="00931470" w:rsidRPr="00893537" w:rsidRDefault="00931470">
          <w:pPr>
            <w:rPr>
              <w:sz w:val="22"/>
            </w:rPr>
          </w:pPr>
          <w:r w:rsidRPr="00A53A2B">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2" w:name="_Toc105746157"/>
      <w:r>
        <w:lastRenderedPageBreak/>
        <w:t>L</w:t>
      </w:r>
      <w:r w:rsidR="00825B14">
        <w:t>ISTĂ DE ABREVIERI</w:t>
      </w:r>
      <w:bookmarkEnd w:id="1"/>
      <w:bookmarkEnd w:id="2"/>
    </w:p>
    <w:p w14:paraId="79CB4B2B" w14:textId="070FBC97" w:rsidR="009F37CD" w:rsidRDefault="009F37CD" w:rsidP="00995757">
      <w:pPr>
        <w:ind w:firstLine="0"/>
      </w:pPr>
    </w:p>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1C535027" w:rsidR="004B5F5B" w:rsidRPr="004B5F5B" w:rsidRDefault="001409DC" w:rsidP="000B6E00">
            <w:pPr>
              <w:rPr>
                <w:sz w:val="22"/>
              </w:rPr>
            </w:pPr>
            <w:r>
              <w:rPr>
                <w:sz w:val="22"/>
              </w:rPr>
              <w:t>M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r w:rsidR="00142E82" w:rsidRPr="004B5F5B" w14:paraId="4B482F30" w14:textId="77777777" w:rsidTr="0025296B">
        <w:tc>
          <w:tcPr>
            <w:tcW w:w="988" w:type="dxa"/>
          </w:tcPr>
          <w:p w14:paraId="457FECE4" w14:textId="77777777" w:rsidR="00142E82" w:rsidRPr="004B5F5B" w:rsidRDefault="00142E82" w:rsidP="00EC0B52">
            <w:pPr>
              <w:pStyle w:val="ListParagraph"/>
              <w:numPr>
                <w:ilvl w:val="0"/>
                <w:numId w:val="3"/>
              </w:numPr>
              <w:rPr>
                <w:sz w:val="22"/>
              </w:rPr>
            </w:pPr>
          </w:p>
        </w:tc>
        <w:tc>
          <w:tcPr>
            <w:tcW w:w="1672" w:type="dxa"/>
          </w:tcPr>
          <w:p w14:paraId="57AFCC48" w14:textId="6AEF20E2" w:rsidR="00142E82" w:rsidRDefault="00142E82" w:rsidP="000B6E00">
            <w:pPr>
              <w:rPr>
                <w:sz w:val="22"/>
              </w:rPr>
            </w:pPr>
            <w:r>
              <w:rPr>
                <w:sz w:val="22"/>
              </w:rPr>
              <w:t>GPIO</w:t>
            </w:r>
          </w:p>
        </w:tc>
        <w:tc>
          <w:tcPr>
            <w:tcW w:w="6691" w:type="dxa"/>
          </w:tcPr>
          <w:p w14:paraId="0E3CBDC0" w14:textId="71FB66A2" w:rsidR="00142E82" w:rsidRDefault="00142E82" w:rsidP="000B6E00">
            <w:pPr>
              <w:rPr>
                <w:sz w:val="22"/>
              </w:rPr>
            </w:pPr>
            <w:r>
              <w:rPr>
                <w:sz w:val="22"/>
              </w:rPr>
              <w:t>General Purpose Input/Output</w:t>
            </w:r>
          </w:p>
        </w:tc>
      </w:tr>
      <w:tr w:rsidR="004C0D58" w:rsidRPr="004B5F5B" w14:paraId="4D0E6E85" w14:textId="77777777" w:rsidTr="0025296B">
        <w:tc>
          <w:tcPr>
            <w:tcW w:w="988" w:type="dxa"/>
          </w:tcPr>
          <w:p w14:paraId="46C620E4" w14:textId="77777777" w:rsidR="004C0D58" w:rsidRPr="004B5F5B" w:rsidRDefault="004C0D58" w:rsidP="00EC0B52">
            <w:pPr>
              <w:pStyle w:val="ListParagraph"/>
              <w:numPr>
                <w:ilvl w:val="0"/>
                <w:numId w:val="3"/>
              </w:numPr>
              <w:rPr>
                <w:sz w:val="22"/>
              </w:rPr>
            </w:pPr>
          </w:p>
        </w:tc>
        <w:tc>
          <w:tcPr>
            <w:tcW w:w="1672" w:type="dxa"/>
          </w:tcPr>
          <w:p w14:paraId="39E8B4DA" w14:textId="03AF2E50" w:rsidR="004C0D58" w:rsidRDefault="004C0D58" w:rsidP="000B6E00">
            <w:pPr>
              <w:rPr>
                <w:sz w:val="22"/>
              </w:rPr>
            </w:pPr>
            <w:r>
              <w:rPr>
                <w:sz w:val="22"/>
              </w:rPr>
              <w:t>TOPS</w:t>
            </w:r>
          </w:p>
        </w:tc>
        <w:tc>
          <w:tcPr>
            <w:tcW w:w="6691" w:type="dxa"/>
          </w:tcPr>
          <w:p w14:paraId="2F6EE9DC" w14:textId="72905BD2" w:rsidR="004C0D58" w:rsidRPr="004C0D58" w:rsidRDefault="004C0D58" w:rsidP="000B6E00">
            <w:pPr>
              <w:rPr>
                <w:sz w:val="22"/>
              </w:rPr>
            </w:pPr>
            <w:r w:rsidRPr="004C0D58">
              <w:rPr>
                <w:sz w:val="22"/>
              </w:rPr>
              <w:t>Tera Operations per second</w:t>
            </w:r>
          </w:p>
        </w:tc>
      </w:tr>
      <w:tr w:rsidR="00096D27" w:rsidRPr="004B5F5B" w14:paraId="140010A1" w14:textId="77777777" w:rsidTr="0025296B">
        <w:tc>
          <w:tcPr>
            <w:tcW w:w="988" w:type="dxa"/>
          </w:tcPr>
          <w:p w14:paraId="6442CF35" w14:textId="77777777" w:rsidR="00096D27" w:rsidRPr="004B5F5B" w:rsidRDefault="00096D27" w:rsidP="00EC0B52">
            <w:pPr>
              <w:pStyle w:val="ListParagraph"/>
              <w:numPr>
                <w:ilvl w:val="0"/>
                <w:numId w:val="3"/>
              </w:numPr>
              <w:rPr>
                <w:sz w:val="22"/>
              </w:rPr>
            </w:pPr>
          </w:p>
        </w:tc>
        <w:tc>
          <w:tcPr>
            <w:tcW w:w="1672" w:type="dxa"/>
          </w:tcPr>
          <w:p w14:paraId="7214006A" w14:textId="0E7D61FF" w:rsidR="00096D27" w:rsidRDefault="00096D27" w:rsidP="000B6E00">
            <w:pPr>
              <w:rPr>
                <w:sz w:val="22"/>
              </w:rPr>
            </w:pPr>
            <w:r>
              <w:rPr>
                <w:sz w:val="22"/>
              </w:rPr>
              <w:t>ASIC</w:t>
            </w:r>
          </w:p>
        </w:tc>
        <w:tc>
          <w:tcPr>
            <w:tcW w:w="6691" w:type="dxa"/>
          </w:tcPr>
          <w:p w14:paraId="0460E363" w14:textId="310AE939" w:rsidR="00096D27" w:rsidRPr="004C0D58" w:rsidRDefault="00096D27" w:rsidP="000B6E00">
            <w:pPr>
              <w:rPr>
                <w:sz w:val="22"/>
              </w:rPr>
            </w:pPr>
            <w:r>
              <w:rPr>
                <w:sz w:val="22"/>
              </w:rPr>
              <w:t>A</w:t>
            </w:r>
            <w:r w:rsidRPr="00096D27">
              <w:rPr>
                <w:sz w:val="22"/>
              </w:rPr>
              <w:t>pplication-</w:t>
            </w:r>
            <w:r>
              <w:rPr>
                <w:sz w:val="22"/>
              </w:rPr>
              <w:t>S</w:t>
            </w:r>
            <w:r w:rsidRPr="00096D27">
              <w:rPr>
                <w:sz w:val="22"/>
              </w:rPr>
              <w:t xml:space="preserve">pecific </w:t>
            </w:r>
            <w:r>
              <w:rPr>
                <w:sz w:val="22"/>
              </w:rPr>
              <w:t>I</w:t>
            </w:r>
            <w:r w:rsidRPr="00096D27">
              <w:rPr>
                <w:sz w:val="22"/>
              </w:rPr>
              <w:t xml:space="preserve">ntegrated </w:t>
            </w:r>
            <w:r>
              <w:rPr>
                <w:sz w:val="22"/>
              </w:rPr>
              <w:t>C</w:t>
            </w:r>
            <w:r w:rsidRPr="00096D27">
              <w:rPr>
                <w:sz w:val="22"/>
              </w:rPr>
              <w:t>ircuit</w:t>
            </w:r>
          </w:p>
        </w:tc>
      </w:tr>
      <w:tr w:rsidR="00096D27" w:rsidRPr="004B5F5B" w14:paraId="24D2BCE2" w14:textId="77777777" w:rsidTr="0025296B">
        <w:tc>
          <w:tcPr>
            <w:tcW w:w="988" w:type="dxa"/>
          </w:tcPr>
          <w:p w14:paraId="6AD7D9A7" w14:textId="77777777" w:rsidR="00096D27" w:rsidRPr="004B5F5B" w:rsidRDefault="00096D27" w:rsidP="00EC0B52">
            <w:pPr>
              <w:pStyle w:val="ListParagraph"/>
              <w:numPr>
                <w:ilvl w:val="0"/>
                <w:numId w:val="3"/>
              </w:numPr>
              <w:rPr>
                <w:sz w:val="22"/>
              </w:rPr>
            </w:pPr>
          </w:p>
        </w:tc>
        <w:tc>
          <w:tcPr>
            <w:tcW w:w="1672" w:type="dxa"/>
          </w:tcPr>
          <w:p w14:paraId="75C5CD68" w14:textId="1A1EF6C4" w:rsidR="00096D27" w:rsidRDefault="00096D27" w:rsidP="000B6E00">
            <w:pPr>
              <w:rPr>
                <w:sz w:val="22"/>
              </w:rPr>
            </w:pPr>
            <w:r>
              <w:rPr>
                <w:sz w:val="22"/>
              </w:rPr>
              <w:t>PWM</w:t>
            </w:r>
          </w:p>
        </w:tc>
        <w:tc>
          <w:tcPr>
            <w:tcW w:w="6691" w:type="dxa"/>
          </w:tcPr>
          <w:p w14:paraId="406604CB" w14:textId="1EB329C8" w:rsidR="00096D27" w:rsidRPr="004C0D58" w:rsidRDefault="00096D27" w:rsidP="000B6E00">
            <w:pPr>
              <w:rPr>
                <w:sz w:val="22"/>
              </w:rPr>
            </w:pPr>
            <w:r>
              <w:rPr>
                <w:sz w:val="22"/>
              </w:rPr>
              <w:t>Pulse Width Modulation</w:t>
            </w:r>
          </w:p>
        </w:tc>
      </w:tr>
      <w:tr w:rsidR="00096D27" w:rsidRPr="004B5F5B" w14:paraId="1E306954" w14:textId="77777777" w:rsidTr="0025296B">
        <w:tc>
          <w:tcPr>
            <w:tcW w:w="988" w:type="dxa"/>
          </w:tcPr>
          <w:p w14:paraId="2A6E3065" w14:textId="77777777" w:rsidR="00096D27" w:rsidRPr="004B5F5B" w:rsidRDefault="00096D27" w:rsidP="00EC0B52">
            <w:pPr>
              <w:pStyle w:val="ListParagraph"/>
              <w:numPr>
                <w:ilvl w:val="0"/>
                <w:numId w:val="3"/>
              </w:numPr>
              <w:rPr>
                <w:sz w:val="22"/>
              </w:rPr>
            </w:pPr>
          </w:p>
        </w:tc>
        <w:tc>
          <w:tcPr>
            <w:tcW w:w="1672" w:type="dxa"/>
          </w:tcPr>
          <w:p w14:paraId="60436CC1" w14:textId="77777777" w:rsidR="00096D27" w:rsidRDefault="00096D27" w:rsidP="000B6E00">
            <w:pPr>
              <w:rPr>
                <w:sz w:val="22"/>
              </w:rPr>
            </w:pPr>
          </w:p>
        </w:tc>
        <w:tc>
          <w:tcPr>
            <w:tcW w:w="6691" w:type="dxa"/>
          </w:tcPr>
          <w:p w14:paraId="15B00EB1" w14:textId="77777777" w:rsidR="00096D27" w:rsidRPr="004C0D58" w:rsidRDefault="00096D27"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3" w:name="_Toc95934293"/>
      <w:bookmarkStart w:id="4" w:name="_Toc105746158"/>
      <w:r>
        <w:lastRenderedPageBreak/>
        <w:t>T</w:t>
      </w:r>
      <w:r w:rsidR="00825B14">
        <w:t>ABELĂ FIGURI</w:t>
      </w:r>
      <w:bookmarkEnd w:id="3"/>
      <w:bookmarkEnd w:id="4"/>
    </w:p>
    <w:p w14:paraId="77A14052" w14:textId="77777777" w:rsidR="007F28A5" w:rsidRDefault="007F28A5">
      <w:pPr>
        <w:pStyle w:val="TableofFigures"/>
        <w:tabs>
          <w:tab w:val="right" w:leader="dot" w:pos="9394"/>
        </w:tabs>
      </w:pPr>
    </w:p>
    <w:p w14:paraId="7C211E22" w14:textId="7931C73C" w:rsidR="00421CC4" w:rsidRDefault="00421CC4" w:rsidP="00421CC4">
      <w:pPr>
        <w:pStyle w:val="TableofFigures"/>
        <w:tabs>
          <w:tab w:val="right" w:leader="dot" w:pos="9394"/>
        </w:tabs>
        <w:spacing w:line="240" w:lineRule="auto"/>
        <w:rPr>
          <w:rFonts w:asciiTheme="minorHAnsi" w:eastAsiaTheme="minorEastAsia" w:hAnsiTheme="minorHAnsi"/>
          <w:lang w:val="en-US"/>
        </w:rPr>
      </w:pPr>
      <w:r>
        <w:fldChar w:fldCharType="begin"/>
      </w:r>
      <w:r>
        <w:instrText xml:space="preserve"> TOC \h \z \c "Figură" </w:instrText>
      </w:r>
      <w:r>
        <w:fldChar w:fldCharType="separate"/>
      </w:r>
      <w:hyperlink w:anchor="_Toc105871356" w:history="1">
        <w:r w:rsidRPr="00077F54">
          <w:rPr>
            <w:rStyle w:val="Hyperlink"/>
          </w:rPr>
          <w:t>Figură 1.1.1 Structura ierarhică a subdomeniilor AI [1]</w:t>
        </w:r>
        <w:r>
          <w:rPr>
            <w:webHidden/>
          </w:rPr>
          <w:tab/>
        </w:r>
        <w:r>
          <w:rPr>
            <w:webHidden/>
          </w:rPr>
          <w:fldChar w:fldCharType="begin"/>
        </w:r>
        <w:r>
          <w:rPr>
            <w:webHidden/>
          </w:rPr>
          <w:instrText xml:space="preserve"> PAGEREF _Toc105871356 \h </w:instrText>
        </w:r>
        <w:r>
          <w:rPr>
            <w:webHidden/>
          </w:rPr>
        </w:r>
        <w:r>
          <w:rPr>
            <w:webHidden/>
          </w:rPr>
          <w:fldChar w:fldCharType="separate"/>
        </w:r>
        <w:r>
          <w:rPr>
            <w:webHidden/>
          </w:rPr>
          <w:t>17</w:t>
        </w:r>
        <w:r>
          <w:rPr>
            <w:webHidden/>
          </w:rPr>
          <w:fldChar w:fldCharType="end"/>
        </w:r>
      </w:hyperlink>
    </w:p>
    <w:p w14:paraId="1D8DEDD9" w14:textId="5AE254F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7" w:history="1">
        <w:r w:rsidRPr="00077F54">
          <w:rPr>
            <w:rStyle w:val="Hyperlink"/>
          </w:rPr>
          <w:t>Figură 1.1.2 Performanțele DL în comparație cu abordările clasice ale ML</w:t>
        </w:r>
        <w:r>
          <w:rPr>
            <w:webHidden/>
          </w:rPr>
          <w:tab/>
        </w:r>
        <w:r>
          <w:rPr>
            <w:webHidden/>
          </w:rPr>
          <w:fldChar w:fldCharType="begin"/>
        </w:r>
        <w:r>
          <w:rPr>
            <w:webHidden/>
          </w:rPr>
          <w:instrText xml:space="preserve"> PAGEREF _Toc105871357 \h </w:instrText>
        </w:r>
        <w:r>
          <w:rPr>
            <w:webHidden/>
          </w:rPr>
        </w:r>
        <w:r>
          <w:rPr>
            <w:webHidden/>
          </w:rPr>
          <w:fldChar w:fldCharType="separate"/>
        </w:r>
        <w:r>
          <w:rPr>
            <w:webHidden/>
          </w:rPr>
          <w:t>18</w:t>
        </w:r>
        <w:r>
          <w:rPr>
            <w:webHidden/>
          </w:rPr>
          <w:fldChar w:fldCharType="end"/>
        </w:r>
      </w:hyperlink>
    </w:p>
    <w:p w14:paraId="68EA5C18" w14:textId="561737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8" w:history="1">
        <w:r w:rsidRPr="00077F54">
          <w:rPr>
            <w:rStyle w:val="Hyperlink"/>
          </w:rPr>
          <w:t>Figură 1.3 Structura tehnică a DL</w:t>
        </w:r>
        <w:r>
          <w:rPr>
            <w:webHidden/>
          </w:rPr>
          <w:tab/>
        </w:r>
        <w:r>
          <w:rPr>
            <w:webHidden/>
          </w:rPr>
          <w:fldChar w:fldCharType="begin"/>
        </w:r>
        <w:r>
          <w:rPr>
            <w:webHidden/>
          </w:rPr>
          <w:instrText xml:space="preserve"> PAGEREF _Toc105871358 \h </w:instrText>
        </w:r>
        <w:r>
          <w:rPr>
            <w:webHidden/>
          </w:rPr>
        </w:r>
        <w:r>
          <w:rPr>
            <w:webHidden/>
          </w:rPr>
          <w:fldChar w:fldCharType="separate"/>
        </w:r>
        <w:r>
          <w:rPr>
            <w:webHidden/>
          </w:rPr>
          <w:t>19</w:t>
        </w:r>
        <w:r>
          <w:rPr>
            <w:webHidden/>
          </w:rPr>
          <w:fldChar w:fldCharType="end"/>
        </w:r>
      </w:hyperlink>
    </w:p>
    <w:p w14:paraId="01DC02C1" w14:textId="1720847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9" w:history="1">
        <w:r w:rsidRPr="00077F54">
          <w:rPr>
            <w:rStyle w:val="Hyperlink"/>
          </w:rPr>
          <w:t>Figură 1.4 Metode de învățare supervizată: clasificare și regresie</w:t>
        </w:r>
        <w:r>
          <w:rPr>
            <w:webHidden/>
          </w:rPr>
          <w:tab/>
        </w:r>
        <w:r>
          <w:rPr>
            <w:webHidden/>
          </w:rPr>
          <w:fldChar w:fldCharType="begin"/>
        </w:r>
        <w:r>
          <w:rPr>
            <w:webHidden/>
          </w:rPr>
          <w:instrText xml:space="preserve"> PAGEREF _Toc105871359 \h </w:instrText>
        </w:r>
        <w:r>
          <w:rPr>
            <w:webHidden/>
          </w:rPr>
        </w:r>
        <w:r>
          <w:rPr>
            <w:webHidden/>
          </w:rPr>
          <w:fldChar w:fldCharType="separate"/>
        </w:r>
        <w:r>
          <w:rPr>
            <w:webHidden/>
          </w:rPr>
          <w:t>19</w:t>
        </w:r>
        <w:r>
          <w:rPr>
            <w:webHidden/>
          </w:rPr>
          <w:fldChar w:fldCharType="end"/>
        </w:r>
      </w:hyperlink>
    </w:p>
    <w:p w14:paraId="70624727" w14:textId="7E59FFB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0" w:history="1">
        <w:r w:rsidRPr="00077F54">
          <w:rPr>
            <w:rStyle w:val="Hyperlink"/>
          </w:rPr>
          <w:t>Figură 1.5 Metode de învățare nesupervizată și semi-supervizată</w:t>
        </w:r>
        <w:r>
          <w:rPr>
            <w:webHidden/>
          </w:rPr>
          <w:tab/>
        </w:r>
        <w:r>
          <w:rPr>
            <w:webHidden/>
          </w:rPr>
          <w:fldChar w:fldCharType="begin"/>
        </w:r>
        <w:r>
          <w:rPr>
            <w:webHidden/>
          </w:rPr>
          <w:instrText xml:space="preserve"> PAGEREF _Toc105871360 \h </w:instrText>
        </w:r>
        <w:r>
          <w:rPr>
            <w:webHidden/>
          </w:rPr>
        </w:r>
        <w:r>
          <w:rPr>
            <w:webHidden/>
          </w:rPr>
          <w:fldChar w:fldCharType="separate"/>
        </w:r>
        <w:r>
          <w:rPr>
            <w:webHidden/>
          </w:rPr>
          <w:t>20</w:t>
        </w:r>
        <w:r>
          <w:rPr>
            <w:webHidden/>
          </w:rPr>
          <w:fldChar w:fldCharType="end"/>
        </w:r>
      </w:hyperlink>
    </w:p>
    <w:p w14:paraId="0550A759" w14:textId="3FA55A6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1" w:history="1">
        <w:r w:rsidRPr="00077F54">
          <w:rPr>
            <w:rStyle w:val="Hyperlink"/>
          </w:rPr>
          <w:t>Figură 1.6 Deep Learning în raport cu Machine Learning</w:t>
        </w:r>
        <w:r>
          <w:rPr>
            <w:webHidden/>
          </w:rPr>
          <w:tab/>
        </w:r>
        <w:r>
          <w:rPr>
            <w:webHidden/>
          </w:rPr>
          <w:fldChar w:fldCharType="begin"/>
        </w:r>
        <w:r>
          <w:rPr>
            <w:webHidden/>
          </w:rPr>
          <w:instrText xml:space="preserve"> PAGEREF _Toc105871361 \h </w:instrText>
        </w:r>
        <w:r>
          <w:rPr>
            <w:webHidden/>
          </w:rPr>
        </w:r>
        <w:r>
          <w:rPr>
            <w:webHidden/>
          </w:rPr>
          <w:fldChar w:fldCharType="separate"/>
        </w:r>
        <w:r>
          <w:rPr>
            <w:webHidden/>
          </w:rPr>
          <w:t>22</w:t>
        </w:r>
        <w:r>
          <w:rPr>
            <w:webHidden/>
          </w:rPr>
          <w:fldChar w:fldCharType="end"/>
        </w:r>
      </w:hyperlink>
    </w:p>
    <w:p w14:paraId="0230B569" w14:textId="372F975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2" w:history="1">
        <w:r w:rsidRPr="00077F54">
          <w:rPr>
            <w:rStyle w:val="Hyperlink"/>
          </w:rPr>
          <w:t>Figură 1.7 un pipeline modular de percepție-planificare-acțiune a mașinilor autonome[7]</w:t>
        </w:r>
        <w:r>
          <w:rPr>
            <w:webHidden/>
          </w:rPr>
          <w:tab/>
        </w:r>
        <w:r>
          <w:rPr>
            <w:webHidden/>
          </w:rPr>
          <w:fldChar w:fldCharType="begin"/>
        </w:r>
        <w:r>
          <w:rPr>
            <w:webHidden/>
          </w:rPr>
          <w:instrText xml:space="preserve"> PAGEREF _Toc105871362 \h </w:instrText>
        </w:r>
        <w:r>
          <w:rPr>
            <w:webHidden/>
          </w:rPr>
        </w:r>
        <w:r>
          <w:rPr>
            <w:webHidden/>
          </w:rPr>
          <w:fldChar w:fldCharType="separate"/>
        </w:r>
        <w:r>
          <w:rPr>
            <w:webHidden/>
          </w:rPr>
          <w:t>23</w:t>
        </w:r>
        <w:r>
          <w:rPr>
            <w:webHidden/>
          </w:rPr>
          <w:fldChar w:fldCharType="end"/>
        </w:r>
      </w:hyperlink>
    </w:p>
    <w:p w14:paraId="21AC39D7" w14:textId="23B3B27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3" w:history="1">
        <w:r w:rsidRPr="00077F54">
          <w:rPr>
            <w:rStyle w:val="Hyperlink"/>
          </w:rPr>
          <w:t>Figură 1.8 Etapele parcurse de vehicul în luarea unei decizii</w:t>
        </w:r>
        <w:r>
          <w:rPr>
            <w:webHidden/>
          </w:rPr>
          <w:tab/>
        </w:r>
        <w:r>
          <w:rPr>
            <w:webHidden/>
          </w:rPr>
          <w:fldChar w:fldCharType="begin"/>
        </w:r>
        <w:r>
          <w:rPr>
            <w:webHidden/>
          </w:rPr>
          <w:instrText xml:space="preserve"> PAGEREF _Toc105871363 \h </w:instrText>
        </w:r>
        <w:r>
          <w:rPr>
            <w:webHidden/>
          </w:rPr>
        </w:r>
        <w:r>
          <w:rPr>
            <w:webHidden/>
          </w:rPr>
          <w:fldChar w:fldCharType="separate"/>
        </w:r>
        <w:r>
          <w:rPr>
            <w:webHidden/>
          </w:rPr>
          <w:t>26</w:t>
        </w:r>
        <w:r>
          <w:rPr>
            <w:webHidden/>
          </w:rPr>
          <w:fldChar w:fldCharType="end"/>
        </w:r>
      </w:hyperlink>
    </w:p>
    <w:p w14:paraId="6733A587" w14:textId="2F507F85" w:rsidR="00421CC4" w:rsidRDefault="00421CC4" w:rsidP="00421CC4">
      <w:pPr>
        <w:pStyle w:val="TableofFigures"/>
        <w:tabs>
          <w:tab w:val="left" w:pos="3785"/>
          <w:tab w:val="right" w:leader="dot" w:pos="9394"/>
        </w:tabs>
        <w:spacing w:line="240" w:lineRule="auto"/>
        <w:rPr>
          <w:rFonts w:asciiTheme="minorHAnsi" w:eastAsiaTheme="minorEastAsia" w:hAnsiTheme="minorHAnsi"/>
          <w:lang w:val="en-US"/>
        </w:rPr>
      </w:pPr>
      <w:hyperlink w:anchor="_Toc105871364" w:history="1">
        <w:r w:rsidRPr="00077F54">
          <w:rPr>
            <w:rStyle w:val="Hyperlink"/>
          </w:rPr>
          <w:t>Figură 2.1 Structură neuron biologic</w:t>
        </w:r>
        <w:r>
          <w:rPr>
            <w:rFonts w:asciiTheme="minorHAnsi" w:eastAsiaTheme="minorEastAsia" w:hAnsiTheme="minorHAnsi"/>
            <w:lang w:val="en-US"/>
          </w:rPr>
          <w:tab/>
        </w:r>
        <w:r w:rsidRPr="00077F54">
          <w:rPr>
            <w:rStyle w:val="Hyperlink"/>
          </w:rPr>
          <w:t xml:space="preserve">  Figură 2.2 Structură neuron artificial</w:t>
        </w:r>
        <w:r>
          <w:rPr>
            <w:webHidden/>
          </w:rPr>
          <w:tab/>
        </w:r>
        <w:r>
          <w:rPr>
            <w:webHidden/>
          </w:rPr>
          <w:fldChar w:fldCharType="begin"/>
        </w:r>
        <w:r>
          <w:rPr>
            <w:webHidden/>
          </w:rPr>
          <w:instrText xml:space="preserve"> PAGEREF _Toc105871364 \h </w:instrText>
        </w:r>
        <w:r>
          <w:rPr>
            <w:webHidden/>
          </w:rPr>
        </w:r>
        <w:r>
          <w:rPr>
            <w:webHidden/>
          </w:rPr>
          <w:fldChar w:fldCharType="separate"/>
        </w:r>
        <w:r>
          <w:rPr>
            <w:webHidden/>
          </w:rPr>
          <w:t>27</w:t>
        </w:r>
        <w:r>
          <w:rPr>
            <w:webHidden/>
          </w:rPr>
          <w:fldChar w:fldCharType="end"/>
        </w:r>
      </w:hyperlink>
    </w:p>
    <w:p w14:paraId="43621445" w14:textId="09C49DF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5" w:history="1">
        <w:r w:rsidRPr="00077F54">
          <w:rPr>
            <w:rStyle w:val="Hyperlink"/>
          </w:rPr>
          <w:t>Figură 2.3 Rețea neuronală cu propagare directă (Feed Forward)</w:t>
        </w:r>
        <w:r>
          <w:rPr>
            <w:webHidden/>
          </w:rPr>
          <w:tab/>
        </w:r>
        <w:r>
          <w:rPr>
            <w:webHidden/>
          </w:rPr>
          <w:fldChar w:fldCharType="begin"/>
        </w:r>
        <w:r>
          <w:rPr>
            <w:webHidden/>
          </w:rPr>
          <w:instrText xml:space="preserve"> PAGEREF _Toc105871365 \h </w:instrText>
        </w:r>
        <w:r>
          <w:rPr>
            <w:webHidden/>
          </w:rPr>
        </w:r>
        <w:r>
          <w:rPr>
            <w:webHidden/>
          </w:rPr>
          <w:fldChar w:fldCharType="separate"/>
        </w:r>
        <w:r>
          <w:rPr>
            <w:webHidden/>
          </w:rPr>
          <w:t>30</w:t>
        </w:r>
        <w:r>
          <w:rPr>
            <w:webHidden/>
          </w:rPr>
          <w:fldChar w:fldCharType="end"/>
        </w:r>
      </w:hyperlink>
    </w:p>
    <w:p w14:paraId="24B067F2" w14:textId="7D76F1D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6" w:history="1">
        <w:r w:rsidRPr="00077F54">
          <w:rPr>
            <w:rStyle w:val="Hyperlink"/>
          </w:rPr>
          <w:t>Figură 2.4 Rețea neuronală cu propagare inversă a erorii (Backward)</w:t>
        </w:r>
        <w:r>
          <w:rPr>
            <w:webHidden/>
          </w:rPr>
          <w:tab/>
        </w:r>
        <w:r>
          <w:rPr>
            <w:webHidden/>
          </w:rPr>
          <w:fldChar w:fldCharType="begin"/>
        </w:r>
        <w:r>
          <w:rPr>
            <w:webHidden/>
          </w:rPr>
          <w:instrText xml:space="preserve"> PAGEREF _Toc105871366 \h </w:instrText>
        </w:r>
        <w:r>
          <w:rPr>
            <w:webHidden/>
          </w:rPr>
        </w:r>
        <w:r>
          <w:rPr>
            <w:webHidden/>
          </w:rPr>
          <w:fldChar w:fldCharType="separate"/>
        </w:r>
        <w:r>
          <w:rPr>
            <w:webHidden/>
          </w:rPr>
          <w:t>31</w:t>
        </w:r>
        <w:r>
          <w:rPr>
            <w:webHidden/>
          </w:rPr>
          <w:fldChar w:fldCharType="end"/>
        </w:r>
      </w:hyperlink>
    </w:p>
    <w:p w14:paraId="1E907054" w14:textId="45DBD35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7" w:history="1">
        <w:r w:rsidRPr="00077F54">
          <w:rPr>
            <w:rStyle w:val="Hyperlink"/>
          </w:rPr>
          <w:t>Figură 2.5  Etapele procesului de învățare</w:t>
        </w:r>
        <w:r>
          <w:rPr>
            <w:webHidden/>
          </w:rPr>
          <w:tab/>
        </w:r>
        <w:r>
          <w:rPr>
            <w:webHidden/>
          </w:rPr>
          <w:fldChar w:fldCharType="begin"/>
        </w:r>
        <w:r>
          <w:rPr>
            <w:webHidden/>
          </w:rPr>
          <w:instrText xml:space="preserve"> PAGEREF _Toc105871367 \h </w:instrText>
        </w:r>
        <w:r>
          <w:rPr>
            <w:webHidden/>
          </w:rPr>
        </w:r>
        <w:r>
          <w:rPr>
            <w:webHidden/>
          </w:rPr>
          <w:fldChar w:fldCharType="separate"/>
        </w:r>
        <w:r>
          <w:rPr>
            <w:webHidden/>
          </w:rPr>
          <w:t>33</w:t>
        </w:r>
        <w:r>
          <w:rPr>
            <w:webHidden/>
          </w:rPr>
          <w:fldChar w:fldCharType="end"/>
        </w:r>
      </w:hyperlink>
    </w:p>
    <w:p w14:paraId="26320FF2" w14:textId="63FC6A8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8" w:history="1">
        <w:r w:rsidRPr="00077F54">
          <w:rPr>
            <w:rStyle w:val="Hyperlink"/>
          </w:rPr>
          <w:t>Figură 2.6 Separarea operatiilor realizate la nivelul neuronului</w:t>
        </w:r>
        <w:r>
          <w:rPr>
            <w:webHidden/>
          </w:rPr>
          <w:tab/>
        </w:r>
        <w:r>
          <w:rPr>
            <w:webHidden/>
          </w:rPr>
          <w:fldChar w:fldCharType="begin"/>
        </w:r>
        <w:r>
          <w:rPr>
            <w:webHidden/>
          </w:rPr>
          <w:instrText xml:space="preserve"> PAGEREF _Toc105871368 \h </w:instrText>
        </w:r>
        <w:r>
          <w:rPr>
            <w:webHidden/>
          </w:rPr>
        </w:r>
        <w:r>
          <w:rPr>
            <w:webHidden/>
          </w:rPr>
          <w:fldChar w:fldCharType="separate"/>
        </w:r>
        <w:r>
          <w:rPr>
            <w:webHidden/>
          </w:rPr>
          <w:t>34</w:t>
        </w:r>
        <w:r>
          <w:rPr>
            <w:webHidden/>
          </w:rPr>
          <w:fldChar w:fldCharType="end"/>
        </w:r>
      </w:hyperlink>
    </w:p>
    <w:p w14:paraId="699A910D" w14:textId="2036C4D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9" w:history="1">
        <w:r w:rsidRPr="00077F54">
          <w:rPr>
            <w:rStyle w:val="Hyperlink"/>
          </w:rPr>
          <w:t>Figură 2.7 Funcția Prag</w:t>
        </w:r>
        <w:r>
          <w:rPr>
            <w:webHidden/>
          </w:rPr>
          <w:tab/>
        </w:r>
        <w:r>
          <w:rPr>
            <w:webHidden/>
          </w:rPr>
          <w:fldChar w:fldCharType="begin"/>
        </w:r>
        <w:r>
          <w:rPr>
            <w:webHidden/>
          </w:rPr>
          <w:instrText xml:space="preserve"> PAGEREF _Toc105871369 \h </w:instrText>
        </w:r>
        <w:r>
          <w:rPr>
            <w:webHidden/>
          </w:rPr>
        </w:r>
        <w:r>
          <w:rPr>
            <w:webHidden/>
          </w:rPr>
          <w:fldChar w:fldCharType="separate"/>
        </w:r>
        <w:r>
          <w:rPr>
            <w:webHidden/>
          </w:rPr>
          <w:t>35</w:t>
        </w:r>
        <w:r>
          <w:rPr>
            <w:webHidden/>
          </w:rPr>
          <w:fldChar w:fldCharType="end"/>
        </w:r>
      </w:hyperlink>
    </w:p>
    <w:p w14:paraId="69BB8D44" w14:textId="14BFF4F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0" w:history="1">
        <w:r w:rsidRPr="00077F54">
          <w:rPr>
            <w:rStyle w:val="Hyperlink"/>
          </w:rPr>
          <w:t>Figură 2.8 Funcția de activare liniară</w:t>
        </w:r>
        <w:r>
          <w:rPr>
            <w:webHidden/>
          </w:rPr>
          <w:tab/>
        </w:r>
        <w:r>
          <w:rPr>
            <w:webHidden/>
          </w:rPr>
          <w:fldChar w:fldCharType="begin"/>
        </w:r>
        <w:r>
          <w:rPr>
            <w:webHidden/>
          </w:rPr>
          <w:instrText xml:space="preserve"> PAGEREF _Toc105871370 \h </w:instrText>
        </w:r>
        <w:r>
          <w:rPr>
            <w:webHidden/>
          </w:rPr>
        </w:r>
        <w:r>
          <w:rPr>
            <w:webHidden/>
          </w:rPr>
          <w:fldChar w:fldCharType="separate"/>
        </w:r>
        <w:r>
          <w:rPr>
            <w:webHidden/>
          </w:rPr>
          <w:t>35</w:t>
        </w:r>
        <w:r>
          <w:rPr>
            <w:webHidden/>
          </w:rPr>
          <w:fldChar w:fldCharType="end"/>
        </w:r>
      </w:hyperlink>
    </w:p>
    <w:p w14:paraId="5B2758F8" w14:textId="1F77BA9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1" w:history="1">
        <w:r w:rsidRPr="00077F54">
          <w:rPr>
            <w:rStyle w:val="Hyperlink"/>
          </w:rPr>
          <w:t>Figură 2.9 Funcția de activare Sigmoid</w:t>
        </w:r>
        <w:r>
          <w:rPr>
            <w:webHidden/>
          </w:rPr>
          <w:tab/>
        </w:r>
        <w:r>
          <w:rPr>
            <w:webHidden/>
          </w:rPr>
          <w:fldChar w:fldCharType="begin"/>
        </w:r>
        <w:r>
          <w:rPr>
            <w:webHidden/>
          </w:rPr>
          <w:instrText xml:space="preserve"> PAGEREF _Toc105871371 \h </w:instrText>
        </w:r>
        <w:r>
          <w:rPr>
            <w:webHidden/>
          </w:rPr>
        </w:r>
        <w:r>
          <w:rPr>
            <w:webHidden/>
          </w:rPr>
          <w:fldChar w:fldCharType="separate"/>
        </w:r>
        <w:r>
          <w:rPr>
            <w:webHidden/>
          </w:rPr>
          <w:t>36</w:t>
        </w:r>
        <w:r>
          <w:rPr>
            <w:webHidden/>
          </w:rPr>
          <w:fldChar w:fldCharType="end"/>
        </w:r>
      </w:hyperlink>
    </w:p>
    <w:p w14:paraId="0F8D182F" w14:textId="79825A5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2" w:history="1">
        <w:r w:rsidRPr="00077F54">
          <w:rPr>
            <w:rStyle w:val="Hyperlink"/>
          </w:rPr>
          <w:t>Figură 2.10 Funcția de activare ReLU</w:t>
        </w:r>
        <w:r>
          <w:rPr>
            <w:webHidden/>
          </w:rPr>
          <w:tab/>
        </w:r>
        <w:r>
          <w:rPr>
            <w:webHidden/>
          </w:rPr>
          <w:fldChar w:fldCharType="begin"/>
        </w:r>
        <w:r>
          <w:rPr>
            <w:webHidden/>
          </w:rPr>
          <w:instrText xml:space="preserve"> PAGEREF _Toc105871372 \h </w:instrText>
        </w:r>
        <w:r>
          <w:rPr>
            <w:webHidden/>
          </w:rPr>
        </w:r>
        <w:r>
          <w:rPr>
            <w:webHidden/>
          </w:rPr>
          <w:fldChar w:fldCharType="separate"/>
        </w:r>
        <w:r>
          <w:rPr>
            <w:webHidden/>
          </w:rPr>
          <w:t>36</w:t>
        </w:r>
        <w:r>
          <w:rPr>
            <w:webHidden/>
          </w:rPr>
          <w:fldChar w:fldCharType="end"/>
        </w:r>
      </w:hyperlink>
    </w:p>
    <w:p w14:paraId="32E580BE" w14:textId="7A8C9B8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3" w:history="1">
        <w:r w:rsidRPr="00077F54">
          <w:rPr>
            <w:rStyle w:val="Hyperlink"/>
          </w:rPr>
          <w:t>Figură 2.11 Funcția de activare Tanh</w:t>
        </w:r>
        <w:r>
          <w:rPr>
            <w:webHidden/>
          </w:rPr>
          <w:tab/>
        </w:r>
        <w:r>
          <w:rPr>
            <w:webHidden/>
          </w:rPr>
          <w:fldChar w:fldCharType="begin"/>
        </w:r>
        <w:r>
          <w:rPr>
            <w:webHidden/>
          </w:rPr>
          <w:instrText xml:space="preserve"> PAGEREF _Toc105871373 \h </w:instrText>
        </w:r>
        <w:r>
          <w:rPr>
            <w:webHidden/>
          </w:rPr>
        </w:r>
        <w:r>
          <w:rPr>
            <w:webHidden/>
          </w:rPr>
          <w:fldChar w:fldCharType="separate"/>
        </w:r>
        <w:r>
          <w:rPr>
            <w:webHidden/>
          </w:rPr>
          <w:t>37</w:t>
        </w:r>
        <w:r>
          <w:rPr>
            <w:webHidden/>
          </w:rPr>
          <w:fldChar w:fldCharType="end"/>
        </w:r>
      </w:hyperlink>
    </w:p>
    <w:p w14:paraId="2988BF4F" w14:textId="4D3109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4" w:history="1">
        <w:r w:rsidRPr="00077F54">
          <w:rPr>
            <w:rStyle w:val="Hyperlink"/>
          </w:rPr>
          <w:t>Figură 2.12 Diagrama procesului de antrenare</w:t>
        </w:r>
        <w:r>
          <w:rPr>
            <w:webHidden/>
          </w:rPr>
          <w:tab/>
        </w:r>
        <w:r>
          <w:rPr>
            <w:webHidden/>
          </w:rPr>
          <w:fldChar w:fldCharType="begin"/>
        </w:r>
        <w:r>
          <w:rPr>
            <w:webHidden/>
          </w:rPr>
          <w:instrText xml:space="preserve"> PAGEREF _Toc105871374 \h </w:instrText>
        </w:r>
        <w:r>
          <w:rPr>
            <w:webHidden/>
          </w:rPr>
        </w:r>
        <w:r>
          <w:rPr>
            <w:webHidden/>
          </w:rPr>
          <w:fldChar w:fldCharType="separate"/>
        </w:r>
        <w:r>
          <w:rPr>
            <w:webHidden/>
          </w:rPr>
          <w:t>38</w:t>
        </w:r>
        <w:r>
          <w:rPr>
            <w:webHidden/>
          </w:rPr>
          <w:fldChar w:fldCharType="end"/>
        </w:r>
      </w:hyperlink>
    </w:p>
    <w:p w14:paraId="7E1FFBB5" w14:textId="04950F6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5" w:history="1">
        <w:r w:rsidRPr="00077F54">
          <w:rPr>
            <w:rStyle w:val="Hyperlink"/>
          </w:rPr>
          <w:t>Figură 2.13 Valoarea minimă locală</w:t>
        </w:r>
        <w:r>
          <w:rPr>
            <w:webHidden/>
          </w:rPr>
          <w:tab/>
        </w:r>
        <w:r>
          <w:rPr>
            <w:webHidden/>
          </w:rPr>
          <w:fldChar w:fldCharType="begin"/>
        </w:r>
        <w:r>
          <w:rPr>
            <w:webHidden/>
          </w:rPr>
          <w:instrText xml:space="preserve"> PAGEREF _Toc105871375 \h </w:instrText>
        </w:r>
        <w:r>
          <w:rPr>
            <w:webHidden/>
          </w:rPr>
        </w:r>
        <w:r>
          <w:rPr>
            <w:webHidden/>
          </w:rPr>
          <w:fldChar w:fldCharType="separate"/>
        </w:r>
        <w:r>
          <w:rPr>
            <w:webHidden/>
          </w:rPr>
          <w:t>39</w:t>
        </w:r>
        <w:r>
          <w:rPr>
            <w:webHidden/>
          </w:rPr>
          <w:fldChar w:fldCharType="end"/>
        </w:r>
      </w:hyperlink>
    </w:p>
    <w:p w14:paraId="2C084FEF" w14:textId="427CB18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6" w:history="1">
        <w:r w:rsidRPr="00077F54">
          <w:rPr>
            <w:rStyle w:val="Hyperlink"/>
          </w:rPr>
          <w:t>Figură 2.14 Funcția de pierdere Hinge</w:t>
        </w:r>
        <w:r>
          <w:rPr>
            <w:webHidden/>
          </w:rPr>
          <w:tab/>
        </w:r>
        <w:r>
          <w:rPr>
            <w:webHidden/>
          </w:rPr>
          <w:fldChar w:fldCharType="begin"/>
        </w:r>
        <w:r>
          <w:rPr>
            <w:webHidden/>
          </w:rPr>
          <w:instrText xml:space="preserve"> PAGEREF _Toc105871376 \h </w:instrText>
        </w:r>
        <w:r>
          <w:rPr>
            <w:webHidden/>
          </w:rPr>
        </w:r>
        <w:r>
          <w:rPr>
            <w:webHidden/>
          </w:rPr>
          <w:fldChar w:fldCharType="separate"/>
        </w:r>
        <w:r>
          <w:rPr>
            <w:webHidden/>
          </w:rPr>
          <w:t>42</w:t>
        </w:r>
        <w:r>
          <w:rPr>
            <w:webHidden/>
          </w:rPr>
          <w:fldChar w:fldCharType="end"/>
        </w:r>
      </w:hyperlink>
    </w:p>
    <w:p w14:paraId="55EF3CFE" w14:textId="099F3DA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7" w:history="1">
        <w:r w:rsidRPr="00077F54">
          <w:rPr>
            <w:rStyle w:val="Hyperlink"/>
          </w:rPr>
          <w:t>Figură 2.15 Dependențe pentru calcularea gradienților pentru o rețea cu 3 straturi.</w:t>
        </w:r>
        <w:r>
          <w:rPr>
            <w:webHidden/>
          </w:rPr>
          <w:tab/>
        </w:r>
        <w:r>
          <w:rPr>
            <w:webHidden/>
          </w:rPr>
          <w:fldChar w:fldCharType="begin"/>
        </w:r>
        <w:r>
          <w:rPr>
            <w:webHidden/>
          </w:rPr>
          <w:instrText xml:space="preserve"> PAGEREF _Toc105871377 \h </w:instrText>
        </w:r>
        <w:r>
          <w:rPr>
            <w:webHidden/>
          </w:rPr>
        </w:r>
        <w:r>
          <w:rPr>
            <w:webHidden/>
          </w:rPr>
          <w:fldChar w:fldCharType="separate"/>
        </w:r>
        <w:r>
          <w:rPr>
            <w:webHidden/>
          </w:rPr>
          <w:t>44</w:t>
        </w:r>
        <w:r>
          <w:rPr>
            <w:webHidden/>
          </w:rPr>
          <w:fldChar w:fldCharType="end"/>
        </w:r>
      </w:hyperlink>
    </w:p>
    <w:p w14:paraId="5603CCD1" w14:textId="149A754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8" w:history="1">
        <w:r w:rsidRPr="00077F54">
          <w:rPr>
            <w:rStyle w:val="Hyperlink"/>
          </w:rPr>
          <w:t>Figură 2.16 Modului de operare a gradientului în scopul minimizării funcției de cost</w:t>
        </w:r>
        <w:r>
          <w:rPr>
            <w:webHidden/>
          </w:rPr>
          <w:tab/>
        </w:r>
        <w:r>
          <w:rPr>
            <w:webHidden/>
          </w:rPr>
          <w:fldChar w:fldCharType="begin"/>
        </w:r>
        <w:r>
          <w:rPr>
            <w:webHidden/>
          </w:rPr>
          <w:instrText xml:space="preserve"> PAGEREF _Toc105871378 \h </w:instrText>
        </w:r>
        <w:r>
          <w:rPr>
            <w:webHidden/>
          </w:rPr>
        </w:r>
        <w:r>
          <w:rPr>
            <w:webHidden/>
          </w:rPr>
          <w:fldChar w:fldCharType="separate"/>
        </w:r>
        <w:r>
          <w:rPr>
            <w:webHidden/>
          </w:rPr>
          <w:t>45</w:t>
        </w:r>
        <w:r>
          <w:rPr>
            <w:webHidden/>
          </w:rPr>
          <w:fldChar w:fldCharType="end"/>
        </w:r>
      </w:hyperlink>
    </w:p>
    <w:p w14:paraId="6AD54105" w14:textId="006CE77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9" w:history="1">
        <w:r w:rsidRPr="00077F54">
          <w:rPr>
            <w:rStyle w:val="Hyperlink"/>
          </w:rPr>
          <w:t>Figură 2.17 Gradientul Descendent</w:t>
        </w:r>
        <w:r>
          <w:rPr>
            <w:webHidden/>
          </w:rPr>
          <w:tab/>
        </w:r>
        <w:r>
          <w:rPr>
            <w:webHidden/>
          </w:rPr>
          <w:fldChar w:fldCharType="begin"/>
        </w:r>
        <w:r>
          <w:rPr>
            <w:webHidden/>
          </w:rPr>
          <w:instrText xml:space="preserve"> PAGEREF _Toc105871379 \h </w:instrText>
        </w:r>
        <w:r>
          <w:rPr>
            <w:webHidden/>
          </w:rPr>
        </w:r>
        <w:r>
          <w:rPr>
            <w:webHidden/>
          </w:rPr>
          <w:fldChar w:fldCharType="separate"/>
        </w:r>
        <w:r>
          <w:rPr>
            <w:webHidden/>
          </w:rPr>
          <w:t>46</w:t>
        </w:r>
        <w:r>
          <w:rPr>
            <w:webHidden/>
          </w:rPr>
          <w:fldChar w:fldCharType="end"/>
        </w:r>
      </w:hyperlink>
    </w:p>
    <w:p w14:paraId="122C4784" w14:textId="4B739E3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0" w:history="1">
        <w:r w:rsidRPr="00077F54">
          <w:rPr>
            <w:rStyle w:val="Hyperlink"/>
          </w:rPr>
          <w:t>Figură 2.18 Implementare BGD</w:t>
        </w:r>
        <w:r>
          <w:rPr>
            <w:webHidden/>
          </w:rPr>
          <w:tab/>
        </w:r>
        <w:r>
          <w:rPr>
            <w:webHidden/>
          </w:rPr>
          <w:fldChar w:fldCharType="begin"/>
        </w:r>
        <w:r>
          <w:rPr>
            <w:webHidden/>
          </w:rPr>
          <w:instrText xml:space="preserve"> PAGEREF _Toc105871380 \h </w:instrText>
        </w:r>
        <w:r>
          <w:rPr>
            <w:webHidden/>
          </w:rPr>
        </w:r>
        <w:r>
          <w:rPr>
            <w:webHidden/>
          </w:rPr>
          <w:fldChar w:fldCharType="separate"/>
        </w:r>
        <w:r>
          <w:rPr>
            <w:webHidden/>
          </w:rPr>
          <w:t>47</w:t>
        </w:r>
        <w:r>
          <w:rPr>
            <w:webHidden/>
          </w:rPr>
          <w:fldChar w:fldCharType="end"/>
        </w:r>
      </w:hyperlink>
    </w:p>
    <w:p w14:paraId="47C05F9B" w14:textId="42F4645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1" w:history="1">
        <w:r w:rsidRPr="00077F54">
          <w:rPr>
            <w:rStyle w:val="Hyperlink"/>
          </w:rPr>
          <w:t>Figură 2.19 Implementare SGD</w:t>
        </w:r>
        <w:r>
          <w:rPr>
            <w:webHidden/>
          </w:rPr>
          <w:tab/>
        </w:r>
        <w:r>
          <w:rPr>
            <w:webHidden/>
          </w:rPr>
          <w:fldChar w:fldCharType="begin"/>
        </w:r>
        <w:r>
          <w:rPr>
            <w:webHidden/>
          </w:rPr>
          <w:instrText xml:space="preserve"> PAGEREF _Toc105871381 \h </w:instrText>
        </w:r>
        <w:r>
          <w:rPr>
            <w:webHidden/>
          </w:rPr>
        </w:r>
        <w:r>
          <w:rPr>
            <w:webHidden/>
          </w:rPr>
          <w:fldChar w:fldCharType="separate"/>
        </w:r>
        <w:r>
          <w:rPr>
            <w:webHidden/>
          </w:rPr>
          <w:t>47</w:t>
        </w:r>
        <w:r>
          <w:rPr>
            <w:webHidden/>
          </w:rPr>
          <w:fldChar w:fldCharType="end"/>
        </w:r>
      </w:hyperlink>
    </w:p>
    <w:p w14:paraId="3A20902E" w14:textId="7606CB5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2" w:history="1">
        <w:r w:rsidRPr="00077F54">
          <w:rPr>
            <w:rStyle w:val="Hyperlink"/>
          </w:rPr>
          <w:t>Figură 2.20 Mini-batch Gradient Descent</w:t>
        </w:r>
        <w:r>
          <w:rPr>
            <w:webHidden/>
          </w:rPr>
          <w:tab/>
        </w:r>
        <w:r>
          <w:rPr>
            <w:webHidden/>
          </w:rPr>
          <w:fldChar w:fldCharType="begin"/>
        </w:r>
        <w:r>
          <w:rPr>
            <w:webHidden/>
          </w:rPr>
          <w:instrText xml:space="preserve"> PAGEREF _Toc105871382 \h </w:instrText>
        </w:r>
        <w:r>
          <w:rPr>
            <w:webHidden/>
          </w:rPr>
        </w:r>
        <w:r>
          <w:rPr>
            <w:webHidden/>
          </w:rPr>
          <w:fldChar w:fldCharType="separate"/>
        </w:r>
        <w:r>
          <w:rPr>
            <w:webHidden/>
          </w:rPr>
          <w:t>48</w:t>
        </w:r>
        <w:r>
          <w:rPr>
            <w:webHidden/>
          </w:rPr>
          <w:fldChar w:fldCharType="end"/>
        </w:r>
      </w:hyperlink>
    </w:p>
    <w:p w14:paraId="0E480A82" w14:textId="3EB55DC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3" w:history="1">
        <w:r w:rsidRPr="00077F54">
          <w:rPr>
            <w:rStyle w:val="Hyperlink"/>
          </w:rPr>
          <w:t xml:space="preserve">Figură 2.21 Antrenarea rețelelor neuronale multistrat pe imagini MNIST cu optimizatori diferiți </w:t>
        </w:r>
        <w:r w:rsidRPr="00077F54">
          <w:rPr>
            <w:rStyle w:val="Hyperlink"/>
            <w:vertAlign w:val="superscript"/>
          </w:rPr>
          <w:t>[17]</w:t>
        </w:r>
        <w:r>
          <w:rPr>
            <w:webHidden/>
          </w:rPr>
          <w:tab/>
        </w:r>
        <w:r>
          <w:rPr>
            <w:webHidden/>
          </w:rPr>
          <w:fldChar w:fldCharType="begin"/>
        </w:r>
        <w:r>
          <w:rPr>
            <w:webHidden/>
          </w:rPr>
          <w:instrText xml:space="preserve"> PAGEREF _Toc105871383 \h </w:instrText>
        </w:r>
        <w:r>
          <w:rPr>
            <w:webHidden/>
          </w:rPr>
        </w:r>
        <w:r>
          <w:rPr>
            <w:webHidden/>
          </w:rPr>
          <w:fldChar w:fldCharType="separate"/>
        </w:r>
        <w:r>
          <w:rPr>
            <w:webHidden/>
          </w:rPr>
          <w:t>48</w:t>
        </w:r>
        <w:r>
          <w:rPr>
            <w:webHidden/>
          </w:rPr>
          <w:fldChar w:fldCharType="end"/>
        </w:r>
      </w:hyperlink>
    </w:p>
    <w:p w14:paraId="7CC7CFE0" w14:textId="3841C41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4" w:history="1">
        <w:r w:rsidRPr="00077F54">
          <w:rPr>
            <w:rStyle w:val="Hyperlink"/>
          </w:rPr>
          <w:t>Figură 2.22 Diferența între funcția convexă și neconvexă</w:t>
        </w:r>
        <w:r>
          <w:rPr>
            <w:webHidden/>
          </w:rPr>
          <w:tab/>
        </w:r>
        <w:r>
          <w:rPr>
            <w:webHidden/>
          </w:rPr>
          <w:fldChar w:fldCharType="begin"/>
        </w:r>
        <w:r>
          <w:rPr>
            <w:webHidden/>
          </w:rPr>
          <w:instrText xml:space="preserve"> PAGEREF _Toc105871384 \h </w:instrText>
        </w:r>
        <w:r>
          <w:rPr>
            <w:webHidden/>
          </w:rPr>
        </w:r>
        <w:r>
          <w:rPr>
            <w:webHidden/>
          </w:rPr>
          <w:fldChar w:fldCharType="separate"/>
        </w:r>
        <w:r>
          <w:rPr>
            <w:webHidden/>
          </w:rPr>
          <w:t>50</w:t>
        </w:r>
        <w:r>
          <w:rPr>
            <w:webHidden/>
          </w:rPr>
          <w:fldChar w:fldCharType="end"/>
        </w:r>
      </w:hyperlink>
    </w:p>
    <w:p w14:paraId="187EBC7D" w14:textId="1FD23DC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5" w:history="1">
        <w:r w:rsidRPr="00077F54">
          <w:rPr>
            <w:rStyle w:val="Hyperlink"/>
          </w:rPr>
          <w:t>Figură 2.23 Minim local și global</w:t>
        </w:r>
        <w:r>
          <w:rPr>
            <w:webHidden/>
          </w:rPr>
          <w:tab/>
        </w:r>
        <w:r>
          <w:rPr>
            <w:webHidden/>
          </w:rPr>
          <w:fldChar w:fldCharType="begin"/>
        </w:r>
        <w:r>
          <w:rPr>
            <w:webHidden/>
          </w:rPr>
          <w:instrText xml:space="preserve"> PAGEREF _Toc105871385 \h </w:instrText>
        </w:r>
        <w:r>
          <w:rPr>
            <w:webHidden/>
          </w:rPr>
        </w:r>
        <w:r>
          <w:rPr>
            <w:webHidden/>
          </w:rPr>
          <w:fldChar w:fldCharType="separate"/>
        </w:r>
        <w:r>
          <w:rPr>
            <w:webHidden/>
          </w:rPr>
          <w:t>51</w:t>
        </w:r>
        <w:r>
          <w:rPr>
            <w:webHidden/>
          </w:rPr>
          <w:fldChar w:fldCharType="end"/>
        </w:r>
      </w:hyperlink>
    </w:p>
    <w:p w14:paraId="5111C17B" w14:textId="25A247F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6" w:history="1">
        <w:r w:rsidRPr="00077F54">
          <w:rPr>
            <w:rStyle w:val="Hyperlink"/>
          </w:rPr>
          <w:t>Figură 2.24 Punctul șa</w:t>
        </w:r>
        <w:r>
          <w:rPr>
            <w:webHidden/>
          </w:rPr>
          <w:tab/>
        </w:r>
        <w:r>
          <w:rPr>
            <w:webHidden/>
          </w:rPr>
          <w:fldChar w:fldCharType="begin"/>
        </w:r>
        <w:r>
          <w:rPr>
            <w:webHidden/>
          </w:rPr>
          <w:instrText xml:space="preserve"> PAGEREF _Toc105871386 \h </w:instrText>
        </w:r>
        <w:r>
          <w:rPr>
            <w:webHidden/>
          </w:rPr>
        </w:r>
        <w:r>
          <w:rPr>
            <w:webHidden/>
          </w:rPr>
          <w:fldChar w:fldCharType="separate"/>
        </w:r>
        <w:r>
          <w:rPr>
            <w:webHidden/>
          </w:rPr>
          <w:t>51</w:t>
        </w:r>
        <w:r>
          <w:rPr>
            <w:webHidden/>
          </w:rPr>
          <w:fldChar w:fldCharType="end"/>
        </w:r>
      </w:hyperlink>
    </w:p>
    <w:p w14:paraId="31385CC2" w14:textId="589DF1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7" w:history="1">
        <w:r w:rsidRPr="00077F54">
          <w:rPr>
            <w:rStyle w:val="Hyperlink"/>
          </w:rPr>
          <w:t>Figură 2.25 Rată de învățare prea mare</w:t>
        </w:r>
        <w:r>
          <w:rPr>
            <w:webHidden/>
          </w:rPr>
          <w:tab/>
        </w:r>
        <w:r>
          <w:rPr>
            <w:webHidden/>
          </w:rPr>
          <w:fldChar w:fldCharType="begin"/>
        </w:r>
        <w:r>
          <w:rPr>
            <w:webHidden/>
          </w:rPr>
          <w:instrText xml:space="preserve"> PAGEREF _Toc105871387 \h </w:instrText>
        </w:r>
        <w:r>
          <w:rPr>
            <w:webHidden/>
          </w:rPr>
        </w:r>
        <w:r>
          <w:rPr>
            <w:webHidden/>
          </w:rPr>
          <w:fldChar w:fldCharType="separate"/>
        </w:r>
        <w:r>
          <w:rPr>
            <w:webHidden/>
          </w:rPr>
          <w:t>52</w:t>
        </w:r>
        <w:r>
          <w:rPr>
            <w:webHidden/>
          </w:rPr>
          <w:fldChar w:fldCharType="end"/>
        </w:r>
      </w:hyperlink>
    </w:p>
    <w:p w14:paraId="5A4B467B" w14:textId="75BE8E5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8" w:history="1">
        <w:r w:rsidRPr="00077F54">
          <w:rPr>
            <w:rStyle w:val="Hyperlink"/>
          </w:rPr>
          <w:t>Figură 2.26 Rată de învățare prea mică</w:t>
        </w:r>
        <w:r>
          <w:rPr>
            <w:webHidden/>
          </w:rPr>
          <w:tab/>
        </w:r>
        <w:r>
          <w:rPr>
            <w:webHidden/>
          </w:rPr>
          <w:fldChar w:fldCharType="begin"/>
        </w:r>
        <w:r>
          <w:rPr>
            <w:webHidden/>
          </w:rPr>
          <w:instrText xml:space="preserve"> PAGEREF _Toc105871388 \h </w:instrText>
        </w:r>
        <w:r>
          <w:rPr>
            <w:webHidden/>
          </w:rPr>
        </w:r>
        <w:r>
          <w:rPr>
            <w:webHidden/>
          </w:rPr>
          <w:fldChar w:fldCharType="separate"/>
        </w:r>
        <w:r>
          <w:rPr>
            <w:webHidden/>
          </w:rPr>
          <w:t>52</w:t>
        </w:r>
        <w:r>
          <w:rPr>
            <w:webHidden/>
          </w:rPr>
          <w:fldChar w:fldCharType="end"/>
        </w:r>
      </w:hyperlink>
    </w:p>
    <w:p w14:paraId="14DBCBE1" w14:textId="6AFB5427" w:rsidR="00421CC4" w:rsidRDefault="00421CC4" w:rsidP="00421CC4">
      <w:pPr>
        <w:pStyle w:val="TableofFigures"/>
        <w:tabs>
          <w:tab w:val="left" w:pos="4017"/>
          <w:tab w:val="right" w:leader="dot" w:pos="9394"/>
        </w:tabs>
        <w:spacing w:line="240" w:lineRule="auto"/>
        <w:rPr>
          <w:rFonts w:asciiTheme="minorHAnsi" w:eastAsiaTheme="minorEastAsia" w:hAnsiTheme="minorHAnsi"/>
          <w:lang w:val="en-US"/>
        </w:rPr>
      </w:pPr>
      <w:hyperlink w:anchor="_Toc105871389" w:history="1">
        <w:r w:rsidRPr="00077F54">
          <w:rPr>
            <w:rStyle w:val="Hyperlink"/>
          </w:rPr>
          <w:t xml:space="preserve">Figură 2.27 Progresul ratei de învățare </w:t>
        </w:r>
        <w:r>
          <w:rPr>
            <w:rFonts w:asciiTheme="minorHAnsi" w:eastAsiaTheme="minorEastAsia" w:hAnsiTheme="minorHAnsi"/>
            <w:lang w:val="en-US"/>
          </w:rPr>
          <w:tab/>
        </w:r>
        <w:r w:rsidRPr="00077F54">
          <w:rPr>
            <w:rStyle w:val="Hyperlink"/>
          </w:rPr>
          <w:t>Figură 2.28 Parametrii stabiliți pentru rata de învățare</w:t>
        </w:r>
        <w:r>
          <w:rPr>
            <w:webHidden/>
          </w:rPr>
          <w:tab/>
        </w:r>
        <w:r>
          <w:rPr>
            <w:webHidden/>
          </w:rPr>
          <w:fldChar w:fldCharType="begin"/>
        </w:r>
        <w:r>
          <w:rPr>
            <w:webHidden/>
          </w:rPr>
          <w:instrText xml:space="preserve"> PAGEREF _Toc105871389 \h </w:instrText>
        </w:r>
        <w:r>
          <w:rPr>
            <w:webHidden/>
          </w:rPr>
        </w:r>
        <w:r>
          <w:rPr>
            <w:webHidden/>
          </w:rPr>
          <w:fldChar w:fldCharType="separate"/>
        </w:r>
        <w:r>
          <w:rPr>
            <w:webHidden/>
          </w:rPr>
          <w:t>53</w:t>
        </w:r>
        <w:r>
          <w:rPr>
            <w:webHidden/>
          </w:rPr>
          <w:fldChar w:fldCharType="end"/>
        </w:r>
      </w:hyperlink>
    </w:p>
    <w:p w14:paraId="4F293F7E" w14:textId="61503FF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0" w:history="1">
        <w:r w:rsidRPr="00077F54">
          <w:rPr>
            <w:rStyle w:val="Hyperlink"/>
          </w:rPr>
          <w:t>Figură 2.29 Scenariile de overfitting și undefitting și cazul optim</w:t>
        </w:r>
        <w:r>
          <w:rPr>
            <w:webHidden/>
          </w:rPr>
          <w:tab/>
        </w:r>
        <w:r>
          <w:rPr>
            <w:webHidden/>
          </w:rPr>
          <w:fldChar w:fldCharType="begin"/>
        </w:r>
        <w:r>
          <w:rPr>
            <w:webHidden/>
          </w:rPr>
          <w:instrText xml:space="preserve"> PAGEREF _Toc105871390 \h </w:instrText>
        </w:r>
        <w:r>
          <w:rPr>
            <w:webHidden/>
          </w:rPr>
        </w:r>
        <w:r>
          <w:rPr>
            <w:webHidden/>
          </w:rPr>
          <w:fldChar w:fldCharType="separate"/>
        </w:r>
        <w:r>
          <w:rPr>
            <w:webHidden/>
          </w:rPr>
          <w:t>55</w:t>
        </w:r>
        <w:r>
          <w:rPr>
            <w:webHidden/>
          </w:rPr>
          <w:fldChar w:fldCharType="end"/>
        </w:r>
      </w:hyperlink>
    </w:p>
    <w:p w14:paraId="7C75ACEC" w14:textId="48C1D14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1" w:history="1">
        <w:r w:rsidRPr="00077F54">
          <w:rPr>
            <w:rStyle w:val="Hyperlink"/>
          </w:rPr>
          <w:t>Figură 2.30 Imagine color mxn pixeli – reprezentare tensor</w:t>
        </w:r>
        <w:r>
          <w:rPr>
            <w:webHidden/>
          </w:rPr>
          <w:tab/>
        </w:r>
        <w:r>
          <w:rPr>
            <w:webHidden/>
          </w:rPr>
          <w:fldChar w:fldCharType="begin"/>
        </w:r>
        <w:r>
          <w:rPr>
            <w:webHidden/>
          </w:rPr>
          <w:instrText xml:space="preserve"> PAGEREF _Toc105871391 \h </w:instrText>
        </w:r>
        <w:r>
          <w:rPr>
            <w:webHidden/>
          </w:rPr>
        </w:r>
        <w:r>
          <w:rPr>
            <w:webHidden/>
          </w:rPr>
          <w:fldChar w:fldCharType="separate"/>
        </w:r>
        <w:r>
          <w:rPr>
            <w:webHidden/>
          </w:rPr>
          <w:t>58</w:t>
        </w:r>
        <w:r>
          <w:rPr>
            <w:webHidden/>
          </w:rPr>
          <w:fldChar w:fldCharType="end"/>
        </w:r>
      </w:hyperlink>
    </w:p>
    <w:p w14:paraId="4977C601" w14:textId="3028172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2" w:history="1">
        <w:r w:rsidRPr="00077F54">
          <w:rPr>
            <w:rStyle w:val="Hyperlink"/>
          </w:rPr>
          <w:t>Figură 2.31 Arhitectura unei rețele neuronale convoluționale</w:t>
        </w:r>
        <w:r>
          <w:rPr>
            <w:webHidden/>
          </w:rPr>
          <w:tab/>
        </w:r>
        <w:r>
          <w:rPr>
            <w:webHidden/>
          </w:rPr>
          <w:fldChar w:fldCharType="begin"/>
        </w:r>
        <w:r>
          <w:rPr>
            <w:webHidden/>
          </w:rPr>
          <w:instrText xml:space="preserve"> PAGEREF _Toc105871392 \h </w:instrText>
        </w:r>
        <w:r>
          <w:rPr>
            <w:webHidden/>
          </w:rPr>
        </w:r>
        <w:r>
          <w:rPr>
            <w:webHidden/>
          </w:rPr>
          <w:fldChar w:fldCharType="separate"/>
        </w:r>
        <w:r>
          <w:rPr>
            <w:webHidden/>
          </w:rPr>
          <w:t>59</w:t>
        </w:r>
        <w:r>
          <w:rPr>
            <w:webHidden/>
          </w:rPr>
          <w:fldChar w:fldCharType="end"/>
        </w:r>
      </w:hyperlink>
    </w:p>
    <w:p w14:paraId="12F40057" w14:textId="33EB948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3" w:history="1">
        <w:r w:rsidRPr="00077F54">
          <w:rPr>
            <w:rStyle w:val="Hyperlink"/>
          </w:rPr>
          <w:t>Figură 2.32 Procesul de obținere a hărții de caracteristici</w:t>
        </w:r>
        <w:r>
          <w:rPr>
            <w:webHidden/>
          </w:rPr>
          <w:tab/>
        </w:r>
        <w:r>
          <w:rPr>
            <w:webHidden/>
          </w:rPr>
          <w:fldChar w:fldCharType="begin"/>
        </w:r>
        <w:r>
          <w:rPr>
            <w:webHidden/>
          </w:rPr>
          <w:instrText xml:space="preserve"> PAGEREF _Toc105871393 \h </w:instrText>
        </w:r>
        <w:r>
          <w:rPr>
            <w:webHidden/>
          </w:rPr>
        </w:r>
        <w:r>
          <w:rPr>
            <w:webHidden/>
          </w:rPr>
          <w:fldChar w:fldCharType="separate"/>
        </w:r>
        <w:r>
          <w:rPr>
            <w:webHidden/>
          </w:rPr>
          <w:t>61</w:t>
        </w:r>
        <w:r>
          <w:rPr>
            <w:webHidden/>
          </w:rPr>
          <w:fldChar w:fldCharType="end"/>
        </w:r>
      </w:hyperlink>
    </w:p>
    <w:p w14:paraId="35BDB344" w14:textId="5533495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4" w:history="1">
        <w:r w:rsidRPr="00077F54">
          <w:rPr>
            <w:rStyle w:val="Hyperlink"/>
          </w:rPr>
          <w:t>Figură 2.33 Parametrii unui strat convoluțional în Tensorflow și Keras</w:t>
        </w:r>
        <w:r>
          <w:rPr>
            <w:webHidden/>
          </w:rPr>
          <w:tab/>
        </w:r>
        <w:r>
          <w:rPr>
            <w:webHidden/>
          </w:rPr>
          <w:fldChar w:fldCharType="begin"/>
        </w:r>
        <w:r>
          <w:rPr>
            <w:webHidden/>
          </w:rPr>
          <w:instrText xml:space="preserve"> PAGEREF _Toc105871394 \h </w:instrText>
        </w:r>
        <w:r>
          <w:rPr>
            <w:webHidden/>
          </w:rPr>
        </w:r>
        <w:r>
          <w:rPr>
            <w:webHidden/>
          </w:rPr>
          <w:fldChar w:fldCharType="separate"/>
        </w:r>
        <w:r>
          <w:rPr>
            <w:webHidden/>
          </w:rPr>
          <w:t>61</w:t>
        </w:r>
        <w:r>
          <w:rPr>
            <w:webHidden/>
          </w:rPr>
          <w:fldChar w:fldCharType="end"/>
        </w:r>
      </w:hyperlink>
    </w:p>
    <w:p w14:paraId="4993113E" w14:textId="7F51E0C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5" w:history="1">
        <w:r w:rsidRPr="00077F54">
          <w:rPr>
            <w:rStyle w:val="Hyperlink"/>
          </w:rPr>
          <w:t>Figură 2.34 Rețea neuronală de bază și rețea de detecție</w:t>
        </w:r>
        <w:r>
          <w:rPr>
            <w:webHidden/>
          </w:rPr>
          <w:tab/>
        </w:r>
        <w:r>
          <w:rPr>
            <w:webHidden/>
          </w:rPr>
          <w:fldChar w:fldCharType="begin"/>
        </w:r>
        <w:r>
          <w:rPr>
            <w:webHidden/>
          </w:rPr>
          <w:instrText xml:space="preserve"> PAGEREF _Toc105871395 \h </w:instrText>
        </w:r>
        <w:r>
          <w:rPr>
            <w:webHidden/>
          </w:rPr>
        </w:r>
        <w:r>
          <w:rPr>
            <w:webHidden/>
          </w:rPr>
          <w:fldChar w:fldCharType="separate"/>
        </w:r>
        <w:r>
          <w:rPr>
            <w:webHidden/>
          </w:rPr>
          <w:t>63</w:t>
        </w:r>
        <w:r>
          <w:rPr>
            <w:webHidden/>
          </w:rPr>
          <w:fldChar w:fldCharType="end"/>
        </w:r>
      </w:hyperlink>
    </w:p>
    <w:p w14:paraId="2A0953B0" w14:textId="5645E43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6" w:history="1">
        <w:r w:rsidRPr="00077F54">
          <w:rPr>
            <w:rStyle w:val="Hyperlink"/>
          </w:rPr>
          <w:t xml:space="preserve">Figură 2.35 Arhitectura modelului de extragere a caracteristicilor din imagini MobileNetV2 </w:t>
        </w:r>
        <w:r w:rsidRPr="00077F54">
          <w:rPr>
            <w:rStyle w:val="Hyperlink"/>
            <w:vertAlign w:val="superscript"/>
          </w:rPr>
          <w:t>[26]</w:t>
        </w:r>
        <w:r>
          <w:rPr>
            <w:webHidden/>
          </w:rPr>
          <w:tab/>
        </w:r>
        <w:r>
          <w:rPr>
            <w:webHidden/>
          </w:rPr>
          <w:fldChar w:fldCharType="begin"/>
        </w:r>
        <w:r>
          <w:rPr>
            <w:webHidden/>
          </w:rPr>
          <w:instrText xml:space="preserve"> PAGEREF _Toc105871396 \h </w:instrText>
        </w:r>
        <w:r>
          <w:rPr>
            <w:webHidden/>
          </w:rPr>
        </w:r>
        <w:r>
          <w:rPr>
            <w:webHidden/>
          </w:rPr>
          <w:fldChar w:fldCharType="separate"/>
        </w:r>
        <w:r>
          <w:rPr>
            <w:webHidden/>
          </w:rPr>
          <w:t>64</w:t>
        </w:r>
        <w:r>
          <w:rPr>
            <w:webHidden/>
          </w:rPr>
          <w:fldChar w:fldCharType="end"/>
        </w:r>
      </w:hyperlink>
    </w:p>
    <w:p w14:paraId="42DC4A73" w14:textId="26FC3AB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7" w:history="1">
        <w:r w:rsidRPr="00077F54">
          <w:rPr>
            <w:rStyle w:val="Hyperlink"/>
          </w:rPr>
          <w:t xml:space="preserve">Figură 2.36 Operațiile efectuate la nivelul straturilori convoluționale MobilNetV2 </w:t>
        </w:r>
        <w:r w:rsidRPr="00077F54">
          <w:rPr>
            <w:rStyle w:val="Hyperlink"/>
            <w:vertAlign w:val="superscript"/>
          </w:rPr>
          <w:t>[27]</w:t>
        </w:r>
        <w:r>
          <w:rPr>
            <w:webHidden/>
          </w:rPr>
          <w:tab/>
        </w:r>
        <w:r>
          <w:rPr>
            <w:webHidden/>
          </w:rPr>
          <w:fldChar w:fldCharType="begin"/>
        </w:r>
        <w:r>
          <w:rPr>
            <w:webHidden/>
          </w:rPr>
          <w:instrText xml:space="preserve"> PAGEREF _Toc105871397 \h </w:instrText>
        </w:r>
        <w:r>
          <w:rPr>
            <w:webHidden/>
          </w:rPr>
        </w:r>
        <w:r>
          <w:rPr>
            <w:webHidden/>
          </w:rPr>
          <w:fldChar w:fldCharType="separate"/>
        </w:r>
        <w:r>
          <w:rPr>
            <w:webHidden/>
          </w:rPr>
          <w:t>64</w:t>
        </w:r>
        <w:r>
          <w:rPr>
            <w:webHidden/>
          </w:rPr>
          <w:fldChar w:fldCharType="end"/>
        </w:r>
      </w:hyperlink>
    </w:p>
    <w:p w14:paraId="1820EA82" w14:textId="7EDE94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8" w:history="1">
        <w:r w:rsidRPr="00077F54">
          <w:rPr>
            <w:rStyle w:val="Hyperlink"/>
          </w:rPr>
          <w:t>Figură 2.37 Blocul de tip “bottleneck” rezidual pentru MobileNetV2</w:t>
        </w:r>
        <w:r>
          <w:rPr>
            <w:webHidden/>
          </w:rPr>
          <w:tab/>
        </w:r>
        <w:r>
          <w:rPr>
            <w:webHidden/>
          </w:rPr>
          <w:fldChar w:fldCharType="begin"/>
        </w:r>
        <w:r>
          <w:rPr>
            <w:webHidden/>
          </w:rPr>
          <w:instrText xml:space="preserve"> PAGEREF _Toc105871398 \h </w:instrText>
        </w:r>
        <w:r>
          <w:rPr>
            <w:webHidden/>
          </w:rPr>
        </w:r>
        <w:r>
          <w:rPr>
            <w:webHidden/>
          </w:rPr>
          <w:fldChar w:fldCharType="separate"/>
        </w:r>
        <w:r>
          <w:rPr>
            <w:webHidden/>
          </w:rPr>
          <w:t>65</w:t>
        </w:r>
        <w:r>
          <w:rPr>
            <w:webHidden/>
          </w:rPr>
          <w:fldChar w:fldCharType="end"/>
        </w:r>
      </w:hyperlink>
    </w:p>
    <w:p w14:paraId="41D130B4" w14:textId="4148CD5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9" w:history="1">
        <w:r w:rsidRPr="00077F54">
          <w:rPr>
            <w:rStyle w:val="Hyperlink"/>
          </w:rPr>
          <w:t xml:space="preserve">Figură 2.38 Arhitectura SSD – schema modificată din whitepaper-ul modelului </w:t>
        </w:r>
        <w:r w:rsidRPr="00077F54">
          <w:rPr>
            <w:rStyle w:val="Hyperlink"/>
            <w:vertAlign w:val="superscript"/>
          </w:rPr>
          <w:t>[29]</w:t>
        </w:r>
        <w:r>
          <w:rPr>
            <w:webHidden/>
          </w:rPr>
          <w:tab/>
        </w:r>
        <w:r>
          <w:rPr>
            <w:webHidden/>
          </w:rPr>
          <w:fldChar w:fldCharType="begin"/>
        </w:r>
        <w:r>
          <w:rPr>
            <w:webHidden/>
          </w:rPr>
          <w:instrText xml:space="preserve"> PAGEREF _Toc105871399 \h </w:instrText>
        </w:r>
        <w:r>
          <w:rPr>
            <w:webHidden/>
          </w:rPr>
        </w:r>
        <w:r>
          <w:rPr>
            <w:webHidden/>
          </w:rPr>
          <w:fldChar w:fldCharType="separate"/>
        </w:r>
        <w:r>
          <w:rPr>
            <w:webHidden/>
          </w:rPr>
          <w:t>67</w:t>
        </w:r>
        <w:r>
          <w:rPr>
            <w:webHidden/>
          </w:rPr>
          <w:fldChar w:fldCharType="end"/>
        </w:r>
      </w:hyperlink>
    </w:p>
    <w:p w14:paraId="11463B11" w14:textId="15B89BF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0" w:history="1">
        <w:r w:rsidRPr="00077F54">
          <w:rPr>
            <w:rStyle w:val="Hyperlink"/>
          </w:rPr>
          <w:t>Figură 3.1 Procedeul de construire a setului de date</w:t>
        </w:r>
        <w:r>
          <w:rPr>
            <w:webHidden/>
          </w:rPr>
          <w:tab/>
        </w:r>
        <w:r>
          <w:rPr>
            <w:webHidden/>
          </w:rPr>
          <w:fldChar w:fldCharType="begin"/>
        </w:r>
        <w:r>
          <w:rPr>
            <w:webHidden/>
          </w:rPr>
          <w:instrText xml:space="preserve"> PAGEREF _Toc105871400 \h </w:instrText>
        </w:r>
        <w:r>
          <w:rPr>
            <w:webHidden/>
          </w:rPr>
        </w:r>
        <w:r>
          <w:rPr>
            <w:webHidden/>
          </w:rPr>
          <w:fldChar w:fldCharType="separate"/>
        </w:r>
        <w:r>
          <w:rPr>
            <w:webHidden/>
          </w:rPr>
          <w:t>69</w:t>
        </w:r>
        <w:r>
          <w:rPr>
            <w:webHidden/>
          </w:rPr>
          <w:fldChar w:fldCharType="end"/>
        </w:r>
      </w:hyperlink>
    </w:p>
    <w:p w14:paraId="4E54AE34" w14:textId="3CF429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1" w:history="1">
        <w:r w:rsidRPr="00077F54">
          <w:rPr>
            <w:rStyle w:val="Hyperlink"/>
          </w:rPr>
          <w:t>Figură 3.2 Metoda de Web Scraping cu modulele BeautifulSoup și urllib</w:t>
        </w:r>
        <w:r>
          <w:rPr>
            <w:webHidden/>
          </w:rPr>
          <w:tab/>
        </w:r>
        <w:r>
          <w:rPr>
            <w:webHidden/>
          </w:rPr>
          <w:fldChar w:fldCharType="begin"/>
        </w:r>
        <w:r>
          <w:rPr>
            <w:webHidden/>
          </w:rPr>
          <w:instrText xml:space="preserve"> PAGEREF _Toc105871401 \h </w:instrText>
        </w:r>
        <w:r>
          <w:rPr>
            <w:webHidden/>
          </w:rPr>
        </w:r>
        <w:r>
          <w:rPr>
            <w:webHidden/>
          </w:rPr>
          <w:fldChar w:fldCharType="separate"/>
        </w:r>
        <w:r>
          <w:rPr>
            <w:webHidden/>
          </w:rPr>
          <w:t>70</w:t>
        </w:r>
        <w:r>
          <w:rPr>
            <w:webHidden/>
          </w:rPr>
          <w:fldChar w:fldCharType="end"/>
        </w:r>
      </w:hyperlink>
    </w:p>
    <w:p w14:paraId="21ABCF1E" w14:textId="6ED00B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2" w:history="1">
        <w:r w:rsidRPr="00077F54">
          <w:rPr>
            <w:rStyle w:val="Hyperlink"/>
          </w:rPr>
          <w:t>Figură 3.3 Structura adnotației în fișier .xml</w:t>
        </w:r>
        <w:r>
          <w:rPr>
            <w:webHidden/>
          </w:rPr>
          <w:tab/>
        </w:r>
        <w:r>
          <w:rPr>
            <w:webHidden/>
          </w:rPr>
          <w:fldChar w:fldCharType="begin"/>
        </w:r>
        <w:r>
          <w:rPr>
            <w:webHidden/>
          </w:rPr>
          <w:instrText xml:space="preserve"> PAGEREF _Toc105871402 \h </w:instrText>
        </w:r>
        <w:r>
          <w:rPr>
            <w:webHidden/>
          </w:rPr>
        </w:r>
        <w:r>
          <w:rPr>
            <w:webHidden/>
          </w:rPr>
          <w:fldChar w:fldCharType="separate"/>
        </w:r>
        <w:r>
          <w:rPr>
            <w:webHidden/>
          </w:rPr>
          <w:t>71</w:t>
        </w:r>
        <w:r>
          <w:rPr>
            <w:webHidden/>
          </w:rPr>
          <w:fldChar w:fldCharType="end"/>
        </w:r>
      </w:hyperlink>
    </w:p>
    <w:p w14:paraId="57357DA6" w14:textId="48DBE18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3" w:history="1">
        <w:r w:rsidRPr="00077F54">
          <w:rPr>
            <w:rStyle w:val="Hyperlink"/>
          </w:rPr>
          <w:t>Figură 3.4 Implementarea scriptului de generare automată a adnotației</w:t>
        </w:r>
        <w:r>
          <w:rPr>
            <w:webHidden/>
          </w:rPr>
          <w:tab/>
        </w:r>
        <w:r>
          <w:rPr>
            <w:webHidden/>
          </w:rPr>
          <w:fldChar w:fldCharType="begin"/>
        </w:r>
        <w:r>
          <w:rPr>
            <w:webHidden/>
          </w:rPr>
          <w:instrText xml:space="preserve"> PAGEREF _Toc105871403 \h </w:instrText>
        </w:r>
        <w:r>
          <w:rPr>
            <w:webHidden/>
          </w:rPr>
        </w:r>
        <w:r>
          <w:rPr>
            <w:webHidden/>
          </w:rPr>
          <w:fldChar w:fldCharType="separate"/>
        </w:r>
        <w:r>
          <w:rPr>
            <w:webHidden/>
          </w:rPr>
          <w:t>72</w:t>
        </w:r>
        <w:r>
          <w:rPr>
            <w:webHidden/>
          </w:rPr>
          <w:fldChar w:fldCharType="end"/>
        </w:r>
      </w:hyperlink>
    </w:p>
    <w:p w14:paraId="3A223BA5" w14:textId="71C35C0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4" w:history="1">
        <w:r w:rsidRPr="00077F54">
          <w:rPr>
            <w:rStyle w:val="Hyperlink"/>
          </w:rPr>
          <w:t>Figură 3.5 Crearea fișierelor .xml pentru fiecare imagine din folder</w:t>
        </w:r>
        <w:r>
          <w:rPr>
            <w:webHidden/>
          </w:rPr>
          <w:tab/>
        </w:r>
        <w:r>
          <w:rPr>
            <w:webHidden/>
          </w:rPr>
          <w:fldChar w:fldCharType="begin"/>
        </w:r>
        <w:r>
          <w:rPr>
            <w:webHidden/>
          </w:rPr>
          <w:instrText xml:space="preserve"> PAGEREF _Toc105871404 \h </w:instrText>
        </w:r>
        <w:r>
          <w:rPr>
            <w:webHidden/>
          </w:rPr>
        </w:r>
        <w:r>
          <w:rPr>
            <w:webHidden/>
          </w:rPr>
          <w:fldChar w:fldCharType="separate"/>
        </w:r>
        <w:r>
          <w:rPr>
            <w:webHidden/>
          </w:rPr>
          <w:t>72</w:t>
        </w:r>
        <w:r>
          <w:rPr>
            <w:webHidden/>
          </w:rPr>
          <w:fldChar w:fldCharType="end"/>
        </w:r>
      </w:hyperlink>
    </w:p>
    <w:p w14:paraId="4E5709D3" w14:textId="67C8D89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5" w:history="1">
        <w:r w:rsidRPr="00077F54">
          <w:rPr>
            <w:rStyle w:val="Hyperlink"/>
          </w:rPr>
          <w:t>Figură 3.6 Utilizarea LabelImg pentru imaginea cu stop</w:t>
        </w:r>
        <w:r>
          <w:rPr>
            <w:webHidden/>
          </w:rPr>
          <w:tab/>
        </w:r>
        <w:r>
          <w:rPr>
            <w:webHidden/>
          </w:rPr>
          <w:fldChar w:fldCharType="begin"/>
        </w:r>
        <w:r>
          <w:rPr>
            <w:webHidden/>
          </w:rPr>
          <w:instrText xml:space="preserve"> PAGEREF _Toc105871405 \h </w:instrText>
        </w:r>
        <w:r>
          <w:rPr>
            <w:webHidden/>
          </w:rPr>
        </w:r>
        <w:r>
          <w:rPr>
            <w:webHidden/>
          </w:rPr>
          <w:fldChar w:fldCharType="separate"/>
        </w:r>
        <w:r>
          <w:rPr>
            <w:webHidden/>
          </w:rPr>
          <w:t>72</w:t>
        </w:r>
        <w:r>
          <w:rPr>
            <w:webHidden/>
          </w:rPr>
          <w:fldChar w:fldCharType="end"/>
        </w:r>
      </w:hyperlink>
    </w:p>
    <w:p w14:paraId="7C20B82B" w14:textId="1560B26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6" w:history="1">
        <w:r w:rsidRPr="00077F54">
          <w:rPr>
            <w:rStyle w:val="Hyperlink"/>
          </w:rPr>
          <w:t>Figură 3.7 O captură din folderul cu setul de date final</w:t>
        </w:r>
        <w:r>
          <w:rPr>
            <w:webHidden/>
          </w:rPr>
          <w:tab/>
        </w:r>
        <w:r>
          <w:rPr>
            <w:webHidden/>
          </w:rPr>
          <w:fldChar w:fldCharType="begin"/>
        </w:r>
        <w:r>
          <w:rPr>
            <w:webHidden/>
          </w:rPr>
          <w:instrText xml:space="preserve"> PAGEREF _Toc105871406 \h </w:instrText>
        </w:r>
        <w:r>
          <w:rPr>
            <w:webHidden/>
          </w:rPr>
        </w:r>
        <w:r>
          <w:rPr>
            <w:webHidden/>
          </w:rPr>
          <w:fldChar w:fldCharType="separate"/>
        </w:r>
        <w:r>
          <w:rPr>
            <w:webHidden/>
          </w:rPr>
          <w:t>73</w:t>
        </w:r>
        <w:r>
          <w:rPr>
            <w:webHidden/>
          </w:rPr>
          <w:fldChar w:fldCharType="end"/>
        </w:r>
      </w:hyperlink>
    </w:p>
    <w:p w14:paraId="0E4645A1" w14:textId="48BF046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7" w:history="1">
        <w:r w:rsidRPr="00077F54">
          <w:rPr>
            <w:rStyle w:val="Hyperlink"/>
          </w:rPr>
          <w:t>Figură 3.8 Durata unei iterații de antrenare pe CPU</w:t>
        </w:r>
        <w:r>
          <w:rPr>
            <w:webHidden/>
          </w:rPr>
          <w:tab/>
        </w:r>
        <w:r>
          <w:rPr>
            <w:webHidden/>
          </w:rPr>
          <w:fldChar w:fldCharType="begin"/>
        </w:r>
        <w:r>
          <w:rPr>
            <w:webHidden/>
          </w:rPr>
          <w:instrText xml:space="preserve"> PAGEREF _Toc105871407 \h </w:instrText>
        </w:r>
        <w:r>
          <w:rPr>
            <w:webHidden/>
          </w:rPr>
        </w:r>
        <w:r>
          <w:rPr>
            <w:webHidden/>
          </w:rPr>
          <w:fldChar w:fldCharType="separate"/>
        </w:r>
        <w:r>
          <w:rPr>
            <w:webHidden/>
          </w:rPr>
          <w:t>74</w:t>
        </w:r>
        <w:r>
          <w:rPr>
            <w:webHidden/>
          </w:rPr>
          <w:fldChar w:fldCharType="end"/>
        </w:r>
      </w:hyperlink>
    </w:p>
    <w:p w14:paraId="38E9FCA4" w14:textId="120044F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8" w:history="1">
        <w:r w:rsidRPr="00077F54">
          <w:rPr>
            <w:rStyle w:val="Hyperlink"/>
          </w:rPr>
          <w:t>Figură 3.9 Mascarea resurselor GPU în codul sursă al scriptului de antrenare</w:t>
        </w:r>
        <w:r>
          <w:rPr>
            <w:webHidden/>
          </w:rPr>
          <w:tab/>
        </w:r>
        <w:r>
          <w:rPr>
            <w:webHidden/>
          </w:rPr>
          <w:fldChar w:fldCharType="begin"/>
        </w:r>
        <w:r>
          <w:rPr>
            <w:webHidden/>
          </w:rPr>
          <w:instrText xml:space="preserve"> PAGEREF _Toc105871408 \h </w:instrText>
        </w:r>
        <w:r>
          <w:rPr>
            <w:webHidden/>
          </w:rPr>
        </w:r>
        <w:r>
          <w:rPr>
            <w:webHidden/>
          </w:rPr>
          <w:fldChar w:fldCharType="separate"/>
        </w:r>
        <w:r>
          <w:rPr>
            <w:webHidden/>
          </w:rPr>
          <w:t>74</w:t>
        </w:r>
        <w:r>
          <w:rPr>
            <w:webHidden/>
          </w:rPr>
          <w:fldChar w:fldCharType="end"/>
        </w:r>
      </w:hyperlink>
    </w:p>
    <w:p w14:paraId="038E008A" w14:textId="241E755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9" w:history="1">
        <w:r w:rsidRPr="00077F54">
          <w:rPr>
            <w:rStyle w:val="Hyperlink"/>
          </w:rPr>
          <w:t>Figură 3.10Durata unei iterații de antrenare pe GPU</w:t>
        </w:r>
        <w:r>
          <w:rPr>
            <w:webHidden/>
          </w:rPr>
          <w:tab/>
        </w:r>
        <w:r>
          <w:rPr>
            <w:webHidden/>
          </w:rPr>
          <w:fldChar w:fldCharType="begin"/>
        </w:r>
        <w:r>
          <w:rPr>
            <w:webHidden/>
          </w:rPr>
          <w:instrText xml:space="preserve"> PAGEREF _Toc105871409 \h </w:instrText>
        </w:r>
        <w:r>
          <w:rPr>
            <w:webHidden/>
          </w:rPr>
        </w:r>
        <w:r>
          <w:rPr>
            <w:webHidden/>
          </w:rPr>
          <w:fldChar w:fldCharType="separate"/>
        </w:r>
        <w:r>
          <w:rPr>
            <w:webHidden/>
          </w:rPr>
          <w:t>75</w:t>
        </w:r>
        <w:r>
          <w:rPr>
            <w:webHidden/>
          </w:rPr>
          <w:fldChar w:fldCharType="end"/>
        </w:r>
      </w:hyperlink>
    </w:p>
    <w:p w14:paraId="79B76341" w14:textId="3CE921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0" w:history="1">
        <w:r w:rsidRPr="00077F54">
          <w:rPr>
            <w:rStyle w:val="Hyperlink"/>
          </w:rPr>
          <w:t>Figură 3.11 Verificarea instalării CUDA și cuDNN</w:t>
        </w:r>
        <w:r>
          <w:rPr>
            <w:webHidden/>
          </w:rPr>
          <w:tab/>
        </w:r>
        <w:r>
          <w:rPr>
            <w:webHidden/>
          </w:rPr>
          <w:fldChar w:fldCharType="begin"/>
        </w:r>
        <w:r>
          <w:rPr>
            <w:webHidden/>
          </w:rPr>
          <w:instrText xml:space="preserve"> PAGEREF _Toc105871410 \h </w:instrText>
        </w:r>
        <w:r>
          <w:rPr>
            <w:webHidden/>
          </w:rPr>
        </w:r>
        <w:r>
          <w:rPr>
            <w:webHidden/>
          </w:rPr>
          <w:fldChar w:fldCharType="separate"/>
        </w:r>
        <w:r>
          <w:rPr>
            <w:webHidden/>
          </w:rPr>
          <w:t>75</w:t>
        </w:r>
        <w:r>
          <w:rPr>
            <w:webHidden/>
          </w:rPr>
          <w:fldChar w:fldCharType="end"/>
        </w:r>
      </w:hyperlink>
    </w:p>
    <w:p w14:paraId="0B67AC81" w14:textId="15AD8EE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1" w:history="1">
        <w:r w:rsidRPr="00077F54">
          <w:rPr>
            <w:rStyle w:val="Hyperlink"/>
          </w:rPr>
          <w:t>Figură 3.12 Eroare de alocare din cauza resurselor reduse de pocesare</w:t>
        </w:r>
        <w:r>
          <w:rPr>
            <w:webHidden/>
          </w:rPr>
          <w:tab/>
        </w:r>
        <w:r>
          <w:rPr>
            <w:webHidden/>
          </w:rPr>
          <w:fldChar w:fldCharType="begin"/>
        </w:r>
        <w:r>
          <w:rPr>
            <w:webHidden/>
          </w:rPr>
          <w:instrText xml:space="preserve"> PAGEREF _Toc105871411 \h </w:instrText>
        </w:r>
        <w:r>
          <w:rPr>
            <w:webHidden/>
          </w:rPr>
        </w:r>
        <w:r>
          <w:rPr>
            <w:webHidden/>
          </w:rPr>
          <w:fldChar w:fldCharType="separate"/>
        </w:r>
        <w:r>
          <w:rPr>
            <w:webHidden/>
          </w:rPr>
          <w:t>76</w:t>
        </w:r>
        <w:r>
          <w:rPr>
            <w:webHidden/>
          </w:rPr>
          <w:fldChar w:fldCharType="end"/>
        </w:r>
      </w:hyperlink>
    </w:p>
    <w:p w14:paraId="235175F4" w14:textId="1C11855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2" w:history="1">
        <w:r w:rsidRPr="00077F54">
          <w:rPr>
            <w:rStyle w:val="Hyperlink"/>
          </w:rPr>
          <w:t>Figură 3.13 Utilizarea plăcii grafice în timpul antrenării</w:t>
        </w:r>
        <w:r>
          <w:rPr>
            <w:webHidden/>
          </w:rPr>
          <w:tab/>
        </w:r>
        <w:r>
          <w:rPr>
            <w:webHidden/>
          </w:rPr>
          <w:fldChar w:fldCharType="begin"/>
        </w:r>
        <w:r>
          <w:rPr>
            <w:webHidden/>
          </w:rPr>
          <w:instrText xml:space="preserve"> PAGEREF _Toc105871412 \h </w:instrText>
        </w:r>
        <w:r>
          <w:rPr>
            <w:webHidden/>
          </w:rPr>
        </w:r>
        <w:r>
          <w:rPr>
            <w:webHidden/>
          </w:rPr>
          <w:fldChar w:fldCharType="separate"/>
        </w:r>
        <w:r>
          <w:rPr>
            <w:webHidden/>
          </w:rPr>
          <w:t>76</w:t>
        </w:r>
        <w:r>
          <w:rPr>
            <w:webHidden/>
          </w:rPr>
          <w:fldChar w:fldCharType="end"/>
        </w:r>
      </w:hyperlink>
    </w:p>
    <w:p w14:paraId="0726E81D" w14:textId="2C3BB75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3" w:history="1">
        <w:r w:rsidRPr="00077F54">
          <w:rPr>
            <w:rStyle w:val="Hyperlink"/>
          </w:rPr>
          <w:t>Figură 3.14 Alocarea fixă a memoriei pentru procesele TensorFlow</w:t>
        </w:r>
        <w:r>
          <w:rPr>
            <w:webHidden/>
          </w:rPr>
          <w:tab/>
        </w:r>
        <w:r>
          <w:rPr>
            <w:webHidden/>
          </w:rPr>
          <w:fldChar w:fldCharType="begin"/>
        </w:r>
        <w:r>
          <w:rPr>
            <w:webHidden/>
          </w:rPr>
          <w:instrText xml:space="preserve"> PAGEREF _Toc105871413 \h </w:instrText>
        </w:r>
        <w:r>
          <w:rPr>
            <w:webHidden/>
          </w:rPr>
        </w:r>
        <w:r>
          <w:rPr>
            <w:webHidden/>
          </w:rPr>
          <w:fldChar w:fldCharType="separate"/>
        </w:r>
        <w:r>
          <w:rPr>
            <w:webHidden/>
          </w:rPr>
          <w:t>76</w:t>
        </w:r>
        <w:r>
          <w:rPr>
            <w:webHidden/>
          </w:rPr>
          <w:fldChar w:fldCharType="end"/>
        </w:r>
      </w:hyperlink>
    </w:p>
    <w:p w14:paraId="7AA3452C" w14:textId="0D219B6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4" w:history="1">
        <w:r w:rsidRPr="00077F54">
          <w:rPr>
            <w:rStyle w:val="Hyperlink"/>
          </w:rPr>
          <w:t>Figură 3.15 Captură din Task Manager cu utilizarea resurselor în timpul antrenării</w:t>
        </w:r>
        <w:r>
          <w:rPr>
            <w:webHidden/>
          </w:rPr>
          <w:tab/>
        </w:r>
        <w:r>
          <w:rPr>
            <w:webHidden/>
          </w:rPr>
          <w:fldChar w:fldCharType="begin"/>
        </w:r>
        <w:r>
          <w:rPr>
            <w:webHidden/>
          </w:rPr>
          <w:instrText xml:space="preserve"> PAGEREF _Toc105871414 \h </w:instrText>
        </w:r>
        <w:r>
          <w:rPr>
            <w:webHidden/>
          </w:rPr>
        </w:r>
        <w:r>
          <w:rPr>
            <w:webHidden/>
          </w:rPr>
          <w:fldChar w:fldCharType="separate"/>
        </w:r>
        <w:r>
          <w:rPr>
            <w:webHidden/>
          </w:rPr>
          <w:t>77</w:t>
        </w:r>
        <w:r>
          <w:rPr>
            <w:webHidden/>
          </w:rPr>
          <w:fldChar w:fldCharType="end"/>
        </w:r>
      </w:hyperlink>
    </w:p>
    <w:p w14:paraId="64A1A25E" w14:textId="1BD25D9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5" w:history="1">
        <w:r w:rsidRPr="00077F54">
          <w:rPr>
            <w:rStyle w:val="Hyperlink"/>
          </w:rPr>
          <w:t>Figură 3.16 Alocarea adaptivă a memoriei pentru procesele TensorFlow</w:t>
        </w:r>
        <w:r>
          <w:rPr>
            <w:webHidden/>
          </w:rPr>
          <w:tab/>
        </w:r>
        <w:r>
          <w:rPr>
            <w:webHidden/>
          </w:rPr>
          <w:fldChar w:fldCharType="begin"/>
        </w:r>
        <w:r>
          <w:rPr>
            <w:webHidden/>
          </w:rPr>
          <w:instrText xml:space="preserve"> PAGEREF _Toc105871415 \h </w:instrText>
        </w:r>
        <w:r>
          <w:rPr>
            <w:webHidden/>
          </w:rPr>
        </w:r>
        <w:r>
          <w:rPr>
            <w:webHidden/>
          </w:rPr>
          <w:fldChar w:fldCharType="separate"/>
        </w:r>
        <w:r>
          <w:rPr>
            <w:webHidden/>
          </w:rPr>
          <w:t>77</w:t>
        </w:r>
        <w:r>
          <w:rPr>
            <w:webHidden/>
          </w:rPr>
          <w:fldChar w:fldCharType="end"/>
        </w:r>
      </w:hyperlink>
    </w:p>
    <w:p w14:paraId="27DED3E1" w14:textId="3E1B121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6" w:history="1">
        <w:r w:rsidRPr="00077F54">
          <w:rPr>
            <w:rStyle w:val="Hyperlink"/>
          </w:rPr>
          <w:t>Figură 3.17 Procesele executate pe durata antrenării</w:t>
        </w:r>
        <w:r>
          <w:rPr>
            <w:webHidden/>
          </w:rPr>
          <w:tab/>
        </w:r>
        <w:r>
          <w:rPr>
            <w:webHidden/>
          </w:rPr>
          <w:fldChar w:fldCharType="begin"/>
        </w:r>
        <w:r>
          <w:rPr>
            <w:webHidden/>
          </w:rPr>
          <w:instrText xml:space="preserve"> PAGEREF _Toc105871416 \h </w:instrText>
        </w:r>
        <w:r>
          <w:rPr>
            <w:webHidden/>
          </w:rPr>
        </w:r>
        <w:r>
          <w:rPr>
            <w:webHidden/>
          </w:rPr>
          <w:fldChar w:fldCharType="separate"/>
        </w:r>
        <w:r>
          <w:rPr>
            <w:webHidden/>
          </w:rPr>
          <w:t>78</w:t>
        </w:r>
        <w:r>
          <w:rPr>
            <w:webHidden/>
          </w:rPr>
          <w:fldChar w:fldCharType="end"/>
        </w:r>
      </w:hyperlink>
    </w:p>
    <w:p w14:paraId="2A732F83" w14:textId="401EA65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7" w:history="1">
        <w:r w:rsidRPr="00077F54">
          <w:rPr>
            <w:rStyle w:val="Hyperlink"/>
          </w:rPr>
          <w:t>Figură 3.18 Clonarea repozitoriului API-ului TensorFlow</w:t>
        </w:r>
        <w:r>
          <w:rPr>
            <w:webHidden/>
          </w:rPr>
          <w:tab/>
        </w:r>
        <w:r>
          <w:rPr>
            <w:webHidden/>
          </w:rPr>
          <w:fldChar w:fldCharType="begin"/>
        </w:r>
        <w:r>
          <w:rPr>
            <w:webHidden/>
          </w:rPr>
          <w:instrText xml:space="preserve"> PAGEREF _Toc105871417 \h </w:instrText>
        </w:r>
        <w:r>
          <w:rPr>
            <w:webHidden/>
          </w:rPr>
        </w:r>
        <w:r>
          <w:rPr>
            <w:webHidden/>
          </w:rPr>
          <w:fldChar w:fldCharType="separate"/>
        </w:r>
        <w:r>
          <w:rPr>
            <w:webHidden/>
          </w:rPr>
          <w:t>79</w:t>
        </w:r>
        <w:r>
          <w:rPr>
            <w:webHidden/>
          </w:rPr>
          <w:fldChar w:fldCharType="end"/>
        </w:r>
      </w:hyperlink>
    </w:p>
    <w:p w14:paraId="1FF28717" w14:textId="69BA1DB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8" w:history="1">
        <w:r w:rsidRPr="00077F54">
          <w:rPr>
            <w:rStyle w:val="Hyperlink"/>
          </w:rPr>
          <w:t>Figură 3.19 Descărcarea Protocol Buffers</w:t>
        </w:r>
        <w:r>
          <w:rPr>
            <w:webHidden/>
          </w:rPr>
          <w:tab/>
        </w:r>
        <w:r>
          <w:rPr>
            <w:webHidden/>
          </w:rPr>
          <w:fldChar w:fldCharType="begin"/>
        </w:r>
        <w:r>
          <w:rPr>
            <w:webHidden/>
          </w:rPr>
          <w:instrText xml:space="preserve"> PAGEREF _Toc105871418 \h </w:instrText>
        </w:r>
        <w:r>
          <w:rPr>
            <w:webHidden/>
          </w:rPr>
        </w:r>
        <w:r>
          <w:rPr>
            <w:webHidden/>
          </w:rPr>
          <w:fldChar w:fldCharType="separate"/>
        </w:r>
        <w:r>
          <w:rPr>
            <w:webHidden/>
          </w:rPr>
          <w:t>79</w:t>
        </w:r>
        <w:r>
          <w:rPr>
            <w:webHidden/>
          </w:rPr>
          <w:fldChar w:fldCharType="end"/>
        </w:r>
      </w:hyperlink>
    </w:p>
    <w:p w14:paraId="3635304F" w14:textId="5FBDE34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9" w:history="1">
        <w:r w:rsidRPr="00077F54">
          <w:rPr>
            <w:rStyle w:val="Hyperlink"/>
          </w:rPr>
          <w:t>Figură 3.20 Raportul de verificare a integrității modulului object detection</w:t>
        </w:r>
        <w:r>
          <w:rPr>
            <w:webHidden/>
          </w:rPr>
          <w:tab/>
        </w:r>
        <w:r>
          <w:rPr>
            <w:webHidden/>
          </w:rPr>
          <w:fldChar w:fldCharType="begin"/>
        </w:r>
        <w:r>
          <w:rPr>
            <w:webHidden/>
          </w:rPr>
          <w:instrText xml:space="preserve"> PAGEREF _Toc105871419 \h </w:instrText>
        </w:r>
        <w:r>
          <w:rPr>
            <w:webHidden/>
          </w:rPr>
        </w:r>
        <w:r>
          <w:rPr>
            <w:webHidden/>
          </w:rPr>
          <w:fldChar w:fldCharType="separate"/>
        </w:r>
        <w:r>
          <w:rPr>
            <w:webHidden/>
          </w:rPr>
          <w:t>79</w:t>
        </w:r>
        <w:r>
          <w:rPr>
            <w:webHidden/>
          </w:rPr>
          <w:fldChar w:fldCharType="end"/>
        </w:r>
      </w:hyperlink>
    </w:p>
    <w:p w14:paraId="318B0DF5" w14:textId="1785BA9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0" w:history="1">
        <w:r w:rsidRPr="00077F54">
          <w:rPr>
            <w:rStyle w:val="Hyperlink"/>
          </w:rPr>
          <w:t>Figură 3.21 Descărcarea arhitecturii SSD MobileNetV2  din ModelZoo</w:t>
        </w:r>
        <w:r>
          <w:rPr>
            <w:webHidden/>
          </w:rPr>
          <w:tab/>
        </w:r>
        <w:r>
          <w:rPr>
            <w:webHidden/>
          </w:rPr>
          <w:fldChar w:fldCharType="begin"/>
        </w:r>
        <w:r>
          <w:rPr>
            <w:webHidden/>
          </w:rPr>
          <w:instrText xml:space="preserve"> PAGEREF _Toc105871420 \h </w:instrText>
        </w:r>
        <w:r>
          <w:rPr>
            <w:webHidden/>
          </w:rPr>
        </w:r>
        <w:r>
          <w:rPr>
            <w:webHidden/>
          </w:rPr>
          <w:fldChar w:fldCharType="separate"/>
        </w:r>
        <w:r>
          <w:rPr>
            <w:webHidden/>
          </w:rPr>
          <w:t>80</w:t>
        </w:r>
        <w:r>
          <w:rPr>
            <w:webHidden/>
          </w:rPr>
          <w:fldChar w:fldCharType="end"/>
        </w:r>
      </w:hyperlink>
    </w:p>
    <w:p w14:paraId="3EA33FE1" w14:textId="1F8BE88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1" w:history="1">
        <w:r w:rsidRPr="00077F54">
          <w:rPr>
            <w:rStyle w:val="Hyperlink"/>
          </w:rPr>
          <w:t>Figură 3.22  Exportarea grafului de inferență</w:t>
        </w:r>
        <w:r>
          <w:rPr>
            <w:webHidden/>
          </w:rPr>
          <w:tab/>
        </w:r>
        <w:r>
          <w:rPr>
            <w:webHidden/>
          </w:rPr>
          <w:fldChar w:fldCharType="begin"/>
        </w:r>
        <w:r>
          <w:rPr>
            <w:webHidden/>
          </w:rPr>
          <w:instrText xml:space="preserve"> PAGEREF _Toc105871421 \h </w:instrText>
        </w:r>
        <w:r>
          <w:rPr>
            <w:webHidden/>
          </w:rPr>
        </w:r>
        <w:r>
          <w:rPr>
            <w:webHidden/>
          </w:rPr>
          <w:fldChar w:fldCharType="separate"/>
        </w:r>
        <w:r>
          <w:rPr>
            <w:webHidden/>
          </w:rPr>
          <w:t>80</w:t>
        </w:r>
        <w:r>
          <w:rPr>
            <w:webHidden/>
          </w:rPr>
          <w:fldChar w:fldCharType="end"/>
        </w:r>
      </w:hyperlink>
    </w:p>
    <w:p w14:paraId="17D66658" w14:textId="14416C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2" w:history="1">
        <w:r w:rsidRPr="00077F54">
          <w:rPr>
            <w:rStyle w:val="Hyperlink"/>
          </w:rPr>
          <w:t>Figură 3.23 Structura folderlui TFLite</w:t>
        </w:r>
        <w:r>
          <w:rPr>
            <w:webHidden/>
          </w:rPr>
          <w:tab/>
        </w:r>
        <w:r>
          <w:rPr>
            <w:webHidden/>
          </w:rPr>
          <w:fldChar w:fldCharType="begin"/>
        </w:r>
        <w:r>
          <w:rPr>
            <w:webHidden/>
          </w:rPr>
          <w:instrText xml:space="preserve"> PAGEREF _Toc105871422 \h </w:instrText>
        </w:r>
        <w:r>
          <w:rPr>
            <w:webHidden/>
          </w:rPr>
        </w:r>
        <w:r>
          <w:rPr>
            <w:webHidden/>
          </w:rPr>
          <w:fldChar w:fldCharType="separate"/>
        </w:r>
        <w:r>
          <w:rPr>
            <w:webHidden/>
          </w:rPr>
          <w:t>81</w:t>
        </w:r>
        <w:r>
          <w:rPr>
            <w:webHidden/>
          </w:rPr>
          <w:fldChar w:fldCharType="end"/>
        </w:r>
      </w:hyperlink>
    </w:p>
    <w:p w14:paraId="1720FC03" w14:textId="17C6B91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3" w:history="1">
        <w:r w:rsidRPr="00077F54">
          <w:rPr>
            <w:rStyle w:val="Hyperlink"/>
          </w:rPr>
          <w:t>Figură 3.24 Conversia din formatul TF în formatul TFLite</w:t>
        </w:r>
        <w:r>
          <w:rPr>
            <w:webHidden/>
          </w:rPr>
          <w:tab/>
        </w:r>
        <w:r>
          <w:rPr>
            <w:webHidden/>
          </w:rPr>
          <w:fldChar w:fldCharType="begin"/>
        </w:r>
        <w:r>
          <w:rPr>
            <w:webHidden/>
          </w:rPr>
          <w:instrText xml:space="preserve"> PAGEREF _Toc105871423 \h </w:instrText>
        </w:r>
        <w:r>
          <w:rPr>
            <w:webHidden/>
          </w:rPr>
        </w:r>
        <w:r>
          <w:rPr>
            <w:webHidden/>
          </w:rPr>
          <w:fldChar w:fldCharType="separate"/>
        </w:r>
        <w:r>
          <w:rPr>
            <w:webHidden/>
          </w:rPr>
          <w:t>81</w:t>
        </w:r>
        <w:r>
          <w:rPr>
            <w:webHidden/>
          </w:rPr>
          <w:fldChar w:fldCharType="end"/>
        </w:r>
      </w:hyperlink>
    </w:p>
    <w:p w14:paraId="6770C1D9" w14:textId="65BB61EE" w:rsidR="00421CC4" w:rsidRDefault="00421CC4" w:rsidP="00421CC4">
      <w:pPr>
        <w:pStyle w:val="TableofFigures"/>
        <w:tabs>
          <w:tab w:val="left" w:pos="3724"/>
          <w:tab w:val="right" w:leader="dot" w:pos="9394"/>
        </w:tabs>
        <w:spacing w:line="240" w:lineRule="auto"/>
        <w:rPr>
          <w:rFonts w:asciiTheme="minorHAnsi" w:eastAsiaTheme="minorEastAsia" w:hAnsiTheme="minorHAnsi"/>
          <w:lang w:val="en-US"/>
        </w:rPr>
      </w:pPr>
      <w:hyperlink w:anchor="_Toc105871424" w:history="1">
        <w:r w:rsidRPr="00077F54">
          <w:rPr>
            <w:rStyle w:val="Hyperlink"/>
          </w:rPr>
          <w:t>Figură 3.25 Structură LabelMap TF</w:t>
        </w:r>
        <w:r>
          <w:rPr>
            <w:rFonts w:asciiTheme="minorHAnsi" w:eastAsiaTheme="minorEastAsia" w:hAnsiTheme="minorHAnsi"/>
            <w:lang w:val="en-US"/>
          </w:rPr>
          <w:tab/>
        </w:r>
        <w:r w:rsidRPr="00077F54">
          <w:rPr>
            <w:rStyle w:val="Hyperlink"/>
          </w:rPr>
          <w:t xml:space="preserve">  Figură 3.26 Structură Labelmap TFLite</w:t>
        </w:r>
        <w:r>
          <w:rPr>
            <w:webHidden/>
          </w:rPr>
          <w:tab/>
        </w:r>
        <w:r>
          <w:rPr>
            <w:webHidden/>
          </w:rPr>
          <w:fldChar w:fldCharType="begin"/>
        </w:r>
        <w:r>
          <w:rPr>
            <w:webHidden/>
          </w:rPr>
          <w:instrText xml:space="preserve"> PAGEREF _Toc105871424 \h </w:instrText>
        </w:r>
        <w:r>
          <w:rPr>
            <w:webHidden/>
          </w:rPr>
        </w:r>
        <w:r>
          <w:rPr>
            <w:webHidden/>
          </w:rPr>
          <w:fldChar w:fldCharType="separate"/>
        </w:r>
        <w:r>
          <w:rPr>
            <w:webHidden/>
          </w:rPr>
          <w:t>82</w:t>
        </w:r>
        <w:r>
          <w:rPr>
            <w:webHidden/>
          </w:rPr>
          <w:fldChar w:fldCharType="end"/>
        </w:r>
      </w:hyperlink>
    </w:p>
    <w:p w14:paraId="6BC99BF6" w14:textId="0647543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5" w:history="1">
        <w:r w:rsidRPr="00077F54">
          <w:rPr>
            <w:rStyle w:val="Hyperlink"/>
          </w:rPr>
          <w:t>Figură 3.27 Etapele de obținere a modelelor de detecție</w:t>
        </w:r>
        <w:r>
          <w:rPr>
            <w:webHidden/>
          </w:rPr>
          <w:tab/>
        </w:r>
        <w:r>
          <w:rPr>
            <w:webHidden/>
          </w:rPr>
          <w:fldChar w:fldCharType="begin"/>
        </w:r>
        <w:r>
          <w:rPr>
            <w:webHidden/>
          </w:rPr>
          <w:instrText xml:space="preserve"> PAGEREF _Toc105871425 \h </w:instrText>
        </w:r>
        <w:r>
          <w:rPr>
            <w:webHidden/>
          </w:rPr>
        </w:r>
        <w:r>
          <w:rPr>
            <w:webHidden/>
          </w:rPr>
          <w:fldChar w:fldCharType="separate"/>
        </w:r>
        <w:r>
          <w:rPr>
            <w:webHidden/>
          </w:rPr>
          <w:t>82</w:t>
        </w:r>
        <w:r>
          <w:rPr>
            <w:webHidden/>
          </w:rPr>
          <w:fldChar w:fldCharType="end"/>
        </w:r>
      </w:hyperlink>
    </w:p>
    <w:p w14:paraId="30712F6B" w14:textId="7B8B6C7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6" w:history="1">
        <w:r w:rsidRPr="00077F54">
          <w:rPr>
            <w:rStyle w:val="Hyperlink"/>
          </w:rPr>
          <w:t>Figură 3.28 Crearea căilor către folderele în care va fi dezvoltat modelul de recunoaștere</w:t>
        </w:r>
        <w:r>
          <w:rPr>
            <w:webHidden/>
          </w:rPr>
          <w:tab/>
        </w:r>
        <w:r>
          <w:rPr>
            <w:webHidden/>
          </w:rPr>
          <w:fldChar w:fldCharType="begin"/>
        </w:r>
        <w:r>
          <w:rPr>
            <w:webHidden/>
          </w:rPr>
          <w:instrText xml:space="preserve"> PAGEREF _Toc105871426 \h </w:instrText>
        </w:r>
        <w:r>
          <w:rPr>
            <w:webHidden/>
          </w:rPr>
        </w:r>
        <w:r>
          <w:rPr>
            <w:webHidden/>
          </w:rPr>
          <w:fldChar w:fldCharType="separate"/>
        </w:r>
        <w:r>
          <w:rPr>
            <w:webHidden/>
          </w:rPr>
          <w:t>83</w:t>
        </w:r>
        <w:r>
          <w:rPr>
            <w:webHidden/>
          </w:rPr>
          <w:fldChar w:fldCharType="end"/>
        </w:r>
      </w:hyperlink>
    </w:p>
    <w:p w14:paraId="0134E9E0" w14:textId="0019BD4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7" w:history="1">
        <w:r w:rsidRPr="00077F54">
          <w:rPr>
            <w:rStyle w:val="Hyperlink"/>
          </w:rPr>
          <w:t>Figură 3.29 Structura de tip tree a folderului proiectului</w:t>
        </w:r>
        <w:r>
          <w:rPr>
            <w:webHidden/>
          </w:rPr>
          <w:tab/>
        </w:r>
        <w:r>
          <w:rPr>
            <w:webHidden/>
          </w:rPr>
          <w:fldChar w:fldCharType="begin"/>
        </w:r>
        <w:r>
          <w:rPr>
            <w:webHidden/>
          </w:rPr>
          <w:instrText xml:space="preserve"> PAGEREF _Toc105871427 \h </w:instrText>
        </w:r>
        <w:r>
          <w:rPr>
            <w:webHidden/>
          </w:rPr>
        </w:r>
        <w:r>
          <w:rPr>
            <w:webHidden/>
          </w:rPr>
          <w:fldChar w:fldCharType="separate"/>
        </w:r>
        <w:r>
          <w:rPr>
            <w:webHidden/>
          </w:rPr>
          <w:t>84</w:t>
        </w:r>
        <w:r>
          <w:rPr>
            <w:webHidden/>
          </w:rPr>
          <w:fldChar w:fldCharType="end"/>
        </w:r>
      </w:hyperlink>
    </w:p>
    <w:p w14:paraId="65FCED38" w14:textId="5C2E07C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8" w:history="1">
        <w:r w:rsidRPr="00077F54">
          <w:rPr>
            <w:rStyle w:val="Hyperlink"/>
          </w:rPr>
          <w:t>Figură 3.30 Crearea labelmap-ului</w:t>
        </w:r>
        <w:r>
          <w:rPr>
            <w:webHidden/>
          </w:rPr>
          <w:tab/>
        </w:r>
        <w:r>
          <w:rPr>
            <w:webHidden/>
          </w:rPr>
          <w:fldChar w:fldCharType="begin"/>
        </w:r>
        <w:r>
          <w:rPr>
            <w:webHidden/>
          </w:rPr>
          <w:instrText xml:space="preserve"> PAGEREF _Toc105871428 \h </w:instrText>
        </w:r>
        <w:r>
          <w:rPr>
            <w:webHidden/>
          </w:rPr>
        </w:r>
        <w:r>
          <w:rPr>
            <w:webHidden/>
          </w:rPr>
          <w:fldChar w:fldCharType="separate"/>
        </w:r>
        <w:r>
          <w:rPr>
            <w:webHidden/>
          </w:rPr>
          <w:t>84</w:t>
        </w:r>
        <w:r>
          <w:rPr>
            <w:webHidden/>
          </w:rPr>
          <w:fldChar w:fldCharType="end"/>
        </w:r>
      </w:hyperlink>
    </w:p>
    <w:p w14:paraId="33257C0D" w14:textId="1D037D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9" w:history="1">
        <w:r w:rsidRPr="00077F54">
          <w:rPr>
            <w:rStyle w:val="Hyperlink"/>
          </w:rPr>
          <w:t>Figură 3.31 Generearea structurilor TFRecords</w:t>
        </w:r>
        <w:r>
          <w:rPr>
            <w:webHidden/>
          </w:rPr>
          <w:tab/>
        </w:r>
        <w:r>
          <w:rPr>
            <w:webHidden/>
          </w:rPr>
          <w:fldChar w:fldCharType="begin"/>
        </w:r>
        <w:r>
          <w:rPr>
            <w:webHidden/>
          </w:rPr>
          <w:instrText xml:space="preserve"> PAGEREF _Toc105871429 \h </w:instrText>
        </w:r>
        <w:r>
          <w:rPr>
            <w:webHidden/>
          </w:rPr>
        </w:r>
        <w:r>
          <w:rPr>
            <w:webHidden/>
          </w:rPr>
          <w:fldChar w:fldCharType="separate"/>
        </w:r>
        <w:r>
          <w:rPr>
            <w:webHidden/>
          </w:rPr>
          <w:t>84</w:t>
        </w:r>
        <w:r>
          <w:rPr>
            <w:webHidden/>
          </w:rPr>
          <w:fldChar w:fldCharType="end"/>
        </w:r>
      </w:hyperlink>
    </w:p>
    <w:p w14:paraId="4014C395" w14:textId="7D233C1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0" w:history="1">
        <w:r w:rsidRPr="00077F54">
          <w:rPr>
            <w:rStyle w:val="Hyperlink"/>
          </w:rPr>
          <w:t>Figură 3.32 Setul de ancore utilizat pentru antrenare</w:t>
        </w:r>
        <w:r>
          <w:rPr>
            <w:webHidden/>
          </w:rPr>
          <w:tab/>
        </w:r>
        <w:r>
          <w:rPr>
            <w:webHidden/>
          </w:rPr>
          <w:fldChar w:fldCharType="begin"/>
        </w:r>
        <w:r>
          <w:rPr>
            <w:webHidden/>
          </w:rPr>
          <w:instrText xml:space="preserve"> PAGEREF _Toc105871430 \h </w:instrText>
        </w:r>
        <w:r>
          <w:rPr>
            <w:webHidden/>
          </w:rPr>
        </w:r>
        <w:r>
          <w:rPr>
            <w:webHidden/>
          </w:rPr>
          <w:fldChar w:fldCharType="separate"/>
        </w:r>
        <w:r>
          <w:rPr>
            <w:webHidden/>
          </w:rPr>
          <w:t>85</w:t>
        </w:r>
        <w:r>
          <w:rPr>
            <w:webHidden/>
          </w:rPr>
          <w:fldChar w:fldCharType="end"/>
        </w:r>
      </w:hyperlink>
    </w:p>
    <w:p w14:paraId="77A00231" w14:textId="3D21E5E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1" w:history="1">
        <w:r w:rsidRPr="00077F54">
          <w:rPr>
            <w:rStyle w:val="Hyperlink"/>
          </w:rPr>
          <w:t>Figură 3.33 Metodele de augmentare a imaginii utilizate</w:t>
        </w:r>
        <w:r>
          <w:rPr>
            <w:webHidden/>
          </w:rPr>
          <w:tab/>
        </w:r>
        <w:r>
          <w:rPr>
            <w:webHidden/>
          </w:rPr>
          <w:fldChar w:fldCharType="begin"/>
        </w:r>
        <w:r>
          <w:rPr>
            <w:webHidden/>
          </w:rPr>
          <w:instrText xml:space="preserve"> PAGEREF _Toc105871431 \h </w:instrText>
        </w:r>
        <w:r>
          <w:rPr>
            <w:webHidden/>
          </w:rPr>
        </w:r>
        <w:r>
          <w:rPr>
            <w:webHidden/>
          </w:rPr>
          <w:fldChar w:fldCharType="separate"/>
        </w:r>
        <w:r>
          <w:rPr>
            <w:webHidden/>
          </w:rPr>
          <w:t>86</w:t>
        </w:r>
        <w:r>
          <w:rPr>
            <w:webHidden/>
          </w:rPr>
          <w:fldChar w:fldCharType="end"/>
        </w:r>
      </w:hyperlink>
    </w:p>
    <w:p w14:paraId="5081148D" w14:textId="132553C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2" w:history="1">
        <w:r w:rsidRPr="00077F54">
          <w:rPr>
            <w:rStyle w:val="Hyperlink"/>
          </w:rPr>
          <w:t>Figură 3.34 Funcția de pierdere pentru o antrenare cu 45000 de iterații</w:t>
        </w:r>
        <w:r>
          <w:rPr>
            <w:webHidden/>
          </w:rPr>
          <w:tab/>
        </w:r>
        <w:r>
          <w:rPr>
            <w:webHidden/>
          </w:rPr>
          <w:fldChar w:fldCharType="begin"/>
        </w:r>
        <w:r>
          <w:rPr>
            <w:webHidden/>
          </w:rPr>
          <w:instrText xml:space="preserve"> PAGEREF _Toc105871432 \h </w:instrText>
        </w:r>
        <w:r>
          <w:rPr>
            <w:webHidden/>
          </w:rPr>
        </w:r>
        <w:r>
          <w:rPr>
            <w:webHidden/>
          </w:rPr>
          <w:fldChar w:fldCharType="separate"/>
        </w:r>
        <w:r>
          <w:rPr>
            <w:webHidden/>
          </w:rPr>
          <w:t>87</w:t>
        </w:r>
        <w:r>
          <w:rPr>
            <w:webHidden/>
          </w:rPr>
          <w:fldChar w:fldCharType="end"/>
        </w:r>
      </w:hyperlink>
    </w:p>
    <w:p w14:paraId="02FE3DB8" w14:textId="4B3347C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3" w:history="1">
        <w:r w:rsidRPr="00077F54">
          <w:rPr>
            <w:rStyle w:val="Hyperlink"/>
          </w:rPr>
          <w:t>Figură 3.35 Parametrii post-antrenare stabiliți</w:t>
        </w:r>
        <w:r>
          <w:rPr>
            <w:webHidden/>
          </w:rPr>
          <w:tab/>
        </w:r>
        <w:r>
          <w:rPr>
            <w:webHidden/>
          </w:rPr>
          <w:fldChar w:fldCharType="begin"/>
        </w:r>
        <w:r>
          <w:rPr>
            <w:webHidden/>
          </w:rPr>
          <w:instrText xml:space="preserve"> PAGEREF _Toc105871433 \h </w:instrText>
        </w:r>
        <w:r>
          <w:rPr>
            <w:webHidden/>
          </w:rPr>
        </w:r>
        <w:r>
          <w:rPr>
            <w:webHidden/>
          </w:rPr>
          <w:fldChar w:fldCharType="separate"/>
        </w:r>
        <w:r>
          <w:rPr>
            <w:webHidden/>
          </w:rPr>
          <w:t>87</w:t>
        </w:r>
        <w:r>
          <w:rPr>
            <w:webHidden/>
          </w:rPr>
          <w:fldChar w:fldCharType="end"/>
        </w:r>
      </w:hyperlink>
    </w:p>
    <w:p w14:paraId="6E925CCF" w14:textId="2955AA1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4" w:history="1">
        <w:r w:rsidRPr="00077F54">
          <w:rPr>
            <w:rStyle w:val="Hyperlink"/>
          </w:rPr>
          <w:t>Figură 3.36 Comanda de executare a procesului de antrenare</w:t>
        </w:r>
        <w:r>
          <w:rPr>
            <w:webHidden/>
          </w:rPr>
          <w:tab/>
        </w:r>
        <w:r>
          <w:rPr>
            <w:webHidden/>
          </w:rPr>
          <w:fldChar w:fldCharType="begin"/>
        </w:r>
        <w:r>
          <w:rPr>
            <w:webHidden/>
          </w:rPr>
          <w:instrText xml:space="preserve"> PAGEREF _Toc105871434 \h </w:instrText>
        </w:r>
        <w:r>
          <w:rPr>
            <w:webHidden/>
          </w:rPr>
        </w:r>
        <w:r>
          <w:rPr>
            <w:webHidden/>
          </w:rPr>
          <w:fldChar w:fldCharType="separate"/>
        </w:r>
        <w:r>
          <w:rPr>
            <w:webHidden/>
          </w:rPr>
          <w:t>88</w:t>
        </w:r>
        <w:r>
          <w:rPr>
            <w:webHidden/>
          </w:rPr>
          <w:fldChar w:fldCharType="end"/>
        </w:r>
      </w:hyperlink>
    </w:p>
    <w:p w14:paraId="7FFF6E67" w14:textId="1D34F0B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5" w:history="1">
        <w:r w:rsidRPr="00077F54">
          <w:rPr>
            <w:rStyle w:val="Hyperlink"/>
          </w:rPr>
          <w:t>Figură 3.37 Derularea antrenării</w:t>
        </w:r>
        <w:r>
          <w:rPr>
            <w:webHidden/>
          </w:rPr>
          <w:tab/>
        </w:r>
        <w:r>
          <w:rPr>
            <w:webHidden/>
          </w:rPr>
          <w:fldChar w:fldCharType="begin"/>
        </w:r>
        <w:r>
          <w:rPr>
            <w:webHidden/>
          </w:rPr>
          <w:instrText xml:space="preserve"> PAGEREF _Toc105871435 \h </w:instrText>
        </w:r>
        <w:r>
          <w:rPr>
            <w:webHidden/>
          </w:rPr>
        </w:r>
        <w:r>
          <w:rPr>
            <w:webHidden/>
          </w:rPr>
          <w:fldChar w:fldCharType="separate"/>
        </w:r>
        <w:r>
          <w:rPr>
            <w:webHidden/>
          </w:rPr>
          <w:t>88</w:t>
        </w:r>
        <w:r>
          <w:rPr>
            <w:webHidden/>
          </w:rPr>
          <w:fldChar w:fldCharType="end"/>
        </w:r>
      </w:hyperlink>
    </w:p>
    <w:p w14:paraId="053B6A45" w14:textId="0241C67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6" w:history="1">
        <w:r w:rsidRPr="00077F54">
          <w:rPr>
            <w:rStyle w:val="Hyperlink"/>
          </w:rPr>
          <w:t>Figură 3.38 Interfața Web Tensorboard</w:t>
        </w:r>
        <w:r>
          <w:rPr>
            <w:webHidden/>
          </w:rPr>
          <w:tab/>
        </w:r>
        <w:r>
          <w:rPr>
            <w:webHidden/>
          </w:rPr>
          <w:fldChar w:fldCharType="begin"/>
        </w:r>
        <w:r>
          <w:rPr>
            <w:webHidden/>
          </w:rPr>
          <w:instrText xml:space="preserve"> PAGEREF _Toc105871436 \h </w:instrText>
        </w:r>
        <w:r>
          <w:rPr>
            <w:webHidden/>
          </w:rPr>
        </w:r>
        <w:r>
          <w:rPr>
            <w:webHidden/>
          </w:rPr>
          <w:fldChar w:fldCharType="separate"/>
        </w:r>
        <w:r>
          <w:rPr>
            <w:webHidden/>
          </w:rPr>
          <w:t>89</w:t>
        </w:r>
        <w:r>
          <w:rPr>
            <w:webHidden/>
          </w:rPr>
          <w:fldChar w:fldCharType="end"/>
        </w:r>
      </w:hyperlink>
    </w:p>
    <w:p w14:paraId="53688E7D" w14:textId="1C4E254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7" w:history="1">
        <w:r w:rsidRPr="00077F54">
          <w:rPr>
            <w:rStyle w:val="Hyperlink"/>
          </w:rPr>
          <w:t>Figură 3.39 Structura grafului generat de TF în urma antrenării</w:t>
        </w:r>
        <w:r>
          <w:rPr>
            <w:webHidden/>
          </w:rPr>
          <w:tab/>
        </w:r>
        <w:r>
          <w:rPr>
            <w:webHidden/>
          </w:rPr>
          <w:fldChar w:fldCharType="begin"/>
        </w:r>
        <w:r>
          <w:rPr>
            <w:webHidden/>
          </w:rPr>
          <w:instrText xml:space="preserve"> PAGEREF _Toc105871437 \h </w:instrText>
        </w:r>
        <w:r>
          <w:rPr>
            <w:webHidden/>
          </w:rPr>
        </w:r>
        <w:r>
          <w:rPr>
            <w:webHidden/>
          </w:rPr>
          <w:fldChar w:fldCharType="separate"/>
        </w:r>
        <w:r>
          <w:rPr>
            <w:webHidden/>
          </w:rPr>
          <w:t>90</w:t>
        </w:r>
        <w:r>
          <w:rPr>
            <w:webHidden/>
          </w:rPr>
          <w:fldChar w:fldCharType="end"/>
        </w:r>
      </w:hyperlink>
    </w:p>
    <w:p w14:paraId="6D2F3ECE" w14:textId="5D921F2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8" w:history="1">
        <w:r w:rsidRPr="00077F54">
          <w:rPr>
            <w:rStyle w:val="Hyperlink"/>
          </w:rPr>
          <w:t>Figură 3.40 Generare graf "înghețat"</w:t>
        </w:r>
        <w:r>
          <w:rPr>
            <w:webHidden/>
          </w:rPr>
          <w:tab/>
        </w:r>
        <w:r>
          <w:rPr>
            <w:webHidden/>
          </w:rPr>
          <w:fldChar w:fldCharType="begin"/>
        </w:r>
        <w:r>
          <w:rPr>
            <w:webHidden/>
          </w:rPr>
          <w:instrText xml:space="preserve"> PAGEREF _Toc105871438 \h </w:instrText>
        </w:r>
        <w:r>
          <w:rPr>
            <w:webHidden/>
          </w:rPr>
        </w:r>
        <w:r>
          <w:rPr>
            <w:webHidden/>
          </w:rPr>
          <w:fldChar w:fldCharType="separate"/>
        </w:r>
        <w:r>
          <w:rPr>
            <w:webHidden/>
          </w:rPr>
          <w:t>90</w:t>
        </w:r>
        <w:r>
          <w:rPr>
            <w:webHidden/>
          </w:rPr>
          <w:fldChar w:fldCharType="end"/>
        </w:r>
      </w:hyperlink>
    </w:p>
    <w:p w14:paraId="4889462B" w14:textId="7C8CBBE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9" w:history="1">
        <w:r w:rsidRPr="00077F54">
          <w:rPr>
            <w:rStyle w:val="Hyperlink"/>
          </w:rPr>
          <w:t>Figură 3.41 Încărcarea grafului "înghețat"</w:t>
        </w:r>
        <w:r>
          <w:rPr>
            <w:webHidden/>
          </w:rPr>
          <w:tab/>
        </w:r>
        <w:r>
          <w:rPr>
            <w:webHidden/>
          </w:rPr>
          <w:fldChar w:fldCharType="begin"/>
        </w:r>
        <w:r>
          <w:rPr>
            <w:webHidden/>
          </w:rPr>
          <w:instrText xml:space="preserve"> PAGEREF _Toc105871439 \h </w:instrText>
        </w:r>
        <w:r>
          <w:rPr>
            <w:webHidden/>
          </w:rPr>
        </w:r>
        <w:r>
          <w:rPr>
            <w:webHidden/>
          </w:rPr>
          <w:fldChar w:fldCharType="separate"/>
        </w:r>
        <w:r>
          <w:rPr>
            <w:webHidden/>
          </w:rPr>
          <w:t>91</w:t>
        </w:r>
        <w:r>
          <w:rPr>
            <w:webHidden/>
          </w:rPr>
          <w:fldChar w:fldCharType="end"/>
        </w:r>
      </w:hyperlink>
    </w:p>
    <w:p w14:paraId="5555B7A9" w14:textId="6948E61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0" w:history="1">
        <w:r w:rsidRPr="00077F54">
          <w:rPr>
            <w:rStyle w:val="Hyperlink"/>
          </w:rPr>
          <w:t>Figură 3.42 Restaurarea chekcpoint-ului în vederea refolosirii la noi antrenări</w:t>
        </w:r>
        <w:r>
          <w:rPr>
            <w:webHidden/>
          </w:rPr>
          <w:tab/>
        </w:r>
        <w:r>
          <w:rPr>
            <w:webHidden/>
          </w:rPr>
          <w:fldChar w:fldCharType="begin"/>
        </w:r>
        <w:r>
          <w:rPr>
            <w:webHidden/>
          </w:rPr>
          <w:instrText xml:space="preserve"> PAGEREF _Toc105871440 \h </w:instrText>
        </w:r>
        <w:r>
          <w:rPr>
            <w:webHidden/>
          </w:rPr>
        </w:r>
        <w:r>
          <w:rPr>
            <w:webHidden/>
          </w:rPr>
          <w:fldChar w:fldCharType="separate"/>
        </w:r>
        <w:r>
          <w:rPr>
            <w:webHidden/>
          </w:rPr>
          <w:t>91</w:t>
        </w:r>
        <w:r>
          <w:rPr>
            <w:webHidden/>
          </w:rPr>
          <w:fldChar w:fldCharType="end"/>
        </w:r>
      </w:hyperlink>
    </w:p>
    <w:p w14:paraId="5473B8A4" w14:textId="10790A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1" w:history="1">
        <w:r w:rsidRPr="00077F54">
          <w:rPr>
            <w:rStyle w:val="Hyperlink"/>
          </w:rPr>
          <w:t>Figură 3.43 IoU egal cu 0.6</w:t>
        </w:r>
        <w:r>
          <w:rPr>
            <w:webHidden/>
          </w:rPr>
          <w:tab/>
        </w:r>
        <w:r>
          <w:rPr>
            <w:webHidden/>
          </w:rPr>
          <w:fldChar w:fldCharType="begin"/>
        </w:r>
        <w:r>
          <w:rPr>
            <w:webHidden/>
          </w:rPr>
          <w:instrText xml:space="preserve"> PAGEREF _Toc105871441 \h </w:instrText>
        </w:r>
        <w:r>
          <w:rPr>
            <w:webHidden/>
          </w:rPr>
        </w:r>
        <w:r>
          <w:rPr>
            <w:webHidden/>
          </w:rPr>
          <w:fldChar w:fldCharType="separate"/>
        </w:r>
        <w:r>
          <w:rPr>
            <w:webHidden/>
          </w:rPr>
          <w:t>92</w:t>
        </w:r>
        <w:r>
          <w:rPr>
            <w:webHidden/>
          </w:rPr>
          <w:fldChar w:fldCharType="end"/>
        </w:r>
      </w:hyperlink>
    </w:p>
    <w:p w14:paraId="767F5B25" w14:textId="3E101DF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2" w:history="1">
        <w:r w:rsidRPr="00077F54">
          <w:rPr>
            <w:rStyle w:val="Hyperlink"/>
          </w:rPr>
          <w:t>Figură 3.44 Metricile de evaluarea ale modelului pentru diferite IoU</w:t>
        </w:r>
        <w:r>
          <w:rPr>
            <w:webHidden/>
          </w:rPr>
          <w:tab/>
        </w:r>
        <w:r>
          <w:rPr>
            <w:webHidden/>
          </w:rPr>
          <w:fldChar w:fldCharType="begin"/>
        </w:r>
        <w:r>
          <w:rPr>
            <w:webHidden/>
          </w:rPr>
          <w:instrText xml:space="preserve"> PAGEREF _Toc105871442 \h </w:instrText>
        </w:r>
        <w:r>
          <w:rPr>
            <w:webHidden/>
          </w:rPr>
        </w:r>
        <w:r>
          <w:rPr>
            <w:webHidden/>
          </w:rPr>
          <w:fldChar w:fldCharType="separate"/>
        </w:r>
        <w:r>
          <w:rPr>
            <w:webHidden/>
          </w:rPr>
          <w:t>93</w:t>
        </w:r>
        <w:r>
          <w:rPr>
            <w:webHidden/>
          </w:rPr>
          <w:fldChar w:fldCharType="end"/>
        </w:r>
      </w:hyperlink>
    </w:p>
    <w:p w14:paraId="0ED8860B" w14:textId="15DBC25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3" w:history="1">
        <w:r w:rsidRPr="00077F54">
          <w:rPr>
            <w:rStyle w:val="Hyperlink"/>
          </w:rPr>
          <w:t>Figură 3.45 valorile mAP și mAR și detecții de validare</w:t>
        </w:r>
        <w:r>
          <w:rPr>
            <w:webHidden/>
          </w:rPr>
          <w:tab/>
        </w:r>
        <w:r>
          <w:rPr>
            <w:webHidden/>
          </w:rPr>
          <w:fldChar w:fldCharType="begin"/>
        </w:r>
        <w:r>
          <w:rPr>
            <w:webHidden/>
          </w:rPr>
          <w:instrText xml:space="preserve"> PAGEREF _Toc105871443 \h </w:instrText>
        </w:r>
        <w:r>
          <w:rPr>
            <w:webHidden/>
          </w:rPr>
        </w:r>
        <w:r>
          <w:rPr>
            <w:webHidden/>
          </w:rPr>
          <w:fldChar w:fldCharType="separate"/>
        </w:r>
        <w:r>
          <w:rPr>
            <w:webHidden/>
          </w:rPr>
          <w:t>94</w:t>
        </w:r>
        <w:r>
          <w:rPr>
            <w:webHidden/>
          </w:rPr>
          <w:fldChar w:fldCharType="end"/>
        </w:r>
      </w:hyperlink>
    </w:p>
    <w:p w14:paraId="239B012E" w14:textId="19ADFF8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4" w:history="1">
        <w:r w:rsidRPr="00077F54">
          <w:rPr>
            <w:rStyle w:val="Hyperlink"/>
          </w:rPr>
          <w:t>Figură 3.46 Diagrama cu procesul de detecție pe Raspberyy și transmisia prin socket-uri</w:t>
        </w:r>
        <w:r>
          <w:rPr>
            <w:webHidden/>
          </w:rPr>
          <w:tab/>
        </w:r>
        <w:r>
          <w:rPr>
            <w:webHidden/>
          </w:rPr>
          <w:fldChar w:fldCharType="begin"/>
        </w:r>
        <w:r>
          <w:rPr>
            <w:webHidden/>
          </w:rPr>
          <w:instrText xml:space="preserve"> PAGEREF _Toc105871444 \h </w:instrText>
        </w:r>
        <w:r>
          <w:rPr>
            <w:webHidden/>
          </w:rPr>
        </w:r>
        <w:r>
          <w:rPr>
            <w:webHidden/>
          </w:rPr>
          <w:fldChar w:fldCharType="separate"/>
        </w:r>
        <w:r>
          <w:rPr>
            <w:webHidden/>
          </w:rPr>
          <w:t>95</w:t>
        </w:r>
        <w:r>
          <w:rPr>
            <w:webHidden/>
          </w:rPr>
          <w:fldChar w:fldCharType="end"/>
        </w:r>
      </w:hyperlink>
    </w:p>
    <w:p w14:paraId="0C89097F" w14:textId="1ED5DC79" w:rsidR="00421CC4" w:rsidRDefault="00421CC4" w:rsidP="00421CC4">
      <w:pPr>
        <w:pStyle w:val="TableofFigures"/>
        <w:tabs>
          <w:tab w:val="left" w:pos="3540"/>
          <w:tab w:val="right" w:leader="dot" w:pos="9394"/>
        </w:tabs>
        <w:spacing w:line="240" w:lineRule="auto"/>
        <w:rPr>
          <w:rFonts w:asciiTheme="minorHAnsi" w:eastAsiaTheme="minorEastAsia" w:hAnsiTheme="minorHAnsi"/>
          <w:lang w:val="en-US"/>
        </w:rPr>
      </w:pPr>
      <w:hyperlink w:anchor="_Toc105871445" w:history="1">
        <w:r w:rsidRPr="00077F54">
          <w:rPr>
            <w:rStyle w:val="Hyperlink"/>
          </w:rPr>
          <w:t>Figură 3.47 Definire socket client</w:t>
        </w:r>
        <w:r>
          <w:rPr>
            <w:rFonts w:asciiTheme="minorHAnsi" w:eastAsiaTheme="minorEastAsia" w:hAnsiTheme="minorHAnsi"/>
            <w:lang w:val="en-US"/>
          </w:rPr>
          <w:tab/>
        </w:r>
        <w:r w:rsidRPr="00077F54">
          <w:rPr>
            <w:rStyle w:val="Hyperlink"/>
          </w:rPr>
          <w:t xml:space="preserve">   Figură 3.48 Definire socket server</w:t>
        </w:r>
        <w:r>
          <w:rPr>
            <w:webHidden/>
          </w:rPr>
          <w:tab/>
        </w:r>
        <w:r>
          <w:rPr>
            <w:webHidden/>
          </w:rPr>
          <w:fldChar w:fldCharType="begin"/>
        </w:r>
        <w:r>
          <w:rPr>
            <w:webHidden/>
          </w:rPr>
          <w:instrText xml:space="preserve"> PAGEREF _Toc105871445 \h </w:instrText>
        </w:r>
        <w:r>
          <w:rPr>
            <w:webHidden/>
          </w:rPr>
        </w:r>
        <w:r>
          <w:rPr>
            <w:webHidden/>
          </w:rPr>
          <w:fldChar w:fldCharType="separate"/>
        </w:r>
        <w:r>
          <w:rPr>
            <w:webHidden/>
          </w:rPr>
          <w:t>96</w:t>
        </w:r>
        <w:r>
          <w:rPr>
            <w:webHidden/>
          </w:rPr>
          <w:fldChar w:fldCharType="end"/>
        </w:r>
      </w:hyperlink>
    </w:p>
    <w:p w14:paraId="003E0111" w14:textId="6BDC8791" w:rsidR="00421CC4" w:rsidRDefault="00421CC4" w:rsidP="00421CC4">
      <w:pPr>
        <w:pStyle w:val="TableofFigures"/>
        <w:tabs>
          <w:tab w:val="right" w:leader="dot" w:pos="9394"/>
        </w:tabs>
        <w:spacing w:line="240" w:lineRule="auto"/>
        <w:ind w:left="357" w:firstLine="0"/>
        <w:rPr>
          <w:rFonts w:asciiTheme="minorHAnsi" w:eastAsiaTheme="minorEastAsia" w:hAnsiTheme="minorHAnsi"/>
          <w:lang w:val="en-US"/>
        </w:rPr>
      </w:pPr>
      <w:hyperlink w:anchor="_Toc105871446" w:history="1">
        <w:r w:rsidRPr="00077F54">
          <w:rPr>
            <w:rStyle w:val="Hyperlink"/>
          </w:rPr>
          <w:t>Figură 3.49 Inițierea conexiunii. Serverul "ascultă" pe portul definit și transmisia de la client către server</w:t>
        </w:r>
        <w:r>
          <w:rPr>
            <w:webHidden/>
          </w:rPr>
          <w:tab/>
        </w:r>
        <w:r>
          <w:rPr>
            <w:webHidden/>
          </w:rPr>
          <w:fldChar w:fldCharType="begin"/>
        </w:r>
        <w:r>
          <w:rPr>
            <w:webHidden/>
          </w:rPr>
          <w:instrText xml:space="preserve"> PAGEREF _Toc105871446 \h </w:instrText>
        </w:r>
        <w:r>
          <w:rPr>
            <w:webHidden/>
          </w:rPr>
        </w:r>
        <w:r>
          <w:rPr>
            <w:webHidden/>
          </w:rPr>
          <w:fldChar w:fldCharType="separate"/>
        </w:r>
        <w:r>
          <w:rPr>
            <w:webHidden/>
          </w:rPr>
          <w:t>96</w:t>
        </w:r>
        <w:r>
          <w:rPr>
            <w:webHidden/>
          </w:rPr>
          <w:fldChar w:fldCharType="end"/>
        </w:r>
      </w:hyperlink>
    </w:p>
    <w:p w14:paraId="65BB97EE" w14:textId="2FF70BD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7" w:history="1">
        <w:r w:rsidRPr="00077F54">
          <w:rPr>
            <w:rStyle w:val="Hyperlink"/>
          </w:rPr>
          <w:t>Figură 3.51 Transmisia cadrelor video către client</w:t>
        </w:r>
        <w:r>
          <w:rPr>
            <w:webHidden/>
          </w:rPr>
          <w:tab/>
        </w:r>
        <w:r>
          <w:rPr>
            <w:webHidden/>
          </w:rPr>
          <w:fldChar w:fldCharType="begin"/>
        </w:r>
        <w:r>
          <w:rPr>
            <w:webHidden/>
          </w:rPr>
          <w:instrText xml:space="preserve"> PAGEREF _Toc105871447 \h </w:instrText>
        </w:r>
        <w:r>
          <w:rPr>
            <w:webHidden/>
          </w:rPr>
        </w:r>
        <w:r>
          <w:rPr>
            <w:webHidden/>
          </w:rPr>
          <w:fldChar w:fldCharType="separate"/>
        </w:r>
        <w:r>
          <w:rPr>
            <w:webHidden/>
          </w:rPr>
          <w:t>97</w:t>
        </w:r>
        <w:r>
          <w:rPr>
            <w:webHidden/>
          </w:rPr>
          <w:fldChar w:fldCharType="end"/>
        </w:r>
      </w:hyperlink>
    </w:p>
    <w:p w14:paraId="68C06C7D" w14:textId="0E117E5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8" w:history="1">
        <w:r w:rsidRPr="00077F54">
          <w:rPr>
            <w:rStyle w:val="Hyperlink"/>
          </w:rPr>
          <w:t>Figură 3.52 Comunicarea predicțiilor către server</w:t>
        </w:r>
        <w:r>
          <w:rPr>
            <w:webHidden/>
          </w:rPr>
          <w:tab/>
        </w:r>
        <w:r>
          <w:rPr>
            <w:webHidden/>
          </w:rPr>
          <w:fldChar w:fldCharType="begin"/>
        </w:r>
        <w:r>
          <w:rPr>
            <w:webHidden/>
          </w:rPr>
          <w:instrText xml:space="preserve"> PAGEREF _Toc105871448 \h </w:instrText>
        </w:r>
        <w:r>
          <w:rPr>
            <w:webHidden/>
          </w:rPr>
        </w:r>
        <w:r>
          <w:rPr>
            <w:webHidden/>
          </w:rPr>
          <w:fldChar w:fldCharType="separate"/>
        </w:r>
        <w:r>
          <w:rPr>
            <w:webHidden/>
          </w:rPr>
          <w:t>97</w:t>
        </w:r>
        <w:r>
          <w:rPr>
            <w:webHidden/>
          </w:rPr>
          <w:fldChar w:fldCharType="end"/>
        </w:r>
      </w:hyperlink>
    </w:p>
    <w:p w14:paraId="390ED645" w14:textId="54FD2BA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9" w:history="1">
        <w:r w:rsidRPr="00077F54">
          <w:rPr>
            <w:rStyle w:val="Hyperlink"/>
          </w:rPr>
          <w:t>Figură 3.53 Procesul de obținere a modelului Edge TPU compatibil cu stick-ul Coral</w:t>
        </w:r>
        <w:r>
          <w:rPr>
            <w:webHidden/>
          </w:rPr>
          <w:tab/>
        </w:r>
        <w:r>
          <w:rPr>
            <w:webHidden/>
          </w:rPr>
          <w:fldChar w:fldCharType="begin"/>
        </w:r>
        <w:r>
          <w:rPr>
            <w:webHidden/>
          </w:rPr>
          <w:instrText xml:space="preserve"> PAGEREF _Toc105871449 \h </w:instrText>
        </w:r>
        <w:r>
          <w:rPr>
            <w:webHidden/>
          </w:rPr>
        </w:r>
        <w:r>
          <w:rPr>
            <w:webHidden/>
          </w:rPr>
          <w:fldChar w:fldCharType="separate"/>
        </w:r>
        <w:r>
          <w:rPr>
            <w:webHidden/>
          </w:rPr>
          <w:t>98</w:t>
        </w:r>
        <w:r>
          <w:rPr>
            <w:webHidden/>
          </w:rPr>
          <w:fldChar w:fldCharType="end"/>
        </w:r>
      </w:hyperlink>
    </w:p>
    <w:p w14:paraId="093EED43" w14:textId="65FF0DF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0" w:history="1">
        <w:r w:rsidRPr="00077F54">
          <w:rPr>
            <w:rStyle w:val="Hyperlink"/>
          </w:rPr>
          <w:t>Figură 3.54 Stabilirea parametrilor specifici cuantizării</w:t>
        </w:r>
        <w:r>
          <w:rPr>
            <w:webHidden/>
          </w:rPr>
          <w:tab/>
        </w:r>
        <w:r>
          <w:rPr>
            <w:webHidden/>
          </w:rPr>
          <w:fldChar w:fldCharType="begin"/>
        </w:r>
        <w:r>
          <w:rPr>
            <w:webHidden/>
          </w:rPr>
          <w:instrText xml:space="preserve"> PAGEREF _Toc105871450 \h </w:instrText>
        </w:r>
        <w:r>
          <w:rPr>
            <w:webHidden/>
          </w:rPr>
        </w:r>
        <w:r>
          <w:rPr>
            <w:webHidden/>
          </w:rPr>
          <w:fldChar w:fldCharType="separate"/>
        </w:r>
        <w:r>
          <w:rPr>
            <w:webHidden/>
          </w:rPr>
          <w:t>99</w:t>
        </w:r>
        <w:r>
          <w:rPr>
            <w:webHidden/>
          </w:rPr>
          <w:fldChar w:fldCharType="end"/>
        </w:r>
      </w:hyperlink>
    </w:p>
    <w:p w14:paraId="4E20CECC" w14:textId="562F0CE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1" w:history="1">
        <w:r w:rsidRPr="00077F54">
          <w:rPr>
            <w:rStyle w:val="Hyperlink"/>
          </w:rPr>
          <w:t>Figură 3.55 Conversia modelului cuantizat în format TFLite</w:t>
        </w:r>
        <w:r>
          <w:rPr>
            <w:webHidden/>
          </w:rPr>
          <w:tab/>
        </w:r>
        <w:r>
          <w:rPr>
            <w:webHidden/>
          </w:rPr>
          <w:fldChar w:fldCharType="begin"/>
        </w:r>
        <w:r>
          <w:rPr>
            <w:webHidden/>
          </w:rPr>
          <w:instrText xml:space="preserve"> PAGEREF _Toc105871451 \h </w:instrText>
        </w:r>
        <w:r>
          <w:rPr>
            <w:webHidden/>
          </w:rPr>
        </w:r>
        <w:r>
          <w:rPr>
            <w:webHidden/>
          </w:rPr>
          <w:fldChar w:fldCharType="separate"/>
        </w:r>
        <w:r>
          <w:rPr>
            <w:webHidden/>
          </w:rPr>
          <w:t>99</w:t>
        </w:r>
        <w:r>
          <w:rPr>
            <w:webHidden/>
          </w:rPr>
          <w:fldChar w:fldCharType="end"/>
        </w:r>
      </w:hyperlink>
    </w:p>
    <w:p w14:paraId="5BAA4F6F" w14:textId="557C0AD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2" w:history="1">
        <w:r w:rsidRPr="00077F54">
          <w:rPr>
            <w:rStyle w:val="Hyperlink"/>
          </w:rPr>
          <w:t>Figură 3.56Raport generat în urma conversiei modelului cu format TFLite în formatul edgetpu</w:t>
        </w:r>
        <w:r>
          <w:rPr>
            <w:webHidden/>
          </w:rPr>
          <w:tab/>
        </w:r>
        <w:r>
          <w:rPr>
            <w:webHidden/>
          </w:rPr>
          <w:fldChar w:fldCharType="begin"/>
        </w:r>
        <w:r>
          <w:rPr>
            <w:webHidden/>
          </w:rPr>
          <w:instrText xml:space="preserve"> PAGEREF _Toc105871452 \h </w:instrText>
        </w:r>
        <w:r>
          <w:rPr>
            <w:webHidden/>
          </w:rPr>
        </w:r>
        <w:r>
          <w:rPr>
            <w:webHidden/>
          </w:rPr>
          <w:fldChar w:fldCharType="separate"/>
        </w:r>
        <w:r>
          <w:rPr>
            <w:webHidden/>
          </w:rPr>
          <w:t>100</w:t>
        </w:r>
        <w:r>
          <w:rPr>
            <w:webHidden/>
          </w:rPr>
          <w:fldChar w:fldCharType="end"/>
        </w:r>
      </w:hyperlink>
    </w:p>
    <w:p w14:paraId="2FB641AC" w14:textId="1CDDF2F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3" w:history="1">
        <w:r w:rsidRPr="00077F54">
          <w:rPr>
            <w:rStyle w:val="Hyperlink"/>
          </w:rPr>
          <w:t>Figură 3.57 Încărcarea modelului edgetpu.tflite</w:t>
        </w:r>
        <w:r>
          <w:rPr>
            <w:webHidden/>
          </w:rPr>
          <w:tab/>
        </w:r>
        <w:r>
          <w:rPr>
            <w:webHidden/>
          </w:rPr>
          <w:fldChar w:fldCharType="begin"/>
        </w:r>
        <w:r>
          <w:rPr>
            <w:webHidden/>
          </w:rPr>
          <w:instrText xml:space="preserve"> PAGEREF _Toc105871453 \h </w:instrText>
        </w:r>
        <w:r>
          <w:rPr>
            <w:webHidden/>
          </w:rPr>
        </w:r>
        <w:r>
          <w:rPr>
            <w:webHidden/>
          </w:rPr>
          <w:fldChar w:fldCharType="separate"/>
        </w:r>
        <w:r>
          <w:rPr>
            <w:webHidden/>
          </w:rPr>
          <w:t>101</w:t>
        </w:r>
        <w:r>
          <w:rPr>
            <w:webHidden/>
          </w:rPr>
          <w:fldChar w:fldCharType="end"/>
        </w:r>
      </w:hyperlink>
    </w:p>
    <w:p w14:paraId="7E022FFC" w14:textId="729265B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4" w:history="1">
        <w:r w:rsidRPr="00077F54">
          <w:rPr>
            <w:rStyle w:val="Hyperlink"/>
          </w:rPr>
          <w:t>Figură 3.58 Salvarea într-un tensor a rezultatelor predicției</w:t>
        </w:r>
        <w:r>
          <w:rPr>
            <w:webHidden/>
          </w:rPr>
          <w:tab/>
        </w:r>
        <w:r>
          <w:rPr>
            <w:webHidden/>
          </w:rPr>
          <w:fldChar w:fldCharType="begin"/>
        </w:r>
        <w:r>
          <w:rPr>
            <w:webHidden/>
          </w:rPr>
          <w:instrText xml:space="preserve"> PAGEREF _Toc105871454 \h </w:instrText>
        </w:r>
        <w:r>
          <w:rPr>
            <w:webHidden/>
          </w:rPr>
        </w:r>
        <w:r>
          <w:rPr>
            <w:webHidden/>
          </w:rPr>
          <w:fldChar w:fldCharType="separate"/>
        </w:r>
        <w:r>
          <w:rPr>
            <w:webHidden/>
          </w:rPr>
          <w:t>101</w:t>
        </w:r>
        <w:r>
          <w:rPr>
            <w:webHidden/>
          </w:rPr>
          <w:fldChar w:fldCharType="end"/>
        </w:r>
      </w:hyperlink>
    </w:p>
    <w:p w14:paraId="34F7C1D8" w14:textId="7E2B5C1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5" w:history="1">
        <w:r w:rsidRPr="00077F54">
          <w:rPr>
            <w:rStyle w:val="Hyperlink"/>
          </w:rPr>
          <w:t>Figură 3.59 Eroare generată de restricționarea reinstalării modului TF în mediul virtual</w:t>
        </w:r>
        <w:r>
          <w:rPr>
            <w:webHidden/>
          </w:rPr>
          <w:tab/>
        </w:r>
        <w:r>
          <w:rPr>
            <w:webHidden/>
          </w:rPr>
          <w:fldChar w:fldCharType="begin"/>
        </w:r>
        <w:r>
          <w:rPr>
            <w:webHidden/>
          </w:rPr>
          <w:instrText xml:space="preserve"> PAGEREF _Toc105871455 \h </w:instrText>
        </w:r>
        <w:r>
          <w:rPr>
            <w:webHidden/>
          </w:rPr>
        </w:r>
        <w:r>
          <w:rPr>
            <w:webHidden/>
          </w:rPr>
          <w:fldChar w:fldCharType="separate"/>
        </w:r>
        <w:r>
          <w:rPr>
            <w:webHidden/>
          </w:rPr>
          <w:t>102</w:t>
        </w:r>
        <w:r>
          <w:rPr>
            <w:webHidden/>
          </w:rPr>
          <w:fldChar w:fldCharType="end"/>
        </w:r>
      </w:hyperlink>
    </w:p>
    <w:p w14:paraId="1FD45982" w14:textId="4B46979A" w:rsidR="00421CC4" w:rsidRDefault="00421CC4" w:rsidP="00421CC4">
      <w:pPr>
        <w:pStyle w:val="TableofFigures"/>
        <w:tabs>
          <w:tab w:val="right" w:leader="dot" w:pos="9394"/>
        </w:tabs>
        <w:spacing w:line="240" w:lineRule="auto"/>
        <w:ind w:left="357" w:firstLine="0"/>
        <w:rPr>
          <w:rFonts w:asciiTheme="minorHAnsi" w:eastAsiaTheme="minorEastAsia" w:hAnsiTheme="minorHAnsi"/>
          <w:lang w:val="en-US"/>
        </w:rPr>
      </w:pPr>
      <w:hyperlink w:anchor="_Toc105871456" w:history="1">
        <w:r w:rsidRPr="00077F54">
          <w:rPr>
            <w:rStyle w:val="Hyperlink"/>
          </w:rPr>
          <w:t>Figură 3.60 Eroare apărută în urma instalării nepotrivite a pachetelor Tensorflow din cauza unei valori nule a fișierului</w:t>
        </w:r>
        <w:r>
          <w:rPr>
            <w:webHidden/>
          </w:rPr>
          <w:tab/>
        </w:r>
        <w:r>
          <w:rPr>
            <w:webHidden/>
          </w:rPr>
          <w:fldChar w:fldCharType="begin"/>
        </w:r>
        <w:r>
          <w:rPr>
            <w:webHidden/>
          </w:rPr>
          <w:instrText xml:space="preserve"> PAGEREF _Toc105871456 \h </w:instrText>
        </w:r>
        <w:r>
          <w:rPr>
            <w:webHidden/>
          </w:rPr>
        </w:r>
        <w:r>
          <w:rPr>
            <w:webHidden/>
          </w:rPr>
          <w:fldChar w:fldCharType="separate"/>
        </w:r>
        <w:r>
          <w:rPr>
            <w:webHidden/>
          </w:rPr>
          <w:t>102</w:t>
        </w:r>
        <w:r>
          <w:rPr>
            <w:webHidden/>
          </w:rPr>
          <w:fldChar w:fldCharType="end"/>
        </w:r>
      </w:hyperlink>
    </w:p>
    <w:p w14:paraId="307A8221" w14:textId="0AE72B7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7" w:history="1">
        <w:r w:rsidRPr="00077F54">
          <w:rPr>
            <w:rStyle w:val="Hyperlink"/>
          </w:rPr>
          <w:t xml:space="preserve">Figură 3.61 Eroare de incompatibilitate între pachetele corespunzătoare unor versiuni diferite </w:t>
        </w:r>
        <w:r>
          <w:rPr>
            <w:rStyle w:val="Hyperlink"/>
          </w:rPr>
          <w:t xml:space="preserve">....... </w:t>
        </w:r>
        <w:r>
          <w:rPr>
            <w:webHidden/>
          </w:rPr>
          <w:fldChar w:fldCharType="begin"/>
        </w:r>
        <w:r>
          <w:rPr>
            <w:webHidden/>
          </w:rPr>
          <w:instrText xml:space="preserve"> PAGEREF _Toc105871457 \h </w:instrText>
        </w:r>
        <w:r>
          <w:rPr>
            <w:webHidden/>
          </w:rPr>
        </w:r>
        <w:r>
          <w:rPr>
            <w:webHidden/>
          </w:rPr>
          <w:fldChar w:fldCharType="separate"/>
        </w:r>
        <w:r>
          <w:rPr>
            <w:webHidden/>
          </w:rPr>
          <w:t>102</w:t>
        </w:r>
        <w:r>
          <w:rPr>
            <w:webHidden/>
          </w:rPr>
          <w:fldChar w:fldCharType="end"/>
        </w:r>
      </w:hyperlink>
    </w:p>
    <w:p w14:paraId="66DF04C7" w14:textId="31D55EF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8" w:history="1">
        <w:r w:rsidRPr="00077F54">
          <w:rPr>
            <w:rStyle w:val="Hyperlink"/>
          </w:rPr>
          <w:t>Figură 3.62 Instalarea anumitor module determină dezinstalarea altor pachete necesare</w:t>
        </w:r>
        <w:r>
          <w:rPr>
            <w:webHidden/>
          </w:rPr>
          <w:tab/>
        </w:r>
        <w:r>
          <w:rPr>
            <w:webHidden/>
          </w:rPr>
          <w:fldChar w:fldCharType="begin"/>
        </w:r>
        <w:r>
          <w:rPr>
            <w:webHidden/>
          </w:rPr>
          <w:instrText xml:space="preserve"> PAGEREF _Toc105871458 \h </w:instrText>
        </w:r>
        <w:r>
          <w:rPr>
            <w:webHidden/>
          </w:rPr>
        </w:r>
        <w:r>
          <w:rPr>
            <w:webHidden/>
          </w:rPr>
          <w:fldChar w:fldCharType="separate"/>
        </w:r>
        <w:r>
          <w:rPr>
            <w:webHidden/>
          </w:rPr>
          <w:t>102</w:t>
        </w:r>
        <w:r>
          <w:rPr>
            <w:webHidden/>
          </w:rPr>
          <w:fldChar w:fldCharType="end"/>
        </w:r>
      </w:hyperlink>
    </w:p>
    <w:p w14:paraId="14C72980" w14:textId="512C15D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9" w:history="1">
        <w:r w:rsidRPr="00077F54">
          <w:rPr>
            <w:rStyle w:val="Hyperlink"/>
          </w:rPr>
          <w:t>Figură 3.63 Eroare de alocare a memoriei</w:t>
        </w:r>
        <w:r>
          <w:rPr>
            <w:webHidden/>
          </w:rPr>
          <w:tab/>
        </w:r>
        <w:r>
          <w:rPr>
            <w:webHidden/>
          </w:rPr>
          <w:fldChar w:fldCharType="begin"/>
        </w:r>
        <w:r>
          <w:rPr>
            <w:webHidden/>
          </w:rPr>
          <w:instrText xml:space="preserve"> PAGEREF _Toc105871459 \h </w:instrText>
        </w:r>
        <w:r>
          <w:rPr>
            <w:webHidden/>
          </w:rPr>
        </w:r>
        <w:r>
          <w:rPr>
            <w:webHidden/>
          </w:rPr>
          <w:fldChar w:fldCharType="separate"/>
        </w:r>
        <w:r>
          <w:rPr>
            <w:webHidden/>
          </w:rPr>
          <w:t>103</w:t>
        </w:r>
        <w:r>
          <w:rPr>
            <w:webHidden/>
          </w:rPr>
          <w:fldChar w:fldCharType="end"/>
        </w:r>
      </w:hyperlink>
    </w:p>
    <w:p w14:paraId="378FD9DC" w14:textId="77AB12E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0" w:history="1">
        <w:r w:rsidRPr="00077F54">
          <w:rPr>
            <w:rStyle w:val="Hyperlink"/>
          </w:rPr>
          <w:t>Figură 3.64 Versiunea OpenCV</w:t>
        </w:r>
        <w:r>
          <w:rPr>
            <w:webHidden/>
          </w:rPr>
          <w:tab/>
        </w:r>
        <w:r>
          <w:rPr>
            <w:webHidden/>
          </w:rPr>
          <w:fldChar w:fldCharType="begin"/>
        </w:r>
        <w:r>
          <w:rPr>
            <w:webHidden/>
          </w:rPr>
          <w:instrText xml:space="preserve"> PAGEREF _Toc105871460 \h </w:instrText>
        </w:r>
        <w:r>
          <w:rPr>
            <w:webHidden/>
          </w:rPr>
        </w:r>
        <w:r>
          <w:rPr>
            <w:webHidden/>
          </w:rPr>
          <w:fldChar w:fldCharType="separate"/>
        </w:r>
        <w:r>
          <w:rPr>
            <w:webHidden/>
          </w:rPr>
          <w:t>104</w:t>
        </w:r>
        <w:r>
          <w:rPr>
            <w:webHidden/>
          </w:rPr>
          <w:fldChar w:fldCharType="end"/>
        </w:r>
      </w:hyperlink>
    </w:p>
    <w:p w14:paraId="24A595E7" w14:textId="5D4316C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1" w:history="1">
        <w:r w:rsidRPr="00077F54">
          <w:rPr>
            <w:rStyle w:val="Hyperlink"/>
          </w:rPr>
          <w:t>Figură 3.65 Reprezentarea abstractă a structurii hardware a platformei mobile autonome</w:t>
        </w:r>
        <w:r>
          <w:rPr>
            <w:webHidden/>
          </w:rPr>
          <w:tab/>
        </w:r>
        <w:r>
          <w:rPr>
            <w:webHidden/>
          </w:rPr>
          <w:fldChar w:fldCharType="begin"/>
        </w:r>
        <w:r>
          <w:rPr>
            <w:webHidden/>
          </w:rPr>
          <w:instrText xml:space="preserve"> PAGEREF _Toc105871461 \h </w:instrText>
        </w:r>
        <w:r>
          <w:rPr>
            <w:webHidden/>
          </w:rPr>
        </w:r>
        <w:r>
          <w:rPr>
            <w:webHidden/>
          </w:rPr>
          <w:fldChar w:fldCharType="separate"/>
        </w:r>
        <w:r>
          <w:rPr>
            <w:webHidden/>
          </w:rPr>
          <w:t>104</w:t>
        </w:r>
        <w:r>
          <w:rPr>
            <w:webHidden/>
          </w:rPr>
          <w:fldChar w:fldCharType="end"/>
        </w:r>
      </w:hyperlink>
    </w:p>
    <w:p w14:paraId="7F74959B" w14:textId="424A2F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2" w:history="1">
        <w:r w:rsidRPr="00077F54">
          <w:rPr>
            <w:rStyle w:val="Hyperlink"/>
          </w:rPr>
          <w:t>Figură 3.66 Componența RaspberryPi 4B</w:t>
        </w:r>
        <w:r>
          <w:rPr>
            <w:webHidden/>
          </w:rPr>
          <w:tab/>
        </w:r>
        <w:r>
          <w:rPr>
            <w:webHidden/>
          </w:rPr>
          <w:fldChar w:fldCharType="begin"/>
        </w:r>
        <w:r>
          <w:rPr>
            <w:webHidden/>
          </w:rPr>
          <w:instrText xml:space="preserve"> PAGEREF _Toc105871462 \h </w:instrText>
        </w:r>
        <w:r>
          <w:rPr>
            <w:webHidden/>
          </w:rPr>
        </w:r>
        <w:r>
          <w:rPr>
            <w:webHidden/>
          </w:rPr>
          <w:fldChar w:fldCharType="separate"/>
        </w:r>
        <w:r>
          <w:rPr>
            <w:webHidden/>
          </w:rPr>
          <w:t>105</w:t>
        </w:r>
        <w:r>
          <w:rPr>
            <w:webHidden/>
          </w:rPr>
          <w:fldChar w:fldCharType="end"/>
        </w:r>
      </w:hyperlink>
    </w:p>
    <w:p w14:paraId="369C6195" w14:textId="204D953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3" w:history="1">
        <w:r w:rsidRPr="00077F54">
          <w:rPr>
            <w:rStyle w:val="Hyperlink"/>
          </w:rPr>
          <w:t>Figură 3.67 Verificarea camerei cu ajutorul OpenCV</w:t>
        </w:r>
        <w:r>
          <w:rPr>
            <w:webHidden/>
          </w:rPr>
          <w:tab/>
        </w:r>
        <w:r>
          <w:rPr>
            <w:webHidden/>
          </w:rPr>
          <w:fldChar w:fldCharType="begin"/>
        </w:r>
        <w:r>
          <w:rPr>
            <w:webHidden/>
          </w:rPr>
          <w:instrText xml:space="preserve"> PAGEREF _Toc105871463 \h </w:instrText>
        </w:r>
        <w:r>
          <w:rPr>
            <w:webHidden/>
          </w:rPr>
        </w:r>
        <w:r>
          <w:rPr>
            <w:webHidden/>
          </w:rPr>
          <w:fldChar w:fldCharType="separate"/>
        </w:r>
        <w:r>
          <w:rPr>
            <w:webHidden/>
          </w:rPr>
          <w:t>106</w:t>
        </w:r>
        <w:r>
          <w:rPr>
            <w:webHidden/>
          </w:rPr>
          <w:fldChar w:fldCharType="end"/>
        </w:r>
      </w:hyperlink>
    </w:p>
    <w:p w14:paraId="285857CA" w14:textId="214A455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4" w:history="1">
        <w:r w:rsidRPr="00077F54">
          <w:rPr>
            <w:rStyle w:val="Hyperlink"/>
          </w:rPr>
          <w:t>Figură 3.68 Tensiunile motoarelor la diferite setări ale Duty Cycle</w:t>
        </w:r>
        <w:r>
          <w:rPr>
            <w:webHidden/>
          </w:rPr>
          <w:tab/>
        </w:r>
        <w:r>
          <w:rPr>
            <w:webHidden/>
          </w:rPr>
          <w:fldChar w:fldCharType="begin"/>
        </w:r>
        <w:r>
          <w:rPr>
            <w:webHidden/>
          </w:rPr>
          <w:instrText xml:space="preserve"> PAGEREF _Toc105871464 \h </w:instrText>
        </w:r>
        <w:r>
          <w:rPr>
            <w:webHidden/>
          </w:rPr>
        </w:r>
        <w:r>
          <w:rPr>
            <w:webHidden/>
          </w:rPr>
          <w:fldChar w:fldCharType="separate"/>
        </w:r>
        <w:r>
          <w:rPr>
            <w:webHidden/>
          </w:rPr>
          <w:t>107</w:t>
        </w:r>
        <w:r>
          <w:rPr>
            <w:webHidden/>
          </w:rPr>
          <w:fldChar w:fldCharType="end"/>
        </w:r>
      </w:hyperlink>
    </w:p>
    <w:p w14:paraId="602C9EDF" w14:textId="22551BB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5" w:history="1">
        <w:r w:rsidRPr="00077F54">
          <w:rPr>
            <w:rStyle w:val="Hyperlink"/>
          </w:rPr>
          <w:t>Figură 3.69 Ajustarea frecvenței motoarelor</w:t>
        </w:r>
        <w:r>
          <w:rPr>
            <w:webHidden/>
          </w:rPr>
          <w:tab/>
        </w:r>
        <w:r>
          <w:rPr>
            <w:webHidden/>
          </w:rPr>
          <w:fldChar w:fldCharType="begin"/>
        </w:r>
        <w:r>
          <w:rPr>
            <w:webHidden/>
          </w:rPr>
          <w:instrText xml:space="preserve"> PAGEREF _Toc105871465 \h </w:instrText>
        </w:r>
        <w:r>
          <w:rPr>
            <w:webHidden/>
          </w:rPr>
        </w:r>
        <w:r>
          <w:rPr>
            <w:webHidden/>
          </w:rPr>
          <w:fldChar w:fldCharType="separate"/>
        </w:r>
        <w:r>
          <w:rPr>
            <w:webHidden/>
          </w:rPr>
          <w:t>107</w:t>
        </w:r>
        <w:r>
          <w:rPr>
            <w:webHidden/>
          </w:rPr>
          <w:fldChar w:fldCharType="end"/>
        </w:r>
      </w:hyperlink>
    </w:p>
    <w:p w14:paraId="2AD7BD96" w14:textId="5AC74D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6" w:history="1">
        <w:r w:rsidRPr="00077F54">
          <w:rPr>
            <w:rStyle w:val="Hyperlink"/>
          </w:rPr>
          <w:t>Figură 3.70 Funcția de ajustare a Duty Cycle și direcțiile de rotație</w:t>
        </w:r>
        <w:r>
          <w:rPr>
            <w:webHidden/>
          </w:rPr>
          <w:tab/>
        </w:r>
        <w:r>
          <w:rPr>
            <w:webHidden/>
          </w:rPr>
          <w:fldChar w:fldCharType="begin"/>
        </w:r>
        <w:r>
          <w:rPr>
            <w:webHidden/>
          </w:rPr>
          <w:instrText xml:space="preserve"> PAGEREF _Toc105871466 \h </w:instrText>
        </w:r>
        <w:r>
          <w:rPr>
            <w:webHidden/>
          </w:rPr>
        </w:r>
        <w:r>
          <w:rPr>
            <w:webHidden/>
          </w:rPr>
          <w:fldChar w:fldCharType="separate"/>
        </w:r>
        <w:r>
          <w:rPr>
            <w:webHidden/>
          </w:rPr>
          <w:t>108</w:t>
        </w:r>
        <w:r>
          <w:rPr>
            <w:webHidden/>
          </w:rPr>
          <w:fldChar w:fldCharType="end"/>
        </w:r>
      </w:hyperlink>
    </w:p>
    <w:p w14:paraId="3190DE89" w14:textId="16BF7D5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7" w:history="1">
        <w:r w:rsidRPr="00077F54">
          <w:rPr>
            <w:rStyle w:val="Hyperlink"/>
          </w:rPr>
          <w:t>Figură 3.71 Funcțiile de deplasare ale motoarelor</w:t>
        </w:r>
        <w:r>
          <w:rPr>
            <w:webHidden/>
          </w:rPr>
          <w:tab/>
        </w:r>
        <w:r>
          <w:rPr>
            <w:webHidden/>
          </w:rPr>
          <w:fldChar w:fldCharType="begin"/>
        </w:r>
        <w:r>
          <w:rPr>
            <w:webHidden/>
          </w:rPr>
          <w:instrText xml:space="preserve"> PAGEREF _Toc105871467 \h </w:instrText>
        </w:r>
        <w:r>
          <w:rPr>
            <w:webHidden/>
          </w:rPr>
        </w:r>
        <w:r>
          <w:rPr>
            <w:webHidden/>
          </w:rPr>
          <w:fldChar w:fldCharType="separate"/>
        </w:r>
        <w:r>
          <w:rPr>
            <w:webHidden/>
          </w:rPr>
          <w:t>108</w:t>
        </w:r>
        <w:r>
          <w:rPr>
            <w:webHidden/>
          </w:rPr>
          <w:fldChar w:fldCharType="end"/>
        </w:r>
      </w:hyperlink>
    </w:p>
    <w:p w14:paraId="1DB60CB5" w14:textId="41984CD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8" w:history="1">
        <w:r w:rsidRPr="00077F54">
          <w:rPr>
            <w:rStyle w:val="Hyperlink"/>
          </w:rPr>
          <w:t>Figură 3.72 Modul de funcționare a punții H</w:t>
        </w:r>
        <w:r>
          <w:rPr>
            <w:webHidden/>
          </w:rPr>
          <w:tab/>
        </w:r>
        <w:r>
          <w:rPr>
            <w:webHidden/>
          </w:rPr>
          <w:fldChar w:fldCharType="begin"/>
        </w:r>
        <w:r>
          <w:rPr>
            <w:webHidden/>
          </w:rPr>
          <w:instrText xml:space="preserve"> PAGEREF _Toc105871468 \h </w:instrText>
        </w:r>
        <w:r>
          <w:rPr>
            <w:webHidden/>
          </w:rPr>
        </w:r>
        <w:r>
          <w:rPr>
            <w:webHidden/>
          </w:rPr>
          <w:fldChar w:fldCharType="separate"/>
        </w:r>
        <w:r>
          <w:rPr>
            <w:webHidden/>
          </w:rPr>
          <w:t>109</w:t>
        </w:r>
        <w:r>
          <w:rPr>
            <w:webHidden/>
          </w:rPr>
          <w:fldChar w:fldCharType="end"/>
        </w:r>
      </w:hyperlink>
    </w:p>
    <w:p w14:paraId="6C12348C" w14:textId="0F3CCE9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9" w:history="1">
        <w:r w:rsidRPr="00077F54">
          <w:rPr>
            <w:rStyle w:val="Hyperlink"/>
          </w:rPr>
          <w:t>Figură 3.73 Platforma autonomă realizată - profil</w:t>
        </w:r>
        <w:r>
          <w:rPr>
            <w:webHidden/>
          </w:rPr>
          <w:tab/>
        </w:r>
        <w:r>
          <w:rPr>
            <w:webHidden/>
          </w:rPr>
          <w:fldChar w:fldCharType="begin"/>
        </w:r>
        <w:r>
          <w:rPr>
            <w:webHidden/>
          </w:rPr>
          <w:instrText xml:space="preserve"> PAGEREF _Toc105871469 \h </w:instrText>
        </w:r>
        <w:r>
          <w:rPr>
            <w:webHidden/>
          </w:rPr>
        </w:r>
        <w:r>
          <w:rPr>
            <w:webHidden/>
          </w:rPr>
          <w:fldChar w:fldCharType="separate"/>
        </w:r>
        <w:r>
          <w:rPr>
            <w:webHidden/>
          </w:rPr>
          <w:t>110</w:t>
        </w:r>
        <w:r>
          <w:rPr>
            <w:webHidden/>
          </w:rPr>
          <w:fldChar w:fldCharType="end"/>
        </w:r>
      </w:hyperlink>
    </w:p>
    <w:p w14:paraId="1176D2ED" w14:textId="35C4578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0" w:history="1">
        <w:r w:rsidRPr="00077F54">
          <w:rPr>
            <w:rStyle w:val="Hyperlink"/>
          </w:rPr>
          <w:t>Figură 3.74 Platforma autonomă realizată - față</w:t>
        </w:r>
        <w:r>
          <w:rPr>
            <w:webHidden/>
          </w:rPr>
          <w:tab/>
        </w:r>
        <w:r>
          <w:rPr>
            <w:webHidden/>
          </w:rPr>
          <w:fldChar w:fldCharType="begin"/>
        </w:r>
        <w:r>
          <w:rPr>
            <w:webHidden/>
          </w:rPr>
          <w:instrText xml:space="preserve"> PAGEREF _Toc105871470 \h </w:instrText>
        </w:r>
        <w:r>
          <w:rPr>
            <w:webHidden/>
          </w:rPr>
        </w:r>
        <w:r>
          <w:rPr>
            <w:webHidden/>
          </w:rPr>
          <w:fldChar w:fldCharType="separate"/>
        </w:r>
        <w:r>
          <w:rPr>
            <w:webHidden/>
          </w:rPr>
          <w:t>110</w:t>
        </w:r>
        <w:r>
          <w:rPr>
            <w:webHidden/>
          </w:rPr>
          <w:fldChar w:fldCharType="end"/>
        </w:r>
      </w:hyperlink>
    </w:p>
    <w:p w14:paraId="16868F83" w14:textId="058AAF9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1" w:history="1">
        <w:r w:rsidRPr="00077F54">
          <w:rPr>
            <w:rStyle w:val="Hyperlink"/>
          </w:rPr>
          <w:t>Figură 4.1 Funcția de pierdere model necuantizat pentru antrenare (albastru) și validare (gri)</w:t>
        </w:r>
        <w:r>
          <w:rPr>
            <w:webHidden/>
          </w:rPr>
          <w:tab/>
        </w:r>
        <w:r>
          <w:rPr>
            <w:webHidden/>
          </w:rPr>
          <w:fldChar w:fldCharType="begin"/>
        </w:r>
        <w:r>
          <w:rPr>
            <w:webHidden/>
          </w:rPr>
          <w:instrText xml:space="preserve"> PAGEREF _Toc105871471 \h </w:instrText>
        </w:r>
        <w:r>
          <w:rPr>
            <w:webHidden/>
          </w:rPr>
        </w:r>
        <w:r>
          <w:rPr>
            <w:webHidden/>
          </w:rPr>
          <w:fldChar w:fldCharType="separate"/>
        </w:r>
        <w:r>
          <w:rPr>
            <w:webHidden/>
          </w:rPr>
          <w:t>114</w:t>
        </w:r>
        <w:r>
          <w:rPr>
            <w:webHidden/>
          </w:rPr>
          <w:fldChar w:fldCharType="end"/>
        </w:r>
      </w:hyperlink>
    </w:p>
    <w:p w14:paraId="433C5E05" w14:textId="79D39B3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2" w:history="1">
        <w:r w:rsidRPr="00077F54">
          <w:rPr>
            <w:rStyle w:val="Hyperlink"/>
          </w:rPr>
          <w:t>Figură 4.2 mAP obținut pentru setul de validare</w:t>
        </w:r>
        <w:r>
          <w:rPr>
            <w:webHidden/>
          </w:rPr>
          <w:tab/>
        </w:r>
        <w:r>
          <w:rPr>
            <w:webHidden/>
          </w:rPr>
          <w:fldChar w:fldCharType="begin"/>
        </w:r>
        <w:r>
          <w:rPr>
            <w:webHidden/>
          </w:rPr>
          <w:instrText xml:space="preserve"> PAGEREF _Toc105871472 \h </w:instrText>
        </w:r>
        <w:r>
          <w:rPr>
            <w:webHidden/>
          </w:rPr>
        </w:r>
        <w:r>
          <w:rPr>
            <w:webHidden/>
          </w:rPr>
          <w:fldChar w:fldCharType="separate"/>
        </w:r>
        <w:r>
          <w:rPr>
            <w:webHidden/>
          </w:rPr>
          <w:t>115</w:t>
        </w:r>
        <w:r>
          <w:rPr>
            <w:webHidden/>
          </w:rPr>
          <w:fldChar w:fldCharType="end"/>
        </w:r>
      </w:hyperlink>
    </w:p>
    <w:p w14:paraId="7DEFBFF4" w14:textId="66CA653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3" w:history="1">
        <w:r w:rsidRPr="00077F54">
          <w:rPr>
            <w:rStyle w:val="Hyperlink"/>
          </w:rPr>
          <w:t>Figură 4.3 Valorile metricilor după 35 de epoci</w:t>
        </w:r>
        <w:r>
          <w:rPr>
            <w:webHidden/>
          </w:rPr>
          <w:tab/>
        </w:r>
        <w:r>
          <w:rPr>
            <w:webHidden/>
          </w:rPr>
          <w:fldChar w:fldCharType="begin"/>
        </w:r>
        <w:r>
          <w:rPr>
            <w:webHidden/>
          </w:rPr>
          <w:instrText xml:space="preserve"> PAGEREF _Toc105871473 \h </w:instrText>
        </w:r>
        <w:r>
          <w:rPr>
            <w:webHidden/>
          </w:rPr>
        </w:r>
        <w:r>
          <w:rPr>
            <w:webHidden/>
          </w:rPr>
          <w:fldChar w:fldCharType="separate"/>
        </w:r>
        <w:r>
          <w:rPr>
            <w:webHidden/>
          </w:rPr>
          <w:t>115</w:t>
        </w:r>
        <w:r>
          <w:rPr>
            <w:webHidden/>
          </w:rPr>
          <w:fldChar w:fldCharType="end"/>
        </w:r>
      </w:hyperlink>
    </w:p>
    <w:p w14:paraId="71A3E12F" w14:textId="11842F2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4" w:history="1">
        <w:r w:rsidRPr="00077F54">
          <w:rPr>
            <w:rStyle w:val="Hyperlink"/>
          </w:rPr>
          <w:t>Figură 4.4 Valoarea pierderii minime obținute pentru model</w:t>
        </w:r>
        <w:r>
          <w:rPr>
            <w:webHidden/>
          </w:rPr>
          <w:tab/>
        </w:r>
        <w:r>
          <w:rPr>
            <w:webHidden/>
          </w:rPr>
          <w:fldChar w:fldCharType="begin"/>
        </w:r>
        <w:r>
          <w:rPr>
            <w:webHidden/>
          </w:rPr>
          <w:instrText xml:space="preserve"> PAGEREF _Toc105871474 \h </w:instrText>
        </w:r>
        <w:r>
          <w:rPr>
            <w:webHidden/>
          </w:rPr>
        </w:r>
        <w:r>
          <w:rPr>
            <w:webHidden/>
          </w:rPr>
          <w:fldChar w:fldCharType="separate"/>
        </w:r>
        <w:r>
          <w:rPr>
            <w:webHidden/>
          </w:rPr>
          <w:t>115</w:t>
        </w:r>
        <w:r>
          <w:rPr>
            <w:webHidden/>
          </w:rPr>
          <w:fldChar w:fldCharType="end"/>
        </w:r>
      </w:hyperlink>
    </w:p>
    <w:p w14:paraId="3702B77E" w14:textId="1219B36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5" w:history="1">
        <w:r w:rsidRPr="00077F54">
          <w:rPr>
            <w:rStyle w:val="Hyperlink"/>
          </w:rPr>
          <w:t>Figură 4.5 Detecție în apropiere realizată prin metoda cu socket-uri</w:t>
        </w:r>
        <w:r>
          <w:rPr>
            <w:webHidden/>
          </w:rPr>
          <w:tab/>
        </w:r>
        <w:r>
          <w:rPr>
            <w:webHidden/>
          </w:rPr>
          <w:fldChar w:fldCharType="begin"/>
        </w:r>
        <w:r>
          <w:rPr>
            <w:webHidden/>
          </w:rPr>
          <w:instrText xml:space="preserve"> PAGEREF _Toc105871475 \h </w:instrText>
        </w:r>
        <w:r>
          <w:rPr>
            <w:webHidden/>
          </w:rPr>
        </w:r>
        <w:r>
          <w:rPr>
            <w:webHidden/>
          </w:rPr>
          <w:fldChar w:fldCharType="separate"/>
        </w:r>
        <w:r>
          <w:rPr>
            <w:webHidden/>
          </w:rPr>
          <w:t>116</w:t>
        </w:r>
        <w:r>
          <w:rPr>
            <w:webHidden/>
          </w:rPr>
          <w:fldChar w:fldCharType="end"/>
        </w:r>
      </w:hyperlink>
    </w:p>
    <w:p w14:paraId="7E463A81" w14:textId="2B3A3FB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6" w:history="1">
        <w:r w:rsidRPr="00077F54">
          <w:rPr>
            <w:rStyle w:val="Hyperlink"/>
          </w:rPr>
          <w:t>Figură 4.6 Detecție în depărtare realizată prin metoda cu socket-uri</w:t>
        </w:r>
        <w:r>
          <w:rPr>
            <w:webHidden/>
          </w:rPr>
          <w:tab/>
        </w:r>
        <w:r>
          <w:rPr>
            <w:webHidden/>
          </w:rPr>
          <w:fldChar w:fldCharType="begin"/>
        </w:r>
        <w:r>
          <w:rPr>
            <w:webHidden/>
          </w:rPr>
          <w:instrText xml:space="preserve"> PAGEREF _Toc105871476 \h </w:instrText>
        </w:r>
        <w:r>
          <w:rPr>
            <w:webHidden/>
          </w:rPr>
        </w:r>
        <w:r>
          <w:rPr>
            <w:webHidden/>
          </w:rPr>
          <w:fldChar w:fldCharType="separate"/>
        </w:r>
        <w:r>
          <w:rPr>
            <w:webHidden/>
          </w:rPr>
          <w:t>116</w:t>
        </w:r>
        <w:r>
          <w:rPr>
            <w:webHidden/>
          </w:rPr>
          <w:fldChar w:fldCharType="end"/>
        </w:r>
      </w:hyperlink>
    </w:p>
    <w:p w14:paraId="673F6FFB" w14:textId="5A20D39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7" w:history="1">
        <w:r w:rsidRPr="00077F54">
          <w:rPr>
            <w:rStyle w:val="Hyperlink"/>
          </w:rPr>
          <w:t>Figură 4.7 Funcția de pierdere pentru modelul cuantizat pe setul de validare</w:t>
        </w:r>
        <w:r>
          <w:rPr>
            <w:webHidden/>
          </w:rPr>
          <w:tab/>
        </w:r>
        <w:r>
          <w:rPr>
            <w:webHidden/>
          </w:rPr>
          <w:fldChar w:fldCharType="begin"/>
        </w:r>
        <w:r>
          <w:rPr>
            <w:webHidden/>
          </w:rPr>
          <w:instrText xml:space="preserve"> PAGEREF _Toc105871477 \h </w:instrText>
        </w:r>
        <w:r>
          <w:rPr>
            <w:webHidden/>
          </w:rPr>
        </w:r>
        <w:r>
          <w:rPr>
            <w:webHidden/>
          </w:rPr>
          <w:fldChar w:fldCharType="separate"/>
        </w:r>
        <w:r>
          <w:rPr>
            <w:webHidden/>
          </w:rPr>
          <w:t>117</w:t>
        </w:r>
        <w:r>
          <w:rPr>
            <w:webHidden/>
          </w:rPr>
          <w:fldChar w:fldCharType="end"/>
        </w:r>
      </w:hyperlink>
    </w:p>
    <w:p w14:paraId="07B7D99D" w14:textId="28567E7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8" w:history="1">
        <w:r w:rsidRPr="00077F54">
          <w:rPr>
            <w:rStyle w:val="Hyperlink"/>
          </w:rPr>
          <w:t>Figură 4.8 Evoluția mAR (stânga)) și mAP (dreapta) pentru datele de validare</w:t>
        </w:r>
        <w:r>
          <w:rPr>
            <w:webHidden/>
          </w:rPr>
          <w:tab/>
        </w:r>
        <w:r>
          <w:rPr>
            <w:webHidden/>
          </w:rPr>
          <w:fldChar w:fldCharType="begin"/>
        </w:r>
        <w:r>
          <w:rPr>
            <w:webHidden/>
          </w:rPr>
          <w:instrText xml:space="preserve"> PAGEREF _Toc105871478 \h </w:instrText>
        </w:r>
        <w:r>
          <w:rPr>
            <w:webHidden/>
          </w:rPr>
        </w:r>
        <w:r>
          <w:rPr>
            <w:webHidden/>
          </w:rPr>
          <w:fldChar w:fldCharType="separate"/>
        </w:r>
        <w:r>
          <w:rPr>
            <w:webHidden/>
          </w:rPr>
          <w:t>117</w:t>
        </w:r>
        <w:r>
          <w:rPr>
            <w:webHidden/>
          </w:rPr>
          <w:fldChar w:fldCharType="end"/>
        </w:r>
      </w:hyperlink>
    </w:p>
    <w:p w14:paraId="3323FEF4" w14:textId="08C1209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9" w:history="1">
        <w:r w:rsidRPr="00077F54">
          <w:rPr>
            <w:rStyle w:val="Hyperlink"/>
          </w:rPr>
          <w:t>Figură 4.10 Detecția pe RaspberryPi cu un model necuantizat</w:t>
        </w:r>
        <w:r>
          <w:rPr>
            <w:webHidden/>
          </w:rPr>
          <w:tab/>
        </w:r>
        <w:r>
          <w:rPr>
            <w:webHidden/>
          </w:rPr>
          <w:fldChar w:fldCharType="begin"/>
        </w:r>
        <w:r>
          <w:rPr>
            <w:webHidden/>
          </w:rPr>
          <w:instrText xml:space="preserve"> PAGEREF _Toc105871479 \h </w:instrText>
        </w:r>
        <w:r>
          <w:rPr>
            <w:webHidden/>
          </w:rPr>
        </w:r>
        <w:r>
          <w:rPr>
            <w:webHidden/>
          </w:rPr>
          <w:fldChar w:fldCharType="separate"/>
        </w:r>
        <w:r>
          <w:rPr>
            <w:webHidden/>
          </w:rPr>
          <w:t>118</w:t>
        </w:r>
        <w:r>
          <w:rPr>
            <w:webHidden/>
          </w:rPr>
          <w:fldChar w:fldCharType="end"/>
        </w:r>
      </w:hyperlink>
    </w:p>
    <w:p w14:paraId="06F8A2D9" w14:textId="5394ECB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0" w:history="1">
        <w:r w:rsidRPr="00077F54">
          <w:rPr>
            <w:rStyle w:val="Hyperlink"/>
          </w:rPr>
          <w:t>Figură 4.11 Detecția pe RaspberryPi cu un model cuantizat, fără Coral TPU</w:t>
        </w:r>
        <w:r>
          <w:rPr>
            <w:webHidden/>
          </w:rPr>
          <w:tab/>
        </w:r>
        <w:r>
          <w:rPr>
            <w:webHidden/>
          </w:rPr>
          <w:fldChar w:fldCharType="begin"/>
        </w:r>
        <w:r>
          <w:rPr>
            <w:webHidden/>
          </w:rPr>
          <w:instrText xml:space="preserve"> PAGEREF _Toc105871480 \h </w:instrText>
        </w:r>
        <w:r>
          <w:rPr>
            <w:webHidden/>
          </w:rPr>
        </w:r>
        <w:r>
          <w:rPr>
            <w:webHidden/>
          </w:rPr>
          <w:fldChar w:fldCharType="separate"/>
        </w:r>
        <w:r>
          <w:rPr>
            <w:webHidden/>
          </w:rPr>
          <w:t>118</w:t>
        </w:r>
        <w:r>
          <w:rPr>
            <w:webHidden/>
          </w:rPr>
          <w:fldChar w:fldCharType="end"/>
        </w:r>
      </w:hyperlink>
    </w:p>
    <w:p w14:paraId="0B8C07E5" w14:textId="6CF0053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1" w:history="1">
        <w:r w:rsidRPr="00077F54">
          <w:rPr>
            <w:rStyle w:val="Hyperlink"/>
          </w:rPr>
          <w:t>Figură 4.12 Detecția pe RaspberryPi cu un model cuantizat și Coral TPU la diferite distanțe</w:t>
        </w:r>
        <w:r>
          <w:rPr>
            <w:webHidden/>
          </w:rPr>
          <w:tab/>
        </w:r>
        <w:r>
          <w:rPr>
            <w:webHidden/>
          </w:rPr>
          <w:fldChar w:fldCharType="begin"/>
        </w:r>
        <w:r>
          <w:rPr>
            <w:webHidden/>
          </w:rPr>
          <w:instrText xml:space="preserve"> PAGEREF _Toc105871481 \h </w:instrText>
        </w:r>
        <w:r>
          <w:rPr>
            <w:webHidden/>
          </w:rPr>
        </w:r>
        <w:r>
          <w:rPr>
            <w:webHidden/>
          </w:rPr>
          <w:fldChar w:fldCharType="separate"/>
        </w:r>
        <w:r>
          <w:rPr>
            <w:webHidden/>
          </w:rPr>
          <w:t>119</w:t>
        </w:r>
        <w:r>
          <w:rPr>
            <w:webHidden/>
          </w:rPr>
          <w:fldChar w:fldCharType="end"/>
        </w:r>
      </w:hyperlink>
    </w:p>
    <w:p w14:paraId="1617A45A" w14:textId="6B25DF5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2" w:history="1">
        <w:r w:rsidRPr="00077F54">
          <w:rPr>
            <w:rStyle w:val="Hyperlink"/>
          </w:rPr>
          <w:t>Figură 4.13 Captură a datelor preluate de senzori și cu predicțiilor realizate de model</w:t>
        </w:r>
        <w:r>
          <w:rPr>
            <w:webHidden/>
          </w:rPr>
          <w:tab/>
        </w:r>
        <w:r>
          <w:rPr>
            <w:webHidden/>
          </w:rPr>
          <w:fldChar w:fldCharType="begin"/>
        </w:r>
        <w:r>
          <w:rPr>
            <w:webHidden/>
          </w:rPr>
          <w:instrText xml:space="preserve"> PAGEREF _Toc105871482 \h </w:instrText>
        </w:r>
        <w:r>
          <w:rPr>
            <w:webHidden/>
          </w:rPr>
        </w:r>
        <w:r>
          <w:rPr>
            <w:webHidden/>
          </w:rPr>
          <w:fldChar w:fldCharType="separate"/>
        </w:r>
        <w:r>
          <w:rPr>
            <w:webHidden/>
          </w:rPr>
          <w:t>119</w:t>
        </w:r>
        <w:r>
          <w:rPr>
            <w:webHidden/>
          </w:rPr>
          <w:fldChar w:fldCharType="end"/>
        </w:r>
      </w:hyperlink>
    </w:p>
    <w:p w14:paraId="613A9637" w14:textId="5A1622F9" w:rsidR="00E645CB" w:rsidRDefault="00421CC4" w:rsidP="00EB37C6">
      <w:pPr>
        <w:ind w:firstLine="0"/>
      </w:pPr>
      <w:r>
        <w:rPr>
          <w:sz w:val="22"/>
        </w:rPr>
        <w:fldChar w:fldCharType="end"/>
      </w:r>
    </w:p>
    <w:p w14:paraId="32154CB8" w14:textId="798CDD34" w:rsidR="00B81F65" w:rsidRDefault="005D0E75" w:rsidP="005D0E75">
      <w:r>
        <w:br w:type="page"/>
      </w:r>
    </w:p>
    <w:p w14:paraId="2C0F185E" w14:textId="68F4AE0F" w:rsidR="005D0E75" w:rsidRDefault="005D0E75" w:rsidP="005D0E75">
      <w:pPr>
        <w:pStyle w:val="Heading1"/>
        <w:numPr>
          <w:ilvl w:val="0"/>
          <w:numId w:val="66"/>
        </w:numPr>
      </w:pPr>
      <w:r>
        <w:lastRenderedPageBreak/>
        <w:t>OBIECTIVE ȘI NOȚIUNI GENERALE</w:t>
      </w:r>
    </w:p>
    <w:p w14:paraId="78D1EA9C" w14:textId="31F468DB" w:rsidR="00AA3BBF" w:rsidRDefault="00AA3BBF" w:rsidP="006A296B"/>
    <w:p w14:paraId="08677593" w14:textId="0C7FEC7F" w:rsidR="00935602" w:rsidRDefault="00935602" w:rsidP="00935602">
      <w:pPr>
        <w:pStyle w:val="Heading2"/>
      </w:pPr>
      <w:bookmarkStart w:id="5" w:name="_Toc95934295"/>
      <w:bookmarkStart w:id="6" w:name="_Toc105746160"/>
      <w:r>
        <w:t>Obiective,motivația alegerii temei și domeniile de aplicație</w:t>
      </w:r>
      <w:bookmarkEnd w:id="5"/>
      <w:bookmarkEnd w:id="6"/>
    </w:p>
    <w:p w14:paraId="51F5AB84" w14:textId="77777777" w:rsidR="004F3184" w:rsidRPr="004F3184" w:rsidRDefault="004F3184" w:rsidP="004F3184"/>
    <w:p w14:paraId="3A04D5BF" w14:textId="1A64A573"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w:t>
      </w:r>
      <w:r w:rsidR="00503270">
        <w:t>sistem</w:t>
      </w:r>
      <w:r>
        <w:t xml:space="preserve"> autonom c</w:t>
      </w:r>
      <w:r w:rsidR="00503270">
        <w:t>are</w:t>
      </w:r>
      <w:r>
        <w:t xml:space="preserv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7B71911F"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503270">
        <w:t xml:space="preserve"> convoluționale</w:t>
      </w:r>
      <w:r w:rsidR="00C55D1F">
        <w:t>,</w:t>
      </w:r>
      <w:r w:rsidR="00825B14">
        <w:t xml:space="preserve"> </w:t>
      </w:r>
      <w:r w:rsidR="00C55D1F">
        <w:t xml:space="preserve">cât </w:t>
      </w:r>
      <w:r w:rsidR="00503270">
        <w:t>și din domeniul automatizării vehiculelor.</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7" w:name="_Toc95934296"/>
      <w:bookmarkStart w:id="8" w:name="_Toc105746161"/>
      <w:r>
        <w:t>Noțiuni generale</w:t>
      </w:r>
      <w:bookmarkEnd w:id="7"/>
      <w:bookmarkEnd w:id="8"/>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 xml:space="preserve">algoritmi și arhitecturi utilizate în dezvoltarea </w:t>
      </w:r>
      <w:r w:rsidR="00287BCD">
        <w:lastRenderedPageBreak/>
        <w:t>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0AF20A9B" w14:textId="77777777" w:rsidR="00E6358F" w:rsidRDefault="00975554" w:rsidP="00E6358F">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0E4BB192" w:rsidR="003E1BC8" w:rsidRPr="005D0E75" w:rsidRDefault="00E6358F" w:rsidP="00E6358F">
      <w:pPr>
        <w:pStyle w:val="Caption"/>
        <w:jc w:val="center"/>
        <w:rPr>
          <w:color w:val="auto"/>
        </w:rPr>
      </w:pPr>
      <w:bookmarkStart w:id="9" w:name="_Toc105871356"/>
      <w:r w:rsidRPr="005D0E75">
        <w:rPr>
          <w:color w:val="auto"/>
        </w:rPr>
        <w:t>Figură 1</w:t>
      </w:r>
      <w:r w:rsidR="005D0E75">
        <w:rPr>
          <w:color w:val="auto"/>
        </w:rPr>
        <w:t>.</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5D0E75">
        <w:rPr>
          <w:color w:val="auto"/>
        </w:rPr>
        <w:t xml:space="preserve"> Structura ierarhică a subdomeniilor AI </w:t>
      </w:r>
      <w:r w:rsidRPr="00982092">
        <w:rPr>
          <w:color w:val="auto"/>
          <w:vertAlign w:val="superscript"/>
        </w:rPr>
        <w:t>[1]</w:t>
      </w:r>
      <w:bookmarkEnd w:id="9"/>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w:t>
      </w:r>
      <w:r w:rsidR="00CC4AA0">
        <w:lastRenderedPageBreak/>
        <w:t xml:space="preserve">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375FF045" w14:textId="77777777" w:rsidR="005D0E75" w:rsidRDefault="000B45B0" w:rsidP="005D0E75">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9A304A9" w14:textId="005B2075" w:rsidR="00BB581E" w:rsidRPr="005D0E75" w:rsidRDefault="005D0E75" w:rsidP="005D0E75">
      <w:pPr>
        <w:pStyle w:val="Caption"/>
        <w:jc w:val="center"/>
        <w:rPr>
          <w:color w:val="auto"/>
        </w:rPr>
      </w:pPr>
      <w:bookmarkStart w:id="10" w:name="_Toc105871357"/>
      <w:r w:rsidRPr="005D0E75">
        <w:rPr>
          <w:color w:val="auto"/>
        </w:rPr>
        <w:t>Figură</w:t>
      </w:r>
      <w:r>
        <w:rPr>
          <w:color w:val="auto"/>
        </w:rPr>
        <w:t xml:space="preserve"> </w:t>
      </w:r>
      <w:r w:rsidRPr="005D0E75">
        <w:rPr>
          <w:color w:val="auto"/>
        </w:rPr>
        <w:t>1.</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5D0E75">
        <w:rPr>
          <w:color w:val="auto"/>
        </w:rPr>
        <w:t xml:space="preserve"> Performanțele DL în comparație cu abordările clasice ale ML</w:t>
      </w:r>
      <w:bookmarkEnd w:id="10"/>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4A1386E0" w14:textId="77777777" w:rsidR="00A52304" w:rsidRDefault="00186C2F" w:rsidP="00A52304">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302B0680" w14:textId="260F3E5A" w:rsidR="006D231E" w:rsidRDefault="00A52304" w:rsidP="00A52304">
      <w:pPr>
        <w:pStyle w:val="Caption"/>
        <w:jc w:val="center"/>
        <w:rPr>
          <w:color w:val="auto"/>
        </w:rPr>
      </w:pPr>
      <w:bookmarkStart w:id="11" w:name="_Toc105871358"/>
      <w:r w:rsidRPr="00A5230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A52304">
        <w:rPr>
          <w:color w:val="auto"/>
        </w:rPr>
        <w:t xml:space="preserve"> Structura tehnică a DL</w:t>
      </w:r>
      <w:bookmarkEnd w:id="11"/>
    </w:p>
    <w:p w14:paraId="3C4D1082" w14:textId="77777777" w:rsidR="00A52304" w:rsidRPr="00A52304" w:rsidRDefault="00A52304" w:rsidP="00A52304"/>
    <w:p w14:paraId="489C1632" w14:textId="7CF2CFAA" w:rsidR="00792786" w:rsidRDefault="00CC6261" w:rsidP="00CC6261">
      <w:pPr>
        <w:pStyle w:val="Heading3"/>
      </w:pPr>
      <w:bookmarkStart w:id="12" w:name="_Toc95934297"/>
      <w:bookmarkStart w:id="13" w:name="_Toc105746162"/>
      <w:r>
        <w:t>Deep Supervised Learning (DSL)</w:t>
      </w:r>
      <w:bookmarkEnd w:id="12"/>
      <w:bookmarkEnd w:id="13"/>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2C6B1EC" w14:textId="77777777" w:rsidR="00A52304" w:rsidRDefault="00A7229B" w:rsidP="00A52304">
      <w:pPr>
        <w:keepNext/>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49F60033" w14:textId="06FDB798" w:rsidR="00A7229B" w:rsidRPr="004675E6" w:rsidRDefault="00A52304" w:rsidP="00A52304">
      <w:pPr>
        <w:pStyle w:val="Caption"/>
        <w:jc w:val="center"/>
        <w:rPr>
          <w:color w:val="auto"/>
        </w:rPr>
      </w:pPr>
      <w:bookmarkStart w:id="14" w:name="_Toc105871359"/>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4675E6">
        <w:rPr>
          <w:color w:val="auto"/>
        </w:rPr>
        <w:t xml:space="preserve"> Metode de învățare supervizată: clasificare și regresie</w:t>
      </w:r>
      <w:bookmarkEnd w:id="14"/>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5" w:name="_Toc95934298"/>
      <w:bookmarkStart w:id="16" w:name="_Toc105746163"/>
      <w:r>
        <w:rPr>
          <w:bdr w:val="none" w:sz="0" w:space="0" w:color="auto" w:frame="1"/>
          <w:shd w:val="clear" w:color="auto" w:fill="FFFFFF"/>
        </w:rPr>
        <w:t>Deep Unsupervised Learning (DUL)</w:t>
      </w:r>
      <w:bookmarkEnd w:id="15"/>
      <w:bookmarkEnd w:id="16"/>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7CCB0249" w14:textId="77777777" w:rsidR="004675E6" w:rsidRDefault="00005579" w:rsidP="004675E6">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25CD2CCD" w14:textId="2C720371" w:rsidR="00BD1DCE" w:rsidRPr="004675E6" w:rsidRDefault="004675E6" w:rsidP="004675E6">
      <w:pPr>
        <w:pStyle w:val="Caption"/>
        <w:jc w:val="center"/>
        <w:rPr>
          <w:color w:val="auto"/>
        </w:rPr>
      </w:pPr>
      <w:bookmarkStart w:id="17" w:name="_Toc105871360"/>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4675E6">
        <w:rPr>
          <w:color w:val="auto"/>
        </w:rPr>
        <w:t xml:space="preserve"> Metode de învățare nesupervizată și semi-supervizată</w:t>
      </w:r>
      <w:bookmarkEnd w:id="17"/>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8" w:name="_Toc105746164"/>
      <w:r>
        <w:t>Deep Semi-Supervised Learning (DSSL)</w:t>
      </w:r>
      <w:bookmarkEnd w:id="18"/>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19" w:name="_Toc95934299"/>
      <w:bookmarkStart w:id="20" w:name="_Toc105746165"/>
      <w:r w:rsidRPr="004A75F7">
        <w:rPr>
          <w:sz w:val="28"/>
          <w:szCs w:val="28"/>
        </w:rPr>
        <w:t>Abordarea Deep Learning</w:t>
      </w:r>
      <w:bookmarkEnd w:id="19"/>
      <w:bookmarkEnd w:id="20"/>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1" w:name="_Toc95934300"/>
      <w:bookmarkStart w:id="22" w:name="_Toc105746166"/>
      <w:r w:rsidRPr="002027FA">
        <w:rPr>
          <w:sz w:val="28"/>
          <w:szCs w:val="28"/>
        </w:rPr>
        <w:t>Provocări impuse de D</w:t>
      </w:r>
      <w:r w:rsidR="00F00D19" w:rsidRPr="002027FA">
        <w:rPr>
          <w:sz w:val="28"/>
          <w:szCs w:val="28"/>
        </w:rPr>
        <w:t xml:space="preserve">eep </w:t>
      </w:r>
      <w:r w:rsidRPr="002027FA">
        <w:rPr>
          <w:sz w:val="28"/>
          <w:szCs w:val="28"/>
        </w:rPr>
        <w:t>L</w:t>
      </w:r>
      <w:bookmarkEnd w:id="21"/>
      <w:r w:rsidR="00F00D19" w:rsidRPr="002027FA">
        <w:rPr>
          <w:sz w:val="28"/>
          <w:szCs w:val="28"/>
        </w:rPr>
        <w:t>earning</w:t>
      </w:r>
      <w:bookmarkEnd w:id="22"/>
    </w:p>
    <w:p w14:paraId="60600AE9" w14:textId="77777777" w:rsidR="00C64E37" w:rsidRDefault="00C64E37" w:rsidP="00C64E37"/>
    <w:p w14:paraId="5F8F6D27" w14:textId="046C522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2BFCC29B"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3" w:name="_Toc105746167"/>
      <w:r>
        <w:t>Progresul ML</w:t>
      </w:r>
      <w:r w:rsidR="00631804">
        <w:t>-</w:t>
      </w:r>
      <w:r>
        <w:t>DL</w:t>
      </w:r>
      <w:bookmarkEnd w:id="23"/>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0BD18DB5"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C034B7">
            <w:rPr>
              <w:color w:val="000000"/>
              <w:vertAlign w:val="superscript"/>
            </w:rPr>
            <w:t>[3]</w:t>
          </w:r>
        </w:sdtContent>
      </w:sdt>
      <w:r>
        <w:rPr>
          <w:color w:val="000000"/>
        </w:rPr>
        <w:t>.</w:t>
      </w:r>
    </w:p>
    <w:p w14:paraId="61B20949" w14:textId="0FD256D4"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C034B7">
        <w:t>1.6</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68945EB0"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C034B7">
            <w:rPr>
              <w:color w:val="000000"/>
              <w:vertAlign w:val="superscript"/>
            </w:rPr>
            <w:t>[4]</w:t>
          </w:r>
        </w:sdtContent>
      </w:sdt>
    </w:p>
    <w:p w14:paraId="3ED8843A" w14:textId="77777777" w:rsidR="006A7A41" w:rsidRPr="006A7A41" w:rsidRDefault="006A7A41" w:rsidP="006A7A41">
      <w:pPr>
        <w:ind w:firstLine="0"/>
        <w:rPr>
          <w:color w:val="000000"/>
        </w:rPr>
      </w:pPr>
    </w:p>
    <w:p w14:paraId="1698BB93" w14:textId="77777777" w:rsidR="004675E6" w:rsidRDefault="009E41C6" w:rsidP="004675E6">
      <w:pPr>
        <w:keepNext/>
        <w:ind w:firstLine="0"/>
        <w:jc w:val="cente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1A383F1F" w14:textId="0B2EAB47" w:rsidR="00182FE5" w:rsidRPr="004675E6" w:rsidRDefault="004675E6" w:rsidP="004675E6">
      <w:pPr>
        <w:pStyle w:val="Caption"/>
        <w:jc w:val="center"/>
        <w:rPr>
          <w:color w:val="auto"/>
        </w:rPr>
      </w:pPr>
      <w:bookmarkStart w:id="24" w:name="_Toc105871361"/>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4675E6">
        <w:rPr>
          <w:color w:val="auto"/>
        </w:rPr>
        <w:t xml:space="preserve"> Deep Learning în raport cu Machine Learning</w:t>
      </w:r>
      <w:bookmarkEnd w:id="24"/>
    </w:p>
    <w:p w14:paraId="436FED1C" w14:textId="77777777" w:rsidR="00FB3422" w:rsidRPr="009E41C6" w:rsidRDefault="00FB3422" w:rsidP="009E41C6">
      <w:pPr>
        <w:ind w:firstLine="0"/>
        <w:jc w:val="center"/>
        <w:rPr>
          <w:color w:val="000000"/>
          <w:sz w:val="20"/>
          <w:szCs w:val="20"/>
        </w:rPr>
      </w:pPr>
    </w:p>
    <w:p w14:paraId="1C34E83E" w14:textId="7F47CF28"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C034B7">
            <w:rPr>
              <w:color w:val="000000"/>
              <w:vertAlign w:val="superscript"/>
            </w:rPr>
            <w:t>[5]</w:t>
          </w:r>
        </w:sdtContent>
      </w:sdt>
    </w:p>
    <w:p w14:paraId="7459D47F" w14:textId="4FC66C79" w:rsidR="00EC3A87" w:rsidRPr="002D640B" w:rsidRDefault="00EC3A87" w:rsidP="00EC0B52">
      <w:pPr>
        <w:pStyle w:val="ListParagraph"/>
        <w:numPr>
          <w:ilvl w:val="1"/>
          <w:numId w:val="6"/>
        </w:numPr>
        <w:rPr>
          <w:color w:val="000000"/>
        </w:rPr>
      </w:pPr>
      <w:r w:rsidRPr="002D640B">
        <w:rPr>
          <w:color w:val="000000"/>
        </w:rPr>
        <w:lastRenderedPageBreak/>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3838A986"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C034B7">
            <w:rPr>
              <w:color w:val="000000"/>
              <w:vertAlign w:val="superscript"/>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74616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0797D8C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67632D8A" w14:textId="77777777" w:rsidR="004675E6" w:rsidRDefault="004675E6" w:rsidP="007304CB"/>
    <w:p w14:paraId="57D28A09" w14:textId="77777777" w:rsidR="004675E6" w:rsidRPr="004675E6" w:rsidRDefault="006A0DE7" w:rsidP="004675E6">
      <w:pPr>
        <w:keepNext/>
        <w:jc w:val="center"/>
      </w:pPr>
      <w:r w:rsidRPr="004675E6">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3F70289E" w14:textId="17414294" w:rsidR="007C3684" w:rsidRPr="00843C46" w:rsidRDefault="004675E6" w:rsidP="00843C46">
      <w:pPr>
        <w:pStyle w:val="Caption"/>
        <w:jc w:val="center"/>
        <w:rPr>
          <w:color w:val="auto"/>
        </w:rPr>
      </w:pPr>
      <w:bookmarkStart w:id="27" w:name="_Toc105871362"/>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4675E6">
        <w:rPr>
          <w:color w:val="auto"/>
        </w:rPr>
        <w:t xml:space="preserve"> un pipeline modular de percepție-planificare-acțiune</w:t>
      </w:r>
      <w:r w:rsidR="004410FE">
        <w:rPr>
          <w:color w:val="auto"/>
        </w:rPr>
        <w:t xml:space="preserve"> </w:t>
      </w:r>
      <w:r w:rsidRPr="004675E6">
        <w:rPr>
          <w:color w:val="auto"/>
        </w:rPr>
        <w:t>a mașinilor autonome</w:t>
      </w:r>
      <w:r w:rsidRPr="00C034B7">
        <w:rPr>
          <w:color w:val="auto"/>
          <w:vertAlign w:val="superscript"/>
        </w:rPr>
        <w:t>[7]</w:t>
      </w:r>
      <w:bookmarkEnd w:id="27"/>
    </w:p>
    <w:p w14:paraId="49F42254" w14:textId="02DCE695" w:rsidR="00DE13A7" w:rsidRDefault="00DE13A7" w:rsidP="00DE13A7">
      <w:r>
        <w:lastRenderedPageBreak/>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8" w:name="_Toc105746169"/>
      <w:r>
        <w:t>Percepția</w:t>
      </w:r>
      <w:bookmarkEnd w:id="28"/>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A289EF7" w14:textId="1D24F906" w:rsidR="00F82EAD" w:rsidRPr="00D13189" w:rsidRDefault="00CE110D" w:rsidP="00D13189">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vertAlign w:val="superscript"/>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C034B7">
            <w:rPr>
              <w:color w:val="000000"/>
              <w:vertAlign w:val="superscript"/>
            </w:rPr>
            <w:t>[8]</w:t>
          </w:r>
        </w:sdtContent>
      </w:sdt>
    </w:p>
    <w:p w14:paraId="72EDBF1B" w14:textId="77777777" w:rsidR="00D13189" w:rsidRPr="007304CB" w:rsidRDefault="00D13189" w:rsidP="00D13189">
      <w:pPr>
        <w:pStyle w:val="ListParagraph"/>
        <w:numPr>
          <w:ilvl w:val="0"/>
          <w:numId w:val="10"/>
        </w:numPr>
      </w:pPr>
    </w:p>
    <w:p w14:paraId="4A4C7FC9" w14:textId="26900183" w:rsidR="006D231E" w:rsidRDefault="00FA186E" w:rsidP="00D13189">
      <w:pPr>
        <w:pStyle w:val="Heading3"/>
      </w:pPr>
      <w:bookmarkStart w:id="29" w:name="_Toc105746170"/>
      <w:r>
        <w:lastRenderedPageBreak/>
        <w:t>Localizarea</w:t>
      </w:r>
      <w:bookmarkEnd w:id="29"/>
    </w:p>
    <w:p w14:paraId="0526B44D" w14:textId="77777777" w:rsidR="00D13189" w:rsidRDefault="00D13189" w:rsidP="00D13189"/>
    <w:p w14:paraId="59CE4AB9" w14:textId="38DFA439" w:rsidR="00D13189" w:rsidRDefault="00EE39B8" w:rsidP="00D13189">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 xml:space="preserve">o știință cunoscută sub numele </w:t>
      </w:r>
    </w:p>
    <w:p w14:paraId="21FC7799" w14:textId="69AAD585" w:rsidR="00C14A60" w:rsidRDefault="00EE39B8" w:rsidP="00D13189">
      <w:pPr>
        <w:ind w:firstLine="0"/>
      </w:pPr>
      <w:r w:rsidRPr="00EE39B8">
        <w:t>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30" w:name="_Toc105746171"/>
      <w:r>
        <w:t>Predicția</w:t>
      </w:r>
      <w:bookmarkEnd w:id="30"/>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1" w:name="_Toc105746172"/>
      <w:r>
        <w:t>Luarea deciziilor</w:t>
      </w:r>
      <w:bookmarkStart w:id="32" w:name="_Toc95934305"/>
      <w:bookmarkEnd w:id="31"/>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C034B7">
        <w:rPr>
          <w:vertAlign w:val="superscript"/>
        </w:rPr>
        <w:t>.</w:t>
      </w:r>
      <w:r w:rsidR="00D16F1C" w:rsidRPr="00C034B7">
        <w:rPr>
          <w:b/>
          <w:color w:val="000000"/>
          <w:vertAlign w:val="superscript"/>
        </w:rPr>
        <w:t xml:space="preserve"> </w:t>
      </w:r>
      <w:sdt>
        <w:sdtPr>
          <w:rPr>
            <w:color w:val="000000"/>
            <w:vertAlign w:val="superscript"/>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C034B7">
            <w:rPr>
              <w:color w:val="000000"/>
              <w:vertAlign w:val="superscript"/>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310FD6A2" w14:textId="77777777" w:rsidR="00843C46" w:rsidRDefault="00034C1E" w:rsidP="00843C46">
      <w:pPr>
        <w:keepNext/>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2C025786" w14:textId="131DE716" w:rsidR="00D514FE" w:rsidRPr="00843C46" w:rsidRDefault="00843C46" w:rsidP="00843C46">
      <w:pPr>
        <w:pStyle w:val="Caption"/>
        <w:jc w:val="center"/>
        <w:rPr>
          <w:color w:val="auto"/>
        </w:rPr>
      </w:pPr>
      <w:bookmarkStart w:id="33" w:name="_Toc105871363"/>
      <w:r w:rsidRPr="00843C4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843C46">
        <w:rPr>
          <w:color w:val="auto"/>
        </w:rPr>
        <w:t xml:space="preserve"> Etapele parcurse de vehicul în luarea unei decizii</w:t>
      </w:r>
      <w:bookmarkEnd w:id="33"/>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4" w:name="_Toc95934306"/>
      <w:bookmarkEnd w:id="32"/>
      <w:r>
        <w:rPr>
          <w:b/>
        </w:rPr>
        <w:br w:type="page"/>
      </w:r>
    </w:p>
    <w:p w14:paraId="6E13CC39" w14:textId="2DD6434F" w:rsidR="0046153B" w:rsidRDefault="00D020B4" w:rsidP="007B4AB1">
      <w:pPr>
        <w:pStyle w:val="Heading1"/>
      </w:pPr>
      <w:bookmarkStart w:id="35" w:name="_Toc105746173"/>
      <w:r>
        <w:lastRenderedPageBreak/>
        <w:t>NOȚIUNI TEORETICE</w:t>
      </w:r>
      <w:bookmarkEnd w:id="34"/>
      <w:r w:rsidR="007201E8">
        <w:t xml:space="preserve"> ȘI CONCEPTE UTILIZATE</w:t>
      </w:r>
      <w:bookmarkEnd w:id="35"/>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6" w:name="_Toc95934307"/>
      <w:bookmarkStart w:id="37" w:name="_Toc103874625"/>
      <w:bookmarkStart w:id="38" w:name="_Toc105746174"/>
      <w:r>
        <w:t>Definiții</w:t>
      </w:r>
      <w:bookmarkEnd w:id="36"/>
      <w:bookmarkEnd w:id="37"/>
      <w:bookmarkEnd w:id="38"/>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59B8D98"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6749EF0C" w14:textId="77777777" w:rsidR="00843C46" w:rsidRPr="00C27A55" w:rsidRDefault="006C2515" w:rsidP="00843C46">
      <w:pPr>
        <w:keepNext/>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00843C46" w:rsidRPr="00C27A55">
        <w:rPr>
          <w:rFonts w:cs="Times New Roman"/>
          <w:szCs w:val="28"/>
        </w:rPr>
        <w:drawing>
          <wp:inline distT="0" distB="0" distL="0" distR="0" wp14:anchorId="6239E9E9" wp14:editId="0AB0EA86">
            <wp:extent cx="2608501" cy="1470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35973" cy="1486148"/>
                    </a:xfrm>
                    <a:prstGeom prst="rect">
                      <a:avLst/>
                    </a:prstGeom>
                  </pic:spPr>
                </pic:pic>
              </a:graphicData>
            </a:graphic>
          </wp:inline>
        </w:drawing>
      </w:r>
    </w:p>
    <w:p w14:paraId="1A46D775" w14:textId="0751D484" w:rsidR="00843C46" w:rsidRPr="00C27A55" w:rsidRDefault="00843C46" w:rsidP="00843C46">
      <w:pPr>
        <w:pStyle w:val="Caption"/>
        <w:rPr>
          <w:color w:val="auto"/>
        </w:rPr>
      </w:pPr>
      <w:bookmarkStart w:id="39" w:name="_Toc105871364"/>
      <w:r w:rsidRPr="00C27A5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C27A55">
        <w:rPr>
          <w:color w:val="auto"/>
        </w:rPr>
        <w:t xml:space="preserve"> Structură neuron biologi</w:t>
      </w:r>
      <w:r w:rsidR="00C27A55" w:rsidRPr="00C27A55">
        <w:rPr>
          <w:color w:val="auto"/>
        </w:rPr>
        <w:t>c</w:t>
      </w:r>
      <w:r w:rsidRPr="00C27A55">
        <w:rPr>
          <w:color w:val="auto"/>
        </w:rPr>
        <w:tab/>
      </w:r>
      <w:r w:rsidRPr="00C27A55">
        <w:rPr>
          <w:color w:val="auto"/>
        </w:rPr>
        <w:tab/>
      </w:r>
      <w:r w:rsidRPr="00C27A55">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C27A55">
        <w:rPr>
          <w:color w:val="auto"/>
        </w:rPr>
        <w:t xml:space="preserve"> Structură neuron </w:t>
      </w:r>
      <w:r w:rsidR="00C27A55" w:rsidRPr="00C27A55">
        <w:rPr>
          <w:color w:val="auto"/>
        </w:rPr>
        <w:t>artificial</w:t>
      </w:r>
      <w:bookmarkEnd w:id="39"/>
    </w:p>
    <w:p w14:paraId="184DAACC" w14:textId="765ABEBF" w:rsidR="006C2515" w:rsidRDefault="006C2515" w:rsidP="00843C46">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00C27A55" w:rsidRPr="00C27A55">
        <w:rPr>
          <w:rFonts w:cs="Times New Roman"/>
          <w:szCs w:val="28"/>
        </w:rPr>
        <w:t>2.1</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4B54755C"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00C27A55" w:rsidRPr="00C27A55">
        <w:rPr>
          <w:rFonts w:cs="Times New Roman"/>
          <w:szCs w:val="28"/>
        </w:rPr>
        <w:t>2.2</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5E9524F6" w14:textId="77777777" w:rsidR="00CC25C5" w:rsidRDefault="00C31594" w:rsidP="00CC25C5">
      <w:pPr>
        <w:pStyle w:val="ListParagraph"/>
        <w:keepNext/>
        <w:ind w:left="2517" w:firstLine="363"/>
      </w:pPr>
      <w:r w:rsidRPr="00861960">
        <w:rPr>
          <w:rFonts w:cs="Times New Roman"/>
          <w:sz w:val="22"/>
        </w:rPr>
        <w:drawing>
          <wp:inline distT="0" distB="0" distL="0" distR="0" wp14:anchorId="589E4121" wp14:editId="2F721E2D">
            <wp:extent cx="1997436" cy="21907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00194" cy="2193775"/>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7E4A0A12" w:rsidR="00861960" w:rsidRPr="00CC25C5" w:rsidRDefault="00CC25C5" w:rsidP="00CC25C5">
      <w:pPr>
        <w:pStyle w:val="Caption"/>
        <w:jc w:val="center"/>
        <w:rPr>
          <w:rFonts w:cs="Times New Roman"/>
          <w:color w:val="auto"/>
          <w:szCs w:val="28"/>
        </w:rPr>
      </w:pPr>
      <w:r w:rsidRPr="00CC25C5">
        <w:rPr>
          <w:rFonts w:cs="Times New Roman"/>
          <w:color w:val="auto"/>
          <w:szCs w:val="28"/>
        </w:rPr>
        <w:fldChar w:fldCharType="begin"/>
      </w:r>
      <w:r w:rsidRPr="00CC25C5">
        <w:rPr>
          <w:rFonts w:cs="Times New Roman"/>
          <w:color w:val="auto"/>
          <w:szCs w:val="28"/>
        </w:rPr>
        <w:instrText xml:space="preserve"> STYLEREF 1 \s </w:instrText>
      </w:r>
      <w:r w:rsidRPr="00CC25C5">
        <w:rPr>
          <w:rFonts w:cs="Times New Roman"/>
          <w:color w:val="auto"/>
          <w:szCs w:val="28"/>
        </w:rPr>
        <w:fldChar w:fldCharType="separate"/>
      </w:r>
      <w:r w:rsidRPr="00CC25C5">
        <w:rPr>
          <w:rFonts w:cs="Times New Roman"/>
          <w:color w:val="auto"/>
          <w:szCs w:val="28"/>
        </w:rPr>
        <w:t>2</w:t>
      </w:r>
      <w:r w:rsidRPr="00CC25C5">
        <w:rPr>
          <w:rFonts w:cs="Times New Roman"/>
          <w:color w:val="auto"/>
          <w:szCs w:val="28"/>
        </w:rPr>
        <w:fldChar w:fldCharType="end"/>
      </w:r>
      <w:r w:rsidRPr="00CC25C5">
        <w:rPr>
          <w:rFonts w:cs="Times New Roman"/>
          <w:color w:val="auto"/>
          <w:szCs w:val="28"/>
        </w:rPr>
        <w:t>.</w:t>
      </w:r>
      <w:r w:rsidRPr="00CC25C5">
        <w:rPr>
          <w:rFonts w:cs="Times New Roman"/>
          <w:color w:val="auto"/>
          <w:szCs w:val="28"/>
        </w:rPr>
        <w:fldChar w:fldCharType="begin"/>
      </w:r>
      <w:r w:rsidRPr="00CC25C5">
        <w:rPr>
          <w:rFonts w:cs="Times New Roman"/>
          <w:color w:val="auto"/>
          <w:szCs w:val="28"/>
        </w:rPr>
        <w:instrText xml:space="preserve"> SEQ Ecuație \* ARABIC \s 1 </w:instrText>
      </w:r>
      <w:r w:rsidRPr="00CC25C5">
        <w:rPr>
          <w:rFonts w:cs="Times New Roman"/>
          <w:color w:val="auto"/>
          <w:szCs w:val="28"/>
        </w:rPr>
        <w:fldChar w:fldCharType="separate"/>
      </w:r>
      <w:r w:rsidRPr="00CC25C5">
        <w:rPr>
          <w:rFonts w:cs="Times New Roman"/>
          <w:color w:val="auto"/>
          <w:szCs w:val="28"/>
        </w:rPr>
        <w:t>1</w:t>
      </w:r>
      <w:r w:rsidRPr="00CC25C5">
        <w:rPr>
          <w:rFonts w:cs="Times New Roman"/>
          <w:color w:val="auto"/>
          <w:szCs w:val="28"/>
        </w:rPr>
        <w:fldChar w:fldCharType="end"/>
      </w:r>
      <w:r w:rsidRPr="00CC25C5">
        <w:rPr>
          <w:color w:val="auto"/>
        </w:rPr>
        <w:t xml:space="preserve"> Structură generică DNN</w:t>
      </w:r>
    </w:p>
    <w:p w14:paraId="7D928513" w14:textId="2C058CBE"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vertAlign w:val="superscript"/>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9F3A82">
            <w:rPr>
              <w:rFonts w:cs="Times New Roman"/>
              <w:color w:val="000000"/>
              <w:szCs w:val="28"/>
              <w:vertAlign w:val="superscript"/>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06C30862"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C034B7">
            <w:rPr>
              <w:color w:val="000000"/>
              <w:vertAlign w:val="superscript"/>
            </w:rPr>
            <w:t>[12]</w:t>
          </w:r>
        </w:sdtContent>
      </w:sdt>
    </w:p>
    <w:p w14:paraId="4B93E8EC" w14:textId="138626E3"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C27A55" w:rsidRPr="00C27A55">
        <w:t>2.3.</w:t>
      </w:r>
    </w:p>
    <w:p w14:paraId="41DD2380" w14:textId="77777777" w:rsidR="00C27A55" w:rsidRDefault="00DE645B" w:rsidP="00C27A55">
      <w:pPr>
        <w:keepNext/>
        <w:jc w:val="cente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215AE476" w14:textId="0A8D8AAB" w:rsidR="006F66E4" w:rsidRPr="00C27A55" w:rsidRDefault="00C27A55" w:rsidP="00C27A55">
      <w:pPr>
        <w:pStyle w:val="Caption"/>
        <w:jc w:val="center"/>
        <w:rPr>
          <w:color w:val="auto"/>
          <w:vertAlign w:val="subscript"/>
        </w:rPr>
      </w:pPr>
      <w:bookmarkStart w:id="40" w:name="_Toc105871365"/>
      <w:r w:rsidRPr="00C27A5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C27A55">
        <w:rPr>
          <w:color w:val="auto"/>
        </w:rPr>
        <w:t xml:space="preserve"> Rețea neuronală cu propagare directă (Feed Forward)</w:t>
      </w:r>
      <w:bookmarkEnd w:id="40"/>
    </w:p>
    <w:p w14:paraId="3D765368" w14:textId="668123E1" w:rsidR="006B6772" w:rsidRDefault="004E40E6" w:rsidP="00336E3B">
      <w:r>
        <w:t xml:space="preserve">Conform figurii </w:t>
      </w:r>
      <w:r w:rsidR="00C27A55" w:rsidRPr="00C27A55">
        <w:t>2.3</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p w14:paraId="4D61160E" w14:textId="77777777" w:rsidR="00106150" w:rsidRPr="00106150" w:rsidRDefault="00106150" w:rsidP="00336E3B">
      <w:pPr>
        <w:rPr>
          <w:sz w:val="18"/>
          <w:szCs w:val="18"/>
        </w:rPr>
      </w:pPr>
    </w:p>
    <w:p w14:paraId="5CF7FD03" w14:textId="4F26F2AD" w:rsidR="00CC25C5" w:rsidRDefault="00CC25C5" w:rsidP="00CC25C5">
      <w:pPr>
        <w:pStyle w:val="Caption"/>
        <w:keepNext/>
      </w:pPr>
    </w:p>
    <w:tbl>
      <w:tblPr>
        <w:tblStyle w:val="PlainTable4"/>
        <w:tblW w:w="0" w:type="auto"/>
        <w:tblLook w:val="04A0" w:firstRow="1" w:lastRow="0" w:firstColumn="1" w:lastColumn="0" w:noHBand="0" w:noVBand="1"/>
      </w:tblPr>
      <w:tblGrid>
        <w:gridCol w:w="1129"/>
        <w:gridCol w:w="7201"/>
        <w:gridCol w:w="1064"/>
      </w:tblGrid>
      <w:tr w:rsidR="00FD6E51" w14:paraId="72C1063E" w14:textId="77777777" w:rsidTr="00681AC4">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7201" w:type="dxa"/>
          </w:tcPr>
          <w:p w14:paraId="2F1583F6" w14:textId="7C2F7F46" w:rsidR="00FD6E51" w:rsidRPr="00681AC4" w:rsidRDefault="00FD6E51" w:rsidP="00681AC4">
            <w:pPr>
              <w:keepNext/>
              <w:ind w:firstLine="0"/>
              <w:jc w:val="center"/>
              <w:cnfStyle w:val="100000000000" w:firstRow="1" w:lastRow="0" w:firstColumn="0" w:lastColumn="0" w:oddVBand="0" w:evenVBand="0" w:oddHBand="0" w:evenHBand="0" w:firstRowFirstColumn="0" w:firstRowLastColumn="0" w:lastRowFirstColumn="0" w:lastRowLastColumn="0"/>
              <w:rPr>
                <w:b w:val="0"/>
                <w:bCs w:val="0"/>
              </w:rPr>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11" type="#_x0000_t75" style="width:221.25pt;height:24pt" o:ole="">
                  <v:imagedata r:id="rId23" o:title=""/>
                </v:shape>
                <o:OLEObject Type="Embed" ProgID="Equation.DSMT4" ShapeID="_x0000_i23811" DrawAspect="Content" ObjectID="_1716487154" r:id="rId24"/>
              </w:object>
            </w:r>
          </w:p>
        </w:tc>
        <w:tc>
          <w:tcPr>
            <w:tcW w:w="1064" w:type="dxa"/>
          </w:tcPr>
          <w:p w14:paraId="3351CE21" w14:textId="3B93AD0C" w:rsidR="00CC25C5" w:rsidRPr="00C64968" w:rsidRDefault="00C64968" w:rsidP="00CC25C5">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CC25C5" w:rsidRPr="00C64968">
              <w:rPr>
                <w:b w:val="0"/>
                <w:bCs w:val="0"/>
                <w:i w:val="0"/>
                <w:iCs w:val="0"/>
                <w:color w:val="auto"/>
                <w:sz w:val="28"/>
                <w:szCs w:val="28"/>
              </w:rPr>
              <w:fldChar w:fldCharType="begin"/>
            </w:r>
            <w:r w:rsidR="00CC25C5" w:rsidRPr="00C64968">
              <w:rPr>
                <w:b w:val="0"/>
                <w:bCs w:val="0"/>
                <w:i w:val="0"/>
                <w:iCs w:val="0"/>
                <w:color w:val="auto"/>
                <w:sz w:val="28"/>
                <w:szCs w:val="28"/>
              </w:rPr>
              <w:instrText xml:space="preserve"> STYLEREF 1 \s </w:instrText>
            </w:r>
            <w:r w:rsidR="00CC25C5" w:rsidRPr="00C64968">
              <w:rPr>
                <w:b w:val="0"/>
                <w:bCs w:val="0"/>
                <w:i w:val="0"/>
                <w:iCs w:val="0"/>
                <w:color w:val="auto"/>
                <w:sz w:val="28"/>
                <w:szCs w:val="28"/>
              </w:rPr>
              <w:fldChar w:fldCharType="separate"/>
            </w:r>
            <w:r w:rsidR="00CC25C5" w:rsidRPr="00C64968">
              <w:rPr>
                <w:b w:val="0"/>
                <w:bCs w:val="0"/>
                <w:i w:val="0"/>
                <w:iCs w:val="0"/>
                <w:color w:val="auto"/>
                <w:sz w:val="28"/>
                <w:szCs w:val="28"/>
              </w:rPr>
              <w:t>2</w:t>
            </w:r>
            <w:r w:rsidR="00CC25C5" w:rsidRPr="00C64968">
              <w:rPr>
                <w:b w:val="0"/>
                <w:bCs w:val="0"/>
                <w:i w:val="0"/>
                <w:iCs w:val="0"/>
                <w:color w:val="auto"/>
                <w:sz w:val="28"/>
                <w:szCs w:val="28"/>
              </w:rPr>
              <w:fldChar w:fldCharType="end"/>
            </w:r>
            <w:r w:rsidR="00CC25C5" w:rsidRPr="00C64968">
              <w:rPr>
                <w:b w:val="0"/>
                <w:bCs w:val="0"/>
                <w:i w:val="0"/>
                <w:iCs w:val="0"/>
                <w:color w:val="auto"/>
                <w:sz w:val="28"/>
                <w:szCs w:val="28"/>
              </w:rPr>
              <w:t>.</w:t>
            </w:r>
            <w:r w:rsidR="00681AC4">
              <w:rPr>
                <w:b w:val="0"/>
                <w:bCs w:val="0"/>
                <w:i w:val="0"/>
                <w:iCs w:val="0"/>
                <w:color w:val="auto"/>
                <w:sz w:val="28"/>
                <w:szCs w:val="28"/>
              </w:rPr>
              <w:t>1</w:t>
            </w:r>
            <w:r>
              <w:rPr>
                <w:b w:val="0"/>
                <w:bCs w:val="0"/>
                <w:i w:val="0"/>
                <w:iCs w:val="0"/>
                <w:color w:val="auto"/>
                <w:sz w:val="28"/>
                <w:szCs w:val="28"/>
              </w:rPr>
              <w:t>)</w:t>
            </w:r>
          </w:p>
          <w:p w14:paraId="6774467D" w14:textId="6D7C8E45" w:rsidR="00FD6E51" w:rsidRDefault="00FD6E51" w:rsidP="00CC25C5">
            <w:pPr>
              <w:keepNext/>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48C0FB1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p w14:paraId="2E6CFCDE" w14:textId="77777777" w:rsidR="0045376A" w:rsidRDefault="0045376A" w:rsidP="00336E3B"/>
    <w:tbl>
      <w:tblPr>
        <w:tblStyle w:val="Style1"/>
        <w:tblW w:w="0" w:type="auto"/>
        <w:tblLook w:val="04A0" w:firstRow="1" w:lastRow="0" w:firstColumn="1" w:lastColumn="0" w:noHBand="0" w:noVBand="1"/>
      </w:tblPr>
      <w:tblGrid>
        <w:gridCol w:w="988"/>
        <w:gridCol w:w="7087"/>
        <w:gridCol w:w="1319"/>
      </w:tblGrid>
      <w:tr w:rsidR="00046F84" w14:paraId="0AB81D97" w14:textId="77777777" w:rsidTr="0045376A">
        <w:trPr>
          <w:trHeight w:val="565"/>
        </w:trPr>
        <w:tc>
          <w:tcPr>
            <w:tcW w:w="988" w:type="dxa"/>
          </w:tcPr>
          <w:p w14:paraId="75E9D14F" w14:textId="77777777" w:rsidR="00046F84" w:rsidRDefault="00046F84" w:rsidP="00C8088D">
            <w:pPr>
              <w:jc w:val="center"/>
            </w:pPr>
          </w:p>
        </w:tc>
        <w:tc>
          <w:tcPr>
            <w:tcW w:w="7087" w:type="dxa"/>
          </w:tcPr>
          <w:p w14:paraId="260FAE40" w14:textId="406697FD" w:rsidR="00046F84" w:rsidRDefault="00046F84" w:rsidP="00C8088D">
            <w:pPr>
              <w:jc w:val="center"/>
            </w:pPr>
            <w:r w:rsidRPr="005518AC">
              <w:rPr>
                <w:position w:val="-10"/>
              </w:rPr>
              <w:object w:dxaOrig="1860" w:dyaOrig="360" w14:anchorId="530DF5C8">
                <v:shape id="_x0000_i1026" type="#_x0000_t75" style="width:107.25pt;height:18.75pt" o:ole="">
                  <v:imagedata r:id="rId25" o:title=""/>
                </v:shape>
                <o:OLEObject Type="Embed" ProgID="Equation.DSMT4" ShapeID="_x0000_i1026" DrawAspect="Content" ObjectID="_1716487155" r:id="rId26"/>
              </w:object>
            </w:r>
          </w:p>
        </w:tc>
        <w:tc>
          <w:tcPr>
            <w:tcW w:w="1319" w:type="dxa"/>
          </w:tcPr>
          <w:p w14:paraId="429C8C1D" w14:textId="3D49E1BC" w:rsidR="00046F84" w:rsidRDefault="00681AC4" w:rsidP="00C8088D">
            <w:pPr>
              <w:jc w:val="center"/>
            </w:pPr>
            <w:r>
              <w:t>(2.2)</w:t>
            </w:r>
          </w:p>
        </w:tc>
      </w:tr>
    </w:tbl>
    <w:p w14:paraId="649D33A9" w14:textId="0FB7DB1F" w:rsidR="006C4064" w:rsidRDefault="00080D4D" w:rsidP="0015685D">
      <w:r>
        <w:rPr>
          <w:rFonts w:cs="Times New Roman"/>
        </w:rPr>
        <w:t>U</w:t>
      </w:r>
      <w:r w:rsidR="0015685D">
        <w:rPr>
          <w:rFonts w:cs="Times New Roman"/>
        </w:rPr>
        <w:t>nde</w:t>
      </w:r>
      <w:r>
        <w:rPr>
          <w:rFonts w:cs="Times New Roman"/>
        </w:rPr>
        <w:t xml:space="preserve"> parametrii </w:t>
      </w:r>
      <w:r w:rsidR="0045376A">
        <w:rPr>
          <w:rFonts w:cs="Times New Roman"/>
        </w:rPr>
        <w:t>utilizați reprezintă</w:t>
      </w:r>
      <w:r w:rsidR="0045376A" w:rsidRPr="004D5307">
        <w:rPr>
          <w:position w:val="-156"/>
        </w:rPr>
        <w:object w:dxaOrig="5319" w:dyaOrig="3240" w14:anchorId="515D6CA9">
          <v:shape id="_x0000_i1027" type="#_x0000_t75" style="width:240pt;height:162.75pt" o:ole="">
            <v:imagedata r:id="rId27" o:title=""/>
          </v:shape>
          <o:OLEObject Type="Embed" ProgID="Equation.DSMT4" ShapeID="_x0000_i1027" DrawAspect="Content" ObjectID="_1716487156" r:id="rId28"/>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C78EEC3" w:rsidR="001E6F33" w:rsidRDefault="001E6F33" w:rsidP="001E6F33">
      <w:pPr>
        <w:rPr>
          <w:color w:val="000000"/>
          <w:vertAlign w:val="superscript"/>
        </w:rPr>
      </w:pPr>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vertAlign w:val="superscript"/>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C27A55">
            <w:rPr>
              <w:color w:val="000000"/>
              <w:vertAlign w:val="superscript"/>
            </w:rPr>
            <w:t>[12]</w:t>
          </w:r>
        </w:sdtContent>
      </w:sdt>
    </w:p>
    <w:p w14:paraId="166C677D" w14:textId="77777777" w:rsidR="00920430" w:rsidRDefault="00920430" w:rsidP="001E6F33"/>
    <w:p w14:paraId="78A14B7E" w14:textId="77777777" w:rsidR="00A73291" w:rsidRPr="00A73291" w:rsidRDefault="00655F73" w:rsidP="00A73291">
      <w:pPr>
        <w:keepNext/>
      </w:pPr>
      <w:r w:rsidRPr="00A73291">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706AA2AA" w14:textId="4AB0F8D2" w:rsidR="00A73291" w:rsidRPr="00920430" w:rsidRDefault="00A73291" w:rsidP="00920430">
      <w:pPr>
        <w:pStyle w:val="Caption"/>
        <w:jc w:val="center"/>
        <w:rPr>
          <w:color w:val="auto"/>
        </w:rPr>
      </w:pPr>
      <w:bookmarkStart w:id="41" w:name="_Toc105871366"/>
      <w:r w:rsidRPr="00A732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A73291">
        <w:rPr>
          <w:color w:val="auto"/>
        </w:rPr>
        <w:t xml:space="preserve"> Rețea neuronală cu propagare inversă a erorii (Backward)</w:t>
      </w:r>
      <w:bookmarkEnd w:id="41"/>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7001"/>
        <w:gridCol w:w="753"/>
      </w:tblGrid>
      <w:tr w:rsidR="007776C3" w14:paraId="34CED660" w14:textId="77777777" w:rsidTr="00681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7001"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23844" type="#_x0000_t75" style="width:186.75pt;height:18.75pt" o:ole="">
                  <v:imagedata r:id="rId30" o:title=""/>
                </v:shape>
                <o:OLEObject Type="Embed" ProgID="Equation.DSMT4" ShapeID="_x0000_i23844" DrawAspect="Content" ObjectID="_1716487157" r:id="rId31"/>
              </w:object>
            </w:r>
          </w:p>
        </w:tc>
        <w:tc>
          <w:tcPr>
            <w:tcW w:w="271" w:type="dxa"/>
          </w:tcPr>
          <w:p w14:paraId="4365D5FB" w14:textId="072A6BCF" w:rsidR="007776C3" w:rsidRPr="00681AC4" w:rsidRDefault="00681AC4"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r w:rsidRPr="00681AC4">
              <w:rPr>
                <w:b w:val="0"/>
                <w:bCs w:val="0"/>
                <w:szCs w:val="28"/>
              </w:rPr>
              <w:t>(2.3)</w:t>
            </w:r>
          </w:p>
        </w:tc>
      </w:tr>
    </w:tbl>
    <w:p w14:paraId="7F56C9A8" w14:textId="1B1BAF28" w:rsidR="00735DF4" w:rsidRDefault="00467DF5" w:rsidP="00EC0B52">
      <w:pPr>
        <w:pStyle w:val="ListParagraph"/>
        <w:numPr>
          <w:ilvl w:val="0"/>
          <w:numId w:val="1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106150">
        <w:trPr>
          <w:cnfStyle w:val="100000000000" w:firstRow="1" w:lastRow="0" w:firstColumn="0" w:lastColumn="0" w:oddVBand="0" w:evenVBand="0" w:oddHBand="0" w:evenHBand="0" w:firstRowFirstColumn="0" w:firstRowLastColumn="0" w:lastRowFirstColumn="0" w:lastRowLastColumn="0"/>
          <w:trHeight w:val="993"/>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75pt;height:42.75pt" o:ole="">
                  <v:imagedata r:id="rId32" o:title=""/>
                </v:shape>
                <o:OLEObject Type="Embed" ProgID="Equation.DSMT4" ShapeID="_x0000_i1029" DrawAspect="Content" ObjectID="_1716487158"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5F7D637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5F41C8" w:rsidRPr="005F41C8">
            <w:rPr>
              <w:iCs/>
              <w:color w:val="000000"/>
              <w:szCs w:val="28"/>
              <w:lang w:val="en-US"/>
            </w:rPr>
            <w:t>[13]</w:t>
          </w:r>
        </w:sdtContent>
      </w:sdt>
    </w:p>
    <w:p w14:paraId="43C06567" w14:textId="5D7F8EDD"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p w14:paraId="0198AA00" w14:textId="77777777" w:rsidR="00106150" w:rsidRPr="00106150" w:rsidRDefault="00106150" w:rsidP="00AC59BB">
      <w:pPr>
        <w:ind w:firstLine="576"/>
        <w:rPr>
          <w:sz w:val="18"/>
          <w:szCs w:val="18"/>
        </w:rPr>
      </w:pP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2.75pt;height:42.75pt" o:ole="">
                  <v:imagedata r:id="rId34" o:title=""/>
                </v:shape>
                <o:OLEObject Type="Embed" ProgID="Equation.DSMT4" ShapeID="_x0000_i1030" DrawAspect="Content" ObjectID="_1716487159"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6D760F48" w:rsidR="009B61F0" w:rsidRDefault="00AE6C83" w:rsidP="00AC59BB">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p w14:paraId="65351C77" w14:textId="77777777" w:rsidR="00106150" w:rsidRPr="00106150" w:rsidRDefault="00106150" w:rsidP="00AC59BB">
      <w:pPr>
        <w:rPr>
          <w:sz w:val="18"/>
          <w:szCs w:val="18"/>
        </w:rPr>
      </w:pP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2.75pt;height:34.5pt" o:ole="">
                  <v:imagedata r:id="rId36" o:title=""/>
                </v:shape>
                <o:OLEObject Type="Embed" ProgID="Equation.DSMT4" ShapeID="_x0000_i1031" DrawAspect="Content" ObjectID="_1716487160"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1E6B13C" w:rsidR="007973EB" w:rsidRDefault="00D020B4" w:rsidP="00E2519E">
      <w:pPr>
        <w:pStyle w:val="Heading2"/>
      </w:pPr>
      <w:bookmarkStart w:id="42" w:name="_Toc95934308"/>
      <w:bookmarkStart w:id="43" w:name="_Toc105746175"/>
      <w:r>
        <w:t>Procesul de învățare</w:t>
      </w:r>
      <w:bookmarkEnd w:id="42"/>
      <w:bookmarkEnd w:id="43"/>
    </w:p>
    <w:p w14:paraId="2A2A149A" w14:textId="77777777" w:rsidR="0074726E" w:rsidRPr="0074726E" w:rsidRDefault="0074726E" w:rsidP="0074726E"/>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lastRenderedPageBreak/>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31CB7378" w14:textId="77777777" w:rsidR="000374C8" w:rsidRPr="000374C8" w:rsidRDefault="00CE6039" w:rsidP="000374C8">
      <w:pPr>
        <w:keepNext/>
        <w:ind w:firstLine="0"/>
        <w:jc w:val="center"/>
      </w:pPr>
      <w:r w:rsidRPr="000374C8">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692CB762" w14:textId="5BA57F4F" w:rsidR="002C2E20" w:rsidRPr="000374C8" w:rsidRDefault="000374C8" w:rsidP="000374C8">
      <w:pPr>
        <w:pStyle w:val="Caption"/>
        <w:jc w:val="center"/>
        <w:rPr>
          <w:color w:val="auto"/>
        </w:rPr>
      </w:pPr>
      <w:bookmarkStart w:id="44" w:name="_Toc105871367"/>
      <w:r w:rsidRPr="000374C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0374C8">
        <w:rPr>
          <w:color w:val="auto"/>
        </w:rPr>
        <w:t xml:space="preserve">  Etapele procesului de învățare</w:t>
      </w:r>
      <w:bookmarkEnd w:id="44"/>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150292D4" w:rsidR="006F6739" w:rsidRDefault="00D020B4" w:rsidP="00BD38DC">
      <w:pPr>
        <w:pStyle w:val="Heading3"/>
      </w:pPr>
      <w:bookmarkStart w:id="45" w:name="_Toc105746176"/>
      <w:r>
        <w:t>Funcția de activare</w:t>
      </w:r>
      <w:bookmarkStart w:id="46" w:name="_Toc95934309"/>
      <w:bookmarkEnd w:id="45"/>
      <w:r>
        <w:t xml:space="preserve"> </w:t>
      </w:r>
      <w:bookmarkEnd w:id="46"/>
    </w:p>
    <w:p w14:paraId="1EC78A5C" w14:textId="77777777" w:rsidR="000374C8" w:rsidRPr="000374C8" w:rsidRDefault="000374C8" w:rsidP="000374C8"/>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A15A5FC"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w:t>
      </w:r>
      <w:r>
        <w:lastRenderedPageBreak/>
        <w:t xml:space="preserve">încât predicția </w:t>
      </w:r>
      <w:bookmarkStart w:id="47" w:name="_Hlk103864318"/>
      <m:oMath>
        <m:acc>
          <m:accPr>
            <m:ctrlPr>
              <w:rPr>
                <w:rFonts w:ascii="Cambria Math" w:hAnsi="Cambria Math"/>
                <w:i/>
              </w:rPr>
            </m:ctrlPr>
          </m:accPr>
          <m:e>
            <m:r>
              <w:rPr>
                <w:rFonts w:ascii="Cambria Math" w:hAnsi="Cambria Math"/>
              </w:rPr>
              <m:t>y</m:t>
            </m:r>
          </m:e>
        </m:acc>
      </m:oMath>
      <w:bookmarkEnd w:id="47"/>
      <w:r>
        <w:t xml:space="preserve"> să indice probabilitatea c</w:t>
      </w:r>
      <w:r w:rsidR="004D3927">
        <w:t>ă</w:t>
      </w:r>
      <w:r>
        <w:t xml:space="preserve"> valoarea observată, y, a </w:t>
      </w:r>
      <w:r w:rsidR="00643EDA">
        <w:t xml:space="preserve">variabilei dependente </w:t>
      </w:r>
      <w:r>
        <w:t>este 1</w:t>
      </w:r>
      <w:r w:rsidRPr="005564BE">
        <w:rPr>
          <w:vertAlign w:val="superscript"/>
        </w:rPr>
        <w:t>.</w:t>
      </w:r>
      <w:r w:rsidR="005979F6" w:rsidRPr="005564BE">
        <w:rPr>
          <w:b/>
          <w:color w:val="000000"/>
          <w:vertAlign w:val="superscript"/>
        </w:rPr>
        <w:t xml:space="preserve"> </w:t>
      </w:r>
      <w:sdt>
        <w:sdtPr>
          <w:rPr>
            <w:color w:val="000000"/>
            <w:vertAlign w:val="superscript"/>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564BE">
            <w:rPr>
              <w:color w:val="000000"/>
              <w:vertAlign w:val="superscript"/>
            </w:rPr>
            <w:t>[14]</w:t>
          </w:r>
        </w:sdtContent>
      </w:sdt>
    </w:p>
    <w:p w14:paraId="6D8576EB" w14:textId="17D9F678"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E74EF2" w:rsidRPr="00E74EF2">
        <w:rPr>
          <w:bCs/>
        </w:rPr>
        <w:t>2.6</w:t>
      </w:r>
      <w:r w:rsidR="00034BA3">
        <w:rPr>
          <w:bCs/>
          <w:color w:val="000000" w:themeColor="text1"/>
        </w:rPr>
        <w:t xml:space="preserve"> este prezentată descompunerea calculelor neuron</w:t>
      </w:r>
      <w:r w:rsidR="005C46EC">
        <w:rPr>
          <w:bCs/>
          <w:color w:val="000000" w:themeColor="text1"/>
        </w:rPr>
        <w:t>u</w:t>
      </w:r>
      <w:r w:rsidR="00034BA3">
        <w:rPr>
          <w:bCs/>
          <w:color w:val="000000" w:themeColor="text1"/>
        </w:rPr>
        <w:t>lui în valori separate.</w:t>
      </w:r>
    </w:p>
    <w:p w14:paraId="152413C1" w14:textId="21FC4BAF" w:rsidR="00DB67BA" w:rsidRDefault="00DB67BA" w:rsidP="00FC333E">
      <w:pPr>
        <w:ind w:firstLine="0"/>
      </w:pPr>
    </w:p>
    <w:p w14:paraId="142E9330" w14:textId="77777777" w:rsidR="005C46EC" w:rsidRPr="005C46EC" w:rsidRDefault="00FC333E" w:rsidP="005C46EC">
      <w:pPr>
        <w:keepNext/>
        <w:ind w:firstLine="0"/>
        <w:jc w:val="center"/>
      </w:pPr>
      <w:r w:rsidRPr="005C46EC">
        <w:drawing>
          <wp:inline distT="0" distB="0" distL="0" distR="0" wp14:anchorId="47CB7A01" wp14:editId="1E676E53">
            <wp:extent cx="3916680" cy="257111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3410"/>
                    <a:stretch/>
                  </pic:blipFill>
                  <pic:spPr bwMode="auto">
                    <a:xfrm>
                      <a:off x="0" y="0"/>
                      <a:ext cx="3932197" cy="2581301"/>
                    </a:xfrm>
                    <a:prstGeom prst="rect">
                      <a:avLst/>
                    </a:prstGeom>
                    <a:ln>
                      <a:noFill/>
                    </a:ln>
                    <a:extLst>
                      <a:ext uri="{53640926-AAD7-44D8-BBD7-CCE9431645EC}">
                        <a14:shadowObscured xmlns:a14="http://schemas.microsoft.com/office/drawing/2010/main"/>
                      </a:ext>
                    </a:extLst>
                  </pic:spPr>
                </pic:pic>
              </a:graphicData>
            </a:graphic>
          </wp:inline>
        </w:drawing>
      </w:r>
    </w:p>
    <w:p w14:paraId="71231FFF" w14:textId="4803811A" w:rsidR="00912A04" w:rsidRPr="005C46EC" w:rsidRDefault="005C46EC" w:rsidP="005C46EC">
      <w:pPr>
        <w:pStyle w:val="Caption"/>
        <w:jc w:val="center"/>
        <w:rPr>
          <w:color w:val="auto"/>
        </w:rPr>
      </w:pPr>
      <w:bookmarkStart w:id="48" w:name="_Toc105871368"/>
      <w:r w:rsidRPr="005C46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5C46EC">
        <w:rPr>
          <w:color w:val="auto"/>
        </w:rPr>
        <w:t xml:space="preserve"> Separarea operatiilor realizate la nivelul neuronului</w:t>
      </w:r>
      <w:bookmarkEnd w:id="48"/>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1BECF292" w14:textId="09E78727" w:rsidR="00201F16" w:rsidRDefault="003F4AB8" w:rsidP="00912A04">
      <w:pPr>
        <w:pStyle w:val="ListParagraph"/>
        <w:numPr>
          <w:ilvl w:val="0"/>
          <w:numId w:val="15"/>
        </w:numPr>
      </w:pPr>
      <w:r>
        <w:t>Funcția Tanh (tangentă hiperbolică)</w:t>
      </w:r>
    </w:p>
    <w:p w14:paraId="123888DC" w14:textId="77777777" w:rsidR="00912A04" w:rsidRPr="00912A04" w:rsidRDefault="00912A04" w:rsidP="00912A04">
      <w:pPr>
        <w:pStyle w:val="ListParagraph"/>
        <w:ind w:left="1077" w:firstLine="0"/>
        <w:rPr>
          <w:sz w:val="18"/>
          <w:szCs w:val="18"/>
        </w:rPr>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912A04">
        <w:trPr>
          <w:cnfStyle w:val="100000000000" w:firstRow="1" w:lastRow="0" w:firstColumn="0" w:lastColumn="0" w:oddVBand="0" w:evenVBand="0" w:oddHBand="0"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1548DF95" w:rsidR="00A56A99" w:rsidRDefault="002C2E20"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12.5pt;height:40.5pt" o:ole="">
                  <v:imagedata r:id="rId40" o:title=""/>
                </v:shape>
                <o:OLEObject Type="Embed" ProgID="Equation.DSMT4" ShapeID="_x0000_i1032" DrawAspect="Content" ObjectID="_1716487161"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FDC489C" w14:textId="77777777" w:rsidR="00DE7C29" w:rsidRDefault="000D2A61" w:rsidP="00DE7C29">
      <w:pPr>
        <w:keepNext/>
        <w:ind w:firstLine="0"/>
        <w:jc w:val="center"/>
      </w:pPr>
      <w:r w:rsidRPr="000D2A61">
        <w:rPr>
          <w:lang w:val="en-US"/>
        </w:rPr>
        <w:lastRenderedPageBreak/>
        <w:drawing>
          <wp:inline distT="0" distB="0" distL="0" distR="0" wp14:anchorId="2CD036DC" wp14:editId="03D7304F">
            <wp:extent cx="2677160" cy="2052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566" t="18225" r="2474" b="1914"/>
                    <a:stretch/>
                  </pic:blipFill>
                  <pic:spPr bwMode="auto">
                    <a:xfrm>
                      <a:off x="0" y="0"/>
                      <a:ext cx="2752893" cy="2110377"/>
                    </a:xfrm>
                    <a:prstGeom prst="rect">
                      <a:avLst/>
                    </a:prstGeom>
                    <a:ln>
                      <a:noFill/>
                    </a:ln>
                    <a:extLst>
                      <a:ext uri="{53640926-AAD7-44D8-BBD7-CCE9431645EC}">
                        <a14:shadowObscured xmlns:a14="http://schemas.microsoft.com/office/drawing/2010/main"/>
                      </a:ext>
                    </a:extLst>
                  </pic:spPr>
                </pic:pic>
              </a:graphicData>
            </a:graphic>
          </wp:inline>
        </w:drawing>
      </w:r>
    </w:p>
    <w:p w14:paraId="5AEAF998" w14:textId="172DA26E" w:rsidR="00912A04" w:rsidRPr="00DE7C29" w:rsidRDefault="00DE7C29" w:rsidP="00DE7C29">
      <w:pPr>
        <w:pStyle w:val="Caption"/>
        <w:jc w:val="center"/>
        <w:rPr>
          <w:color w:val="auto"/>
          <w:lang w:val="en-US"/>
        </w:rPr>
      </w:pPr>
      <w:bookmarkStart w:id="49" w:name="_Toc105871369"/>
      <w:r w:rsidRPr="00DE7C2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DE7C29">
        <w:rPr>
          <w:color w:val="auto"/>
        </w:rPr>
        <w:t xml:space="preserve"> Funcția Prag</w:t>
      </w:r>
      <w:bookmarkEnd w:id="49"/>
    </w:p>
    <w:p w14:paraId="2F90DCEC" w14:textId="27AEC2D5" w:rsidR="006F6739" w:rsidRDefault="009742D2" w:rsidP="00CA0FAC">
      <w:pPr>
        <w:ind w:firstLine="720"/>
        <w:jc w:val="left"/>
        <w:rPr>
          <w:rFonts w:cs="Times New Roman"/>
          <w:color w:val="252525"/>
          <w:szCs w:val="28"/>
        </w:rPr>
      </w:pPr>
      <w:r w:rsidRPr="00D45FCE">
        <w:rPr>
          <w:rFonts w:cs="Times New Roman"/>
          <w:b/>
          <w:bCs/>
          <w:i/>
          <w:iCs/>
          <w:szCs w:val="28"/>
          <w:lang w:val="en-US"/>
        </w:rPr>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00781BB5">
        <w:rPr>
          <w:rFonts w:cs="Times New Roman"/>
          <w:color w:val="252525"/>
          <w:szCs w:val="28"/>
        </w:rPr>
        <w:t xml:space="preserve"> și cu derivata egală cu 1.</w:t>
      </w:r>
    </w:p>
    <w:p w14:paraId="2E67A347" w14:textId="77777777" w:rsidR="00700F57" w:rsidRPr="00700F57" w:rsidRDefault="00700F57" w:rsidP="00CA0FAC">
      <w:pPr>
        <w:ind w:firstLine="720"/>
        <w:jc w:val="left"/>
        <w:rPr>
          <w:rFonts w:cs="Times New Roman"/>
          <w:color w:val="252525"/>
          <w:sz w:val="18"/>
          <w:szCs w:val="1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700F57">
        <w:trPr>
          <w:cnfStyle w:val="100000000000" w:firstRow="1" w:lastRow="0" w:firstColumn="0" w:lastColumn="0" w:oddVBand="0" w:evenVBand="0" w:oddHBand="0"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8.5pt;height:18.75pt" o:ole="">
                  <v:imagedata r:id="rId43" o:title=""/>
                </v:shape>
                <o:OLEObject Type="Embed" ProgID="Equation.DSMT4" ShapeID="_x0000_i1033" DrawAspect="Content" ObjectID="_1716487162"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17E2B81F" w14:textId="77777777" w:rsidR="00781BB5" w:rsidRPr="00781BB5" w:rsidRDefault="00C26F0E" w:rsidP="00781BB5">
      <w:pPr>
        <w:keepNext/>
        <w:ind w:firstLine="0"/>
        <w:jc w:val="center"/>
      </w:pPr>
      <w:r w:rsidRPr="00781BB5">
        <w:rPr>
          <w:rFonts w:cs="Times New Roman"/>
          <w:szCs w:val="28"/>
          <w:lang w:val="en-US"/>
        </w:rPr>
        <w:drawing>
          <wp:inline distT="0" distB="0" distL="0" distR="0" wp14:anchorId="7400A457" wp14:editId="24DDAF98">
            <wp:extent cx="2867801" cy="2343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886" t="16971"/>
                    <a:stretch/>
                  </pic:blipFill>
                  <pic:spPr bwMode="auto">
                    <a:xfrm>
                      <a:off x="0" y="0"/>
                      <a:ext cx="2955669" cy="2414943"/>
                    </a:xfrm>
                    <a:prstGeom prst="rect">
                      <a:avLst/>
                    </a:prstGeom>
                    <a:ln>
                      <a:noFill/>
                    </a:ln>
                    <a:extLst>
                      <a:ext uri="{53640926-AAD7-44D8-BBD7-CCE9431645EC}">
                        <a14:shadowObscured xmlns:a14="http://schemas.microsoft.com/office/drawing/2010/main"/>
                      </a:ext>
                    </a:extLst>
                  </pic:spPr>
                </pic:pic>
              </a:graphicData>
            </a:graphic>
          </wp:inline>
        </w:drawing>
      </w:r>
    </w:p>
    <w:p w14:paraId="70C5207E" w14:textId="111FC88A" w:rsidR="008419F2" w:rsidRPr="00781BB5" w:rsidRDefault="00781BB5" w:rsidP="00781BB5">
      <w:pPr>
        <w:pStyle w:val="Caption"/>
        <w:jc w:val="center"/>
        <w:rPr>
          <w:rFonts w:cs="Times New Roman"/>
          <w:color w:val="auto"/>
          <w:szCs w:val="28"/>
          <w:lang w:val="en-US"/>
        </w:rPr>
      </w:pPr>
      <w:bookmarkStart w:id="50" w:name="_Toc105871370"/>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781BB5">
        <w:rPr>
          <w:color w:val="auto"/>
        </w:rPr>
        <w:t xml:space="preserve"> Funcția de activare liniară</w:t>
      </w:r>
      <w:bookmarkEnd w:id="50"/>
    </w:p>
    <w:p w14:paraId="54FDD3FA" w14:textId="10FC052A"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p w14:paraId="2F5ECA31" w14:textId="77777777" w:rsidR="00700F57" w:rsidRPr="00700F57" w:rsidRDefault="00700F57" w:rsidP="00201F16">
      <w:pPr>
        <w:ind w:firstLine="720"/>
        <w:jc w:val="left"/>
        <w:rPr>
          <w:sz w:val="18"/>
          <w:szCs w:val="18"/>
          <w:lang w:val="en-US"/>
        </w:rPr>
      </w:pP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00F57">
        <w:trPr>
          <w:cnfStyle w:val="100000000000" w:firstRow="1" w:lastRow="0"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77.25pt;height:34.5pt" o:ole="">
                  <v:imagedata r:id="rId46" o:title=""/>
                </v:shape>
                <o:OLEObject Type="Embed" ProgID="Equation.DSMT4" ShapeID="_x0000_i1034" DrawAspect="Content" ObjectID="_1716487163"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79FECC9A" w14:textId="77777777" w:rsidR="00700F57" w:rsidRPr="00700F57" w:rsidRDefault="00700F57" w:rsidP="00781BB5">
      <w:pPr>
        <w:ind w:firstLine="0"/>
        <w:rPr>
          <w:sz w:val="18"/>
          <w:szCs w:val="18"/>
        </w:rPr>
      </w:pPr>
    </w:p>
    <w:p w14:paraId="0B3A29BB" w14:textId="77777777" w:rsidR="00781BB5" w:rsidRDefault="00D7323B" w:rsidP="00781BB5">
      <w:pPr>
        <w:keepNext/>
        <w:ind w:firstLine="0"/>
        <w:jc w:val="center"/>
      </w:pPr>
      <w:r w:rsidRPr="00D7323B">
        <w:rPr>
          <w:lang w:val="en-US"/>
        </w:rPr>
        <w:lastRenderedPageBreak/>
        <w:drawing>
          <wp:inline distT="0" distB="0" distL="0" distR="0" wp14:anchorId="137CEB70" wp14:editId="6178498D">
            <wp:extent cx="3154680" cy="24031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330" t="18466"/>
                    <a:stretch/>
                  </pic:blipFill>
                  <pic:spPr bwMode="auto">
                    <a:xfrm>
                      <a:off x="0" y="0"/>
                      <a:ext cx="3220608" cy="2453378"/>
                    </a:xfrm>
                    <a:prstGeom prst="rect">
                      <a:avLst/>
                    </a:prstGeom>
                    <a:ln>
                      <a:noFill/>
                    </a:ln>
                    <a:extLst>
                      <a:ext uri="{53640926-AAD7-44D8-BBD7-CCE9431645EC}">
                        <a14:shadowObscured xmlns:a14="http://schemas.microsoft.com/office/drawing/2010/main"/>
                      </a:ext>
                    </a:extLst>
                  </pic:spPr>
                </pic:pic>
              </a:graphicData>
            </a:graphic>
          </wp:inline>
        </w:drawing>
      </w:r>
    </w:p>
    <w:p w14:paraId="06362A6D" w14:textId="11EA3E92" w:rsidR="00700F57" w:rsidRPr="00781BB5" w:rsidRDefault="00781BB5" w:rsidP="00781BB5">
      <w:pPr>
        <w:pStyle w:val="Caption"/>
        <w:jc w:val="center"/>
        <w:rPr>
          <w:color w:val="auto"/>
          <w:lang w:val="en-US"/>
        </w:rPr>
      </w:pPr>
      <w:bookmarkStart w:id="51" w:name="_Toc105871371"/>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9</w:t>
      </w:r>
      <w:r w:rsidR="00C4038E">
        <w:rPr>
          <w:color w:val="auto"/>
        </w:rPr>
        <w:fldChar w:fldCharType="end"/>
      </w:r>
      <w:r w:rsidRPr="00781BB5">
        <w:rPr>
          <w:color w:val="auto"/>
        </w:rPr>
        <w:t xml:space="preserve"> Funcția de activare Sigmoid</w:t>
      </w:r>
      <w:bookmarkEnd w:id="51"/>
    </w:p>
    <w:p w14:paraId="241A6C19" w14:textId="5E63E706" w:rsidR="00E82EFE" w:rsidRPr="00E82EFE" w:rsidRDefault="006672EE" w:rsidP="00201F16">
      <w:pPr>
        <w:ind w:firstLine="720"/>
      </w:pPr>
      <w:r w:rsidRPr="006672EE">
        <w:rPr>
          <w:b/>
          <w:bCs/>
          <w:i/>
          <w:iCs/>
          <w:lang w:val="en-US"/>
        </w:rPr>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52" w:name="_Toc95934310"/>
      <w:r w:rsidR="00863444" w:rsidRPr="00863444">
        <w:t>ieșirea este o relație liniară cu variabila de intrare de forma f(x)=x</w:t>
      </w:r>
      <w:bookmarkEnd w:id="5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700F57">
        <w:trPr>
          <w:cnfStyle w:val="100000000000" w:firstRow="1" w:lastRow="0" w:firstColumn="0" w:lastColumn="0" w:oddVBand="0" w:evenVBand="0" w:oddHBand="0" w:evenHBand="0" w:firstRowFirstColumn="0" w:firstRowLastColumn="0" w:lastRowFirstColumn="0" w:lastRowLastColumn="0"/>
          <w:trHeight w:val="1066"/>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20pt;height:42.75pt" o:ole="">
                  <v:imagedata r:id="rId49" o:title=""/>
                </v:shape>
                <o:OLEObject Type="Embed" ProgID="Equation.DSMT4" ShapeID="_x0000_i1035" DrawAspect="Content" ObjectID="_1716487164"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105745FD" w14:textId="77777777" w:rsidR="00781BB5" w:rsidRDefault="006F6739" w:rsidP="00781BB5">
      <w:pPr>
        <w:keepNext/>
        <w:jc w:val="center"/>
      </w:pPr>
      <w:r w:rsidRPr="006F6739">
        <w:drawing>
          <wp:inline distT="0" distB="0" distL="0" distR="0" wp14:anchorId="7503F992" wp14:editId="7EFC5E86">
            <wp:extent cx="3053095" cy="2496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6532" t="16918"/>
                    <a:stretch/>
                  </pic:blipFill>
                  <pic:spPr bwMode="auto">
                    <a:xfrm>
                      <a:off x="0" y="0"/>
                      <a:ext cx="3132288"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06A6BBBE" w:rsidR="0072344E" w:rsidRPr="00781BB5" w:rsidRDefault="00781BB5" w:rsidP="00781BB5">
      <w:pPr>
        <w:pStyle w:val="Caption"/>
        <w:jc w:val="center"/>
        <w:rPr>
          <w:color w:val="auto"/>
        </w:rPr>
      </w:pPr>
      <w:bookmarkStart w:id="53" w:name="_Toc105871372"/>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781BB5">
        <w:rPr>
          <w:color w:val="auto"/>
        </w:rPr>
        <w:t xml:space="preserve"> Funcția de activare ReLU</w:t>
      </w:r>
      <w:bookmarkEnd w:id="53"/>
    </w:p>
    <w:p w14:paraId="6125E7F9" w14:textId="6182FADB"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p w14:paraId="78DE9479" w14:textId="77777777" w:rsidR="00700F57" w:rsidRDefault="00700F57" w:rsidP="00405C6C"/>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6.75pt;height:34.5pt" o:ole="">
                  <v:imagedata r:id="rId52" o:title=""/>
                </v:shape>
                <o:OLEObject Type="Embed" ProgID="Equation.DSMT4" ShapeID="_x0000_i1036" DrawAspect="Content" ObjectID="_1716487165"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4F67CE0D" w14:textId="77777777" w:rsidR="00781BB5" w:rsidRDefault="00C24A4F" w:rsidP="00781BB5">
      <w:pPr>
        <w:keepNext/>
        <w:ind w:firstLine="720"/>
        <w:jc w:val="center"/>
      </w:pPr>
      <w:r w:rsidRPr="00C24A4F">
        <w:rPr>
          <w:lang w:val="en-US"/>
        </w:rPr>
        <w:drawing>
          <wp:inline distT="0" distB="0" distL="0" distR="0" wp14:anchorId="7FDC1CC0" wp14:editId="2FFDBC1A">
            <wp:extent cx="2982595" cy="2495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5778" t="17220"/>
                    <a:stretch/>
                  </pic:blipFill>
                  <pic:spPr bwMode="auto">
                    <a:xfrm>
                      <a:off x="0" y="0"/>
                      <a:ext cx="3017905" cy="2525089"/>
                    </a:xfrm>
                    <a:prstGeom prst="rect">
                      <a:avLst/>
                    </a:prstGeom>
                    <a:ln>
                      <a:noFill/>
                    </a:ln>
                    <a:extLst>
                      <a:ext uri="{53640926-AAD7-44D8-BBD7-CCE9431645EC}">
                        <a14:shadowObscured xmlns:a14="http://schemas.microsoft.com/office/drawing/2010/main"/>
                      </a:ext>
                    </a:extLst>
                  </pic:spPr>
                </pic:pic>
              </a:graphicData>
            </a:graphic>
          </wp:inline>
        </w:drawing>
      </w:r>
    </w:p>
    <w:p w14:paraId="52CD6080" w14:textId="46840EF3" w:rsidR="00C24A4F" w:rsidRPr="00781BB5" w:rsidRDefault="00781BB5" w:rsidP="00781BB5">
      <w:pPr>
        <w:pStyle w:val="Caption"/>
        <w:jc w:val="center"/>
        <w:rPr>
          <w:color w:val="auto"/>
          <w:lang w:val="en-US"/>
        </w:rPr>
      </w:pPr>
      <w:bookmarkStart w:id="54" w:name="_Toc105871373"/>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1</w:t>
      </w:r>
      <w:r w:rsidR="00C4038E">
        <w:rPr>
          <w:color w:val="auto"/>
        </w:rPr>
        <w:fldChar w:fldCharType="end"/>
      </w:r>
      <w:r w:rsidRPr="00781BB5">
        <w:rPr>
          <w:color w:val="auto"/>
        </w:rPr>
        <w:t xml:space="preserve"> Funcția de activare Tanh</w:t>
      </w:r>
      <w:bookmarkEnd w:id="54"/>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3C68F7C0" w:rsidR="002A1F38" w:rsidRDefault="0090463E" w:rsidP="0090463E">
      <w:pPr>
        <w:pStyle w:val="Heading3"/>
        <w:rPr>
          <w:lang w:val="en-US"/>
        </w:rPr>
      </w:pPr>
      <w:bookmarkStart w:id="55" w:name="_Toc105746177"/>
      <w:r>
        <w:rPr>
          <w:lang w:val="en-US"/>
        </w:rPr>
        <w:t>Antrenare</w:t>
      </w:r>
      <w:bookmarkEnd w:id="55"/>
    </w:p>
    <w:p w14:paraId="21F55D83" w14:textId="77777777" w:rsidR="009E564D" w:rsidRPr="00781BB5" w:rsidRDefault="009E564D" w:rsidP="009E564D">
      <w:pPr>
        <w:rPr>
          <w:sz w:val="18"/>
          <w:szCs w:val="18"/>
          <w:lang w:val="en-US"/>
        </w:rPr>
      </w:pP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1C030F26" w14:textId="117314E4" w:rsidR="009E564D" w:rsidRDefault="00C61800" w:rsidP="00781BB5">
      <w:r>
        <w:t xml:space="preserve">Vizual, putem sumariza cele spuse mai sus prin </w:t>
      </w:r>
      <w:r w:rsidR="00781BB5">
        <w:t>diagrama următoare:</w:t>
      </w:r>
    </w:p>
    <w:p w14:paraId="06F53B55" w14:textId="77777777" w:rsidR="00242D48" w:rsidRPr="00242D48" w:rsidRDefault="00242D48" w:rsidP="00781BB5">
      <w:pPr>
        <w:rPr>
          <w:sz w:val="18"/>
          <w:szCs w:val="18"/>
        </w:rPr>
      </w:pPr>
    </w:p>
    <w:p w14:paraId="14732547" w14:textId="77777777" w:rsidR="00242D48" w:rsidRPr="00242D48" w:rsidRDefault="005C68EA" w:rsidP="00242D48">
      <w:pPr>
        <w:keepNext/>
        <w:jc w:val="center"/>
      </w:pPr>
      <w:r w:rsidRPr="00242D48">
        <w:lastRenderedPageBreak/>
        <w:drawing>
          <wp:inline distT="0" distB="0" distL="0" distR="0" wp14:anchorId="09776233" wp14:editId="45A3C76D">
            <wp:extent cx="4556760" cy="302885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618772" cy="3070076"/>
                    </a:xfrm>
                    <a:prstGeom prst="rect">
                      <a:avLst/>
                    </a:prstGeom>
                  </pic:spPr>
                </pic:pic>
              </a:graphicData>
            </a:graphic>
          </wp:inline>
        </w:drawing>
      </w:r>
    </w:p>
    <w:p w14:paraId="2D0E0156" w14:textId="69C898AD" w:rsidR="005C68EA" w:rsidRPr="00242D48" w:rsidRDefault="00242D48" w:rsidP="00242D48">
      <w:pPr>
        <w:pStyle w:val="Caption"/>
        <w:jc w:val="center"/>
        <w:rPr>
          <w:color w:val="auto"/>
        </w:rPr>
      </w:pPr>
      <w:bookmarkStart w:id="56" w:name="_Toc105871374"/>
      <w:r w:rsidRPr="00242D4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2</w:t>
      </w:r>
      <w:r w:rsidR="00C4038E">
        <w:rPr>
          <w:color w:val="auto"/>
        </w:rPr>
        <w:fldChar w:fldCharType="end"/>
      </w:r>
      <w:r w:rsidRPr="00242D48">
        <w:rPr>
          <w:color w:val="auto"/>
        </w:rPr>
        <w:t xml:space="preserve"> Diagrama procesului de antrenare</w:t>
      </w:r>
      <w:bookmarkEnd w:id="56"/>
    </w:p>
    <w:p w14:paraId="2E684FF8" w14:textId="61EB4B17" w:rsidR="00D020B4" w:rsidRDefault="00D020B4" w:rsidP="00D020B4">
      <w:pPr>
        <w:pStyle w:val="Heading3"/>
      </w:pPr>
      <w:bookmarkStart w:id="57" w:name="_Toc105746178"/>
      <w:r>
        <w:t xml:space="preserve">Funcția de </w:t>
      </w:r>
      <w:r w:rsidR="00912B1D">
        <w:t>pierdere</w:t>
      </w:r>
      <w:bookmarkStart w:id="58" w:name="_Toc95934311"/>
      <w:bookmarkEnd w:id="57"/>
      <w:r w:rsidR="00912B1D">
        <w:t xml:space="preserve"> </w:t>
      </w:r>
      <w:bookmarkEnd w:id="58"/>
    </w:p>
    <w:p w14:paraId="1AAC958A" w14:textId="77777777" w:rsidR="009E564D" w:rsidRPr="009E564D" w:rsidRDefault="009E564D" w:rsidP="009E564D"/>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16BCF5D7" w:rsidR="003C291D"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6A300648" w14:textId="77777777" w:rsidR="009B6730" w:rsidRPr="00BA7F5E" w:rsidRDefault="009B6730" w:rsidP="00BA7F5E">
      <w:pPr>
        <w:ind w:firstLine="0"/>
        <w:rPr>
          <w:b/>
          <w:bCs/>
          <w:i/>
          <w:iCs/>
        </w:rPr>
      </w:pP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6.5pt;height:24pt" o:ole="">
                  <v:imagedata r:id="rId56" o:title=""/>
                </v:shape>
                <o:OLEObject Type="Embed" ProgID="Equation.DSMT4" ShapeID="_x0000_i1037" DrawAspect="Content" ObjectID="_1716487166"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4A9BD126" w14:textId="77777777" w:rsidR="009B6730" w:rsidRPr="009B6730" w:rsidRDefault="00382D17" w:rsidP="009B6730">
      <w:pPr>
        <w:keepNext/>
        <w:ind w:left="360" w:firstLine="0"/>
        <w:jc w:val="center"/>
      </w:pPr>
      <w:r w:rsidRPr="009B6730">
        <w:lastRenderedPageBreak/>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446C429" w14:textId="44E9F10C" w:rsidR="002C5D24" w:rsidRPr="009B6730" w:rsidRDefault="009B6730" w:rsidP="009B6730">
      <w:pPr>
        <w:pStyle w:val="Caption"/>
        <w:jc w:val="center"/>
        <w:rPr>
          <w:color w:val="auto"/>
        </w:rPr>
      </w:pPr>
      <w:bookmarkStart w:id="59" w:name="_Toc105871375"/>
      <w:r w:rsidRPr="009B673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3</w:t>
      </w:r>
      <w:r w:rsidR="00C4038E">
        <w:rPr>
          <w:color w:val="auto"/>
        </w:rPr>
        <w:fldChar w:fldCharType="end"/>
      </w:r>
      <w:r w:rsidRPr="009B6730">
        <w:rPr>
          <w:color w:val="auto"/>
        </w:rPr>
        <w:t xml:space="preserve"> Valoarea minimă locală</w:t>
      </w:r>
      <w:bookmarkEnd w:id="59"/>
    </w:p>
    <w:p w14:paraId="00374CD2" w14:textId="41D387E0" w:rsidR="002C5D24" w:rsidRDefault="002C5D24" w:rsidP="009B6730">
      <w:pPr>
        <w:spacing w:before="24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25pt;height:36.75pt" o:ole="">
                  <v:imagedata r:id="rId59" o:title=""/>
                </v:shape>
                <o:OLEObject Type="Embed" ProgID="Equation.DSMT4" ShapeID="_x0000_i1038" DrawAspect="Content" ObjectID="_1716487167"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39D71D7F" w14:textId="44BC0FC4" w:rsidR="007313FA" w:rsidRDefault="00BB108E" w:rsidP="00B84E56">
      <w:pPr>
        <w:spacing w:before="240"/>
        <w:ind w:firstLine="360"/>
      </w:pPr>
      <w:r>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7DB5B794" w14:textId="77777777" w:rsidR="00B84E56" w:rsidRPr="00B84E56" w:rsidRDefault="00B84E56" w:rsidP="00B84E56">
      <w:pPr>
        <w:spacing w:before="240"/>
        <w:ind w:firstLine="360"/>
      </w:pPr>
    </w:p>
    <w:p w14:paraId="4A9832F0" w14:textId="4F68CD7B" w:rsidR="004F5A78" w:rsidRDefault="007313FA" w:rsidP="00EC0B52">
      <w:pPr>
        <w:pStyle w:val="ListParagraph"/>
        <w:numPr>
          <w:ilvl w:val="0"/>
          <w:numId w:val="19"/>
        </w:numPr>
        <w:rPr>
          <w:b/>
          <w:bCs/>
        </w:rPr>
      </w:pPr>
      <w:r w:rsidRPr="007313FA">
        <w:rPr>
          <w:b/>
          <w:bCs/>
        </w:rPr>
        <w:t>Eroarea absolută</w:t>
      </w:r>
    </w:p>
    <w:p w14:paraId="029FBA55" w14:textId="77777777" w:rsidR="00B84E56" w:rsidRDefault="00B84E56" w:rsidP="00B84E56">
      <w:pPr>
        <w:pStyle w:val="ListParagraph"/>
        <w:ind w:firstLine="0"/>
        <w:rPr>
          <w:b/>
          <w:bCs/>
        </w:rPr>
      </w:pP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75pt;height:24pt" o:ole="">
                  <v:imagedata r:id="rId61" o:title=""/>
                </v:shape>
                <o:OLEObject Type="Embed" ProgID="Equation.DSMT4" ShapeID="_x0000_i1039" DrawAspect="Content" ObjectID="_1716487168"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8.75pt;height:36.75pt" o:ole="">
                  <v:imagedata r:id="rId63" o:title=""/>
                </v:shape>
                <o:OLEObject Type="Embed" ProgID="Equation.DSMT4" ShapeID="_x0000_i1040" DrawAspect="Content" ObjectID="_1716487169"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6263201D" w:rsidR="00780821" w:rsidRDefault="00930E65" w:rsidP="00EC0B52">
      <w:pPr>
        <w:pStyle w:val="ListParagraph"/>
        <w:numPr>
          <w:ilvl w:val="0"/>
          <w:numId w:val="19"/>
        </w:numPr>
        <w:rPr>
          <w:b/>
          <w:bCs/>
        </w:rPr>
      </w:pPr>
      <w:r w:rsidRPr="00590536">
        <w:rPr>
          <w:b/>
          <w:bCs/>
        </w:rPr>
        <w:lastRenderedPageBreak/>
        <w:t>Pierderea Huber</w:t>
      </w:r>
    </w:p>
    <w:p w14:paraId="0FD3F30C" w14:textId="77777777" w:rsidR="0025120B" w:rsidRDefault="0025120B" w:rsidP="0025120B">
      <w:pPr>
        <w:pStyle w:val="ListParagraph"/>
        <w:ind w:firstLine="0"/>
        <w:rPr>
          <w:b/>
          <w:bCs/>
        </w:rPr>
      </w:pP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5EA1EDC1" w:rsidR="00174DC1" w:rsidRDefault="00174DC1" w:rsidP="00C756A1">
      <w:r>
        <w:t xml:space="preserve">Funcția Huber este caracterizată de parametrul </w:t>
      </w:r>
      <w:r w:rsidRPr="00083D1A">
        <w:rPr>
          <w:position w:val="-6"/>
        </w:rPr>
        <w:object w:dxaOrig="220" w:dyaOrig="279" w14:anchorId="5F8B03AC">
          <v:shape id="_x0000_i1041" type="#_x0000_t75" style="width:13.5pt;height:11.25pt" o:ole="">
            <v:imagedata r:id="rId65" o:title=""/>
          </v:shape>
          <o:OLEObject Type="Embed" ProgID="Equation.DSMT4" ShapeID="_x0000_i1041" DrawAspect="Content" ObjectID="_1716487170" r:id="rId66"/>
        </w:object>
      </w:r>
      <w:r>
        <w:t>.</w:t>
      </w:r>
    </w:p>
    <w:p w14:paraId="052AE912" w14:textId="77777777" w:rsidR="005C0369" w:rsidRPr="00C6004D" w:rsidRDefault="005C0369" w:rsidP="00C756A1">
      <w:pPr>
        <w:rPr>
          <w:lang w:val="en-US"/>
        </w:rPr>
      </w:pP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6pt;height:77.25pt" o:ole="">
                  <v:imagedata r:id="rId67" o:title=""/>
                </v:shape>
                <o:OLEObject Type="Embed" ProgID="Equation.DSMT4" ShapeID="_x0000_i1042" DrawAspect="Content" ObjectID="_1716487171"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4F5A12B7" w14:textId="77777777" w:rsidR="005C0369" w:rsidRDefault="005C0369" w:rsidP="001D25E5">
      <w:pPr>
        <w:ind w:firstLine="0"/>
        <w:rPr>
          <w:b/>
          <w:bCs/>
          <w:i/>
          <w:iCs/>
        </w:rPr>
      </w:pPr>
    </w:p>
    <w:p w14:paraId="0084A2D4" w14:textId="76A0533F" w:rsidR="00350F4E"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7FA690BE" w14:textId="77777777" w:rsidR="00874327" w:rsidRPr="00874327" w:rsidRDefault="00874327" w:rsidP="001D25E5">
      <w:pPr>
        <w:ind w:firstLine="0"/>
        <w:rPr>
          <w:b/>
          <w:bCs/>
          <w:i/>
          <w:iCs/>
          <w:sz w:val="18"/>
          <w:szCs w:val="18"/>
        </w:rPr>
      </w:pPr>
    </w:p>
    <w:p w14:paraId="6509AD8A" w14:textId="4280B4B9" w:rsidR="00F00B6D" w:rsidRDefault="00AD678D" w:rsidP="005C0369">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56104F0C" w:rsidR="0055721E" w:rsidRDefault="0055721E" w:rsidP="00994B63">
      <w:pPr>
        <w:ind w:firstLine="720"/>
      </w:pPr>
      <w:r>
        <w:t>Pentru o variabilă oarecare X, având distribuția de probabilitate p(X), entropia este definită</w:t>
      </w:r>
      <w:r w:rsidR="00A84EEB">
        <w:t xml:space="preserve"> astfel</w:t>
      </w:r>
      <w:r>
        <w:t>:</w:t>
      </w:r>
    </w:p>
    <w:p w14:paraId="4AB56A5B" w14:textId="51F30A11" w:rsidR="003F4FD2" w:rsidRPr="00874327" w:rsidRDefault="00874327" w:rsidP="00874327">
      <w:pPr>
        <w:tabs>
          <w:tab w:val="left" w:pos="3336"/>
        </w:tabs>
        <w:ind w:firstLine="720"/>
        <w:rPr>
          <w:sz w:val="32"/>
          <w:szCs w:val="24"/>
        </w:rPr>
      </w:pPr>
      <w:r>
        <w:tab/>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3F4FD2">
        <w:trPr>
          <w:cnfStyle w:val="100000000000" w:firstRow="1" w:lastRow="0" w:firstColumn="0" w:lastColumn="0" w:oddVBand="0" w:evenVBand="0" w:oddHBand="0" w:evenHBand="0" w:firstRowFirstColumn="0" w:firstRowLastColumn="0" w:lastRowFirstColumn="0" w:lastRowLastColumn="0"/>
          <w:trHeight w:val="1135"/>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4in;height:48pt" o:ole="">
                  <v:imagedata r:id="rId69" o:title=""/>
                </v:shape>
                <o:OLEObject Type="Embed" ProgID="Equation.DSMT4" ShapeID="_x0000_i1043" DrawAspect="Content" ObjectID="_1716487172" r:id="rId70"/>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2F35C08" w14:textId="12A95E21" w:rsidR="001A1680" w:rsidRDefault="00E117A4" w:rsidP="003F4FD2">
      <w:pPr>
        <w:pStyle w:val="ListParagraph"/>
        <w:numPr>
          <w:ilvl w:val="1"/>
          <w:numId w:val="21"/>
        </w:numPr>
        <w:rPr>
          <w:b/>
          <w:bCs/>
        </w:rPr>
      </w:pPr>
      <w:r w:rsidRPr="00E117A4">
        <w:rPr>
          <w:b/>
          <w:bCs/>
        </w:rPr>
        <w:t xml:space="preserve">Funcția de pierdere Binary Cross-Entropy </w:t>
      </w:r>
    </w:p>
    <w:p w14:paraId="068CD489" w14:textId="77777777" w:rsidR="00874327" w:rsidRPr="00874327" w:rsidRDefault="00874327" w:rsidP="00874327">
      <w:pPr>
        <w:ind w:left="360" w:firstLine="0"/>
        <w:rPr>
          <w:b/>
          <w:bCs/>
          <w:sz w:val="20"/>
          <w:szCs w:val="20"/>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3F4FD2">
        <w:trPr>
          <w:cnfStyle w:val="100000000000" w:firstRow="1" w:lastRow="0" w:firstColumn="0" w:lastColumn="0" w:oddVBand="0" w:evenVBand="0" w:oddHBand="0"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8.75pt;height:42.75pt" o:ole="">
                  <v:imagedata r:id="rId71" o:title=""/>
                </v:shape>
                <o:OLEObject Type="Embed" ProgID="Equation.DSMT4" ShapeID="_x0000_i1044" DrawAspect="Content" ObjectID="_1716487173" r:id="rId72"/>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3F4FD2">
        <w:trPr>
          <w:cnfStyle w:val="100000000000" w:firstRow="1" w:lastRow="0" w:firstColumn="0" w:lastColumn="0" w:oddVBand="0" w:evenVBand="0" w:oddHBand="0" w:evenHBand="0" w:firstRowFirstColumn="0" w:firstRowLastColumn="0" w:lastRowFirstColumn="0" w:lastRowLastColumn="0"/>
          <w:trHeight w:val="924"/>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58.5pt;height:34.5pt" o:ole="">
                  <v:imagedata r:id="rId73" o:title=""/>
                </v:shape>
                <o:OLEObject Type="Embed" ProgID="Equation.DSMT4" ShapeID="_x0000_i1045" DrawAspect="Content" ObjectID="_1716487174" r:id="rId74"/>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3.25pt;height:48pt" o:ole="">
                  <v:imagedata r:id="rId75" o:title=""/>
                </v:shape>
                <o:OLEObject Type="Embed" ProgID="Equation.DSMT4" ShapeID="_x0000_i1046" DrawAspect="Content" ObjectID="_1716487175" r:id="rId76"/>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2DA6B894" w:rsidR="00656BFD" w:rsidRDefault="00656BFD" w:rsidP="00EC0B52">
      <w:pPr>
        <w:pStyle w:val="ListParagraph"/>
        <w:numPr>
          <w:ilvl w:val="1"/>
          <w:numId w:val="21"/>
        </w:numPr>
        <w:rPr>
          <w:b/>
          <w:bCs/>
        </w:rPr>
      </w:pPr>
      <w:r w:rsidRPr="00286BBB">
        <w:rPr>
          <w:b/>
          <w:bCs/>
        </w:rPr>
        <w:t>Funcția de pierdere Categorical Cross-Entropy</w:t>
      </w:r>
    </w:p>
    <w:p w14:paraId="7003C527" w14:textId="77777777" w:rsidR="00874327" w:rsidRPr="00874327" w:rsidRDefault="00874327" w:rsidP="00874327">
      <w:pPr>
        <w:rPr>
          <w:b/>
          <w:bCs/>
          <w:sz w:val="18"/>
          <w:szCs w:val="18"/>
        </w:rPr>
      </w:pP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874327">
        <w:trPr>
          <w:cnfStyle w:val="100000000000" w:firstRow="1" w:lastRow="0" w:firstColumn="0" w:lastColumn="0" w:oddVBand="0" w:evenVBand="0" w:oddHBand="0" w:evenHBand="0" w:firstRowFirstColumn="0" w:firstRowLastColumn="0" w:lastRowFirstColumn="0" w:lastRowLastColumn="0"/>
          <w:trHeight w:val="851"/>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6pt;height:36.75pt" o:ole="">
                  <v:imagedata r:id="rId77" o:title=""/>
                </v:shape>
                <o:OLEObject Type="Embed" ProgID="Equation.DSMT4" ShapeID="_x0000_i1047" DrawAspect="Content" ObjectID="_1716487176" r:id="rId78"/>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5E2FEDB6" w:rsidR="00BB76CC" w:rsidRDefault="005757D2" w:rsidP="00EC0B52">
      <w:pPr>
        <w:pStyle w:val="ListParagraph"/>
        <w:numPr>
          <w:ilvl w:val="1"/>
          <w:numId w:val="21"/>
        </w:numPr>
        <w:rPr>
          <w:b/>
          <w:bCs/>
        </w:rPr>
      </w:pPr>
      <w:r w:rsidRPr="005757D2">
        <w:rPr>
          <w:b/>
          <w:bCs/>
        </w:rPr>
        <w:t>Funcția de pierdere Hinge</w:t>
      </w:r>
    </w:p>
    <w:p w14:paraId="6FBF5906" w14:textId="77777777" w:rsidR="00C80166" w:rsidRPr="00943ED6" w:rsidRDefault="00C80166" w:rsidP="00EC0B52">
      <w:pPr>
        <w:pStyle w:val="ListParagraph"/>
        <w:numPr>
          <w:ilvl w:val="1"/>
          <w:numId w:val="21"/>
        </w:numPr>
        <w:rPr>
          <w:b/>
          <w:bCs/>
        </w:rPr>
      </w:pP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5.25pt;height:24pt" o:ole="">
                  <v:imagedata r:id="rId79" o:title=""/>
                </v:shape>
                <o:OLEObject Type="Embed" ProgID="Equation.DSMT4" ShapeID="_x0000_i1048" DrawAspect="Content" ObjectID="_1716487177" r:id="rId80"/>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7E196B9E" w14:textId="77777777" w:rsidR="00C80166" w:rsidRPr="00C80166" w:rsidRDefault="00D87AAA" w:rsidP="00C80166">
      <w:pPr>
        <w:keepNext/>
        <w:ind w:firstLine="720"/>
        <w:jc w:val="center"/>
      </w:pPr>
      <w:r w:rsidRPr="00C80166">
        <w:lastRenderedPageBreak/>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2AE25EF5" w:rsidR="003203B0" w:rsidRPr="00C80166" w:rsidRDefault="00C80166" w:rsidP="00C80166">
      <w:pPr>
        <w:pStyle w:val="Caption"/>
        <w:jc w:val="center"/>
        <w:rPr>
          <w:color w:val="auto"/>
        </w:rPr>
      </w:pPr>
      <w:bookmarkStart w:id="60" w:name="_Toc105871376"/>
      <w:r w:rsidRPr="00C8016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4</w:t>
      </w:r>
      <w:r w:rsidR="00C4038E">
        <w:rPr>
          <w:color w:val="auto"/>
        </w:rPr>
        <w:fldChar w:fldCharType="end"/>
      </w:r>
      <w:r w:rsidRPr="00C80166">
        <w:rPr>
          <w:color w:val="auto"/>
        </w:rPr>
        <w:t xml:space="preserve"> Funcția de pierdere Hinge</w:t>
      </w:r>
      <w:bookmarkEnd w:id="60"/>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2D30F2D0" w:rsidR="0090463E" w:rsidRDefault="008D355B" w:rsidP="0090463E">
      <w:pPr>
        <w:pStyle w:val="Heading3"/>
      </w:pPr>
      <w:bookmarkStart w:id="61" w:name="_Toc105746179"/>
      <w:r>
        <w:t>Calculul gradienților</w:t>
      </w:r>
      <w:r w:rsidR="007D59BF">
        <w:t xml:space="preserve"> și optimizatorul</w:t>
      </w:r>
      <w:bookmarkEnd w:id="61"/>
    </w:p>
    <w:p w14:paraId="49DFDFAB" w14:textId="77777777" w:rsidR="00C80166" w:rsidRPr="00C53CBD" w:rsidRDefault="00C80166" w:rsidP="00C80166">
      <w:pPr>
        <w:rPr>
          <w:sz w:val="16"/>
          <w:szCs w:val="16"/>
        </w:rPr>
      </w:pPr>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1.25pt;height:18.75pt" o:ole="">
                  <v:imagedata r:id="rId82" o:title=""/>
                </v:shape>
                <o:OLEObject Type="Embed" ProgID="Equation.DSMT4" ShapeID="_x0000_i1049" DrawAspect="Content" ObjectID="_1716487178" r:id="rId83"/>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75pt;height:24pt" o:ole="">
                  <v:imagedata r:id="rId84" o:title=""/>
                </v:shape>
                <o:OLEObject Type="Embed" ProgID="Equation.DSMT4" ShapeID="_x0000_i1050" DrawAspect="Content" ObjectID="_1716487179" r:id="rId85"/>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032037">
        <w:trPr>
          <w:trHeight w:val="622"/>
        </w:trPr>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90.75pt;height:24pt" o:ole="">
                  <v:imagedata r:id="rId86" o:title=""/>
                </v:shape>
                <o:OLEObject Type="Embed" ProgID="Equation.DSMT4" ShapeID="_x0000_i1051" DrawAspect="Content" ObjectID="_1716487180" r:id="rId87"/>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4AC4E5D3" w:rsid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p w14:paraId="7EB1B4BA" w14:textId="77777777" w:rsidR="00032037" w:rsidRPr="00032037" w:rsidRDefault="00032037" w:rsidP="000F4FE3">
      <w:pPr>
        <w:ind w:firstLine="720"/>
        <w:rPr>
          <w:sz w:val="16"/>
          <w:szCs w:val="16"/>
        </w:rPr>
      </w:pP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032037">
        <w:trPr>
          <w:cnfStyle w:val="100000000000" w:firstRow="1" w:lastRow="0" w:firstColumn="0" w:lastColumn="0" w:oddVBand="0" w:evenVBand="0" w:oddHBand="0" w:evenHBand="0" w:firstRowFirstColumn="0" w:firstRowLastColumn="0" w:lastRowFirstColumn="0" w:lastRowLastColumn="0"/>
          <w:trHeight w:val="952"/>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48.75pt;height:42.75pt" o:ole="">
                  <v:imagedata r:id="rId88" o:title=""/>
                </v:shape>
                <o:OLEObject Type="Embed" ProgID="Equation.DSMT4" ShapeID="_x0000_i1052" DrawAspect="Content" ObjectID="_1716487181" r:id="rId89"/>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3B482808" w:rsidR="0028510E" w:rsidRDefault="00032037"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95.75pt;height:39.75pt" o:ole="">
                  <v:imagedata r:id="rId90" o:title=""/>
                </v:shape>
                <o:OLEObject Type="Embed" ProgID="Equation.DSMT4" ShapeID="_x0000_i1053" DrawAspect="Content" ObjectID="_1716487182" r:id="rId91"/>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2FE781CA" w:rsidR="0028510E" w:rsidRDefault="00032037"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93.5pt;height:39pt" o:ole="">
                  <v:imagedata r:id="rId92" o:title=""/>
                </v:shape>
                <o:OLEObject Type="Embed" ProgID="Equation.DSMT4" ShapeID="_x0000_i1054" DrawAspect="Content" ObjectID="_1716487183" r:id="rId93"/>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641098B" w:rsidR="0028510E" w:rsidRDefault="00032037" w:rsidP="00032037">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87.5pt;height:39.75pt" o:ole="">
                  <v:imagedata r:id="rId94" o:title=""/>
                </v:shape>
                <o:OLEObject Type="Embed" ProgID="Equation.DSMT4" ShapeID="_x0000_i1055" DrawAspect="Content" ObjectID="_1716487184" r:id="rId95"/>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pt;height:181.5pt" o:ole="">
                  <v:imagedata r:id="rId96" o:title=""/>
                </v:shape>
                <o:OLEObject Type="Embed" ProgID="Equation.DSMT4" ShapeID="_x0000_i1056" DrawAspect="Content" ObjectID="_1716487185" r:id="rId97"/>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pt;height:34.5pt" o:ole="">
                  <v:imagedata r:id="rId98" o:title=""/>
                </v:shape>
                <o:OLEObject Type="Embed" ProgID="Equation.DSMT4" ShapeID="_x0000_i1057" DrawAspect="Content" ObjectID="_1716487186" r:id="rId99"/>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75pt;height:42.75pt" o:ole="">
                  <v:imagedata r:id="rId100" o:title=""/>
                </v:shape>
                <o:OLEObject Type="Embed" ProgID="Equation.DSMT4" ShapeID="_x0000_i1058" DrawAspect="Content" ObjectID="_1716487187" r:id="rId101"/>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1D6DD0EC" w14:textId="77777777" w:rsidR="00032037" w:rsidRDefault="00285F0A" w:rsidP="00032037">
      <w:pPr>
        <w:keepNext/>
        <w:ind w:firstLine="0"/>
        <w:jc w:val="cente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2">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49FDD10D" w14:textId="7BB3DC3A" w:rsidR="00285F0A" w:rsidRPr="00032037" w:rsidRDefault="00032037" w:rsidP="00032037">
      <w:pPr>
        <w:pStyle w:val="Caption"/>
        <w:jc w:val="center"/>
        <w:rPr>
          <w:i w:val="0"/>
          <w:iCs w:val="0"/>
          <w:color w:val="auto"/>
          <w:lang w:val="en-US"/>
        </w:rPr>
      </w:pPr>
      <w:bookmarkStart w:id="62" w:name="_Toc105871377"/>
      <w:r w:rsidRPr="0003203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5</w:t>
      </w:r>
      <w:r w:rsidR="00C4038E">
        <w:rPr>
          <w:color w:val="auto"/>
        </w:rPr>
        <w:fldChar w:fldCharType="end"/>
      </w:r>
      <w:r w:rsidRPr="00032037">
        <w:rPr>
          <w:color w:val="auto"/>
        </w:rPr>
        <w:t xml:space="preserve"> Dependențe pentru calcularea gradienților pentru o rețea cu 3 straturi.</w:t>
      </w:r>
      <w:bookmarkEnd w:id="62"/>
    </w:p>
    <w:p w14:paraId="3227E134" w14:textId="2C338601"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00E40BE0" w:rsidRPr="00E40BE0">
        <w:rPr>
          <w:szCs w:val="28"/>
          <w:lang w:val="en-US"/>
        </w:rPr>
        <w:t xml:space="preserve">2.15,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Dacă ar fi o rețea cu mai multe 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C000B5">
        <w:trPr>
          <w:cnfStyle w:val="100000000000" w:firstRow="1" w:lastRow="0" w:firstColumn="0" w:lastColumn="0" w:oddVBand="0" w:evenVBand="0" w:oddHBand="0" w:evenHBand="0" w:firstRowFirstColumn="0" w:firstRowLastColumn="0" w:lastRowFirstColumn="0" w:lastRowLastColumn="0"/>
          <w:trHeight w:val="1374"/>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F13DC10" w:rsidR="00FD04E2" w:rsidRDefault="003F4FD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42pt;height:55.5pt" o:ole="">
                  <v:imagedata r:id="rId103" o:title=""/>
                </v:shape>
                <o:OLEObject Type="Embed" ProgID="Equation.DSMT4" ShapeID="_x0000_i1059" DrawAspect="Content" ObjectID="_1716487188" r:id="rId104"/>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lastRenderedPageBreak/>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C149743"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E40BE0">
            <w:rPr>
              <w:color w:val="000000"/>
              <w:szCs w:val="28"/>
              <w:vertAlign w:val="superscript"/>
              <w:lang w:val="en-US"/>
            </w:rPr>
            <w:t>[15]</w:t>
          </w:r>
        </w:sdtContent>
      </w:sdt>
    </w:p>
    <w:p w14:paraId="71BD3E63" w14:textId="77777777" w:rsidR="006B05C9" w:rsidRPr="006B05C9" w:rsidRDefault="009938BE" w:rsidP="006B05C9">
      <w:pPr>
        <w:keepNext/>
        <w:ind w:firstLine="0"/>
        <w:jc w:val="center"/>
      </w:pPr>
      <w:r w:rsidRPr="006B05C9">
        <w:rPr>
          <w:szCs w:val="28"/>
          <w:lang w:val="en-US"/>
        </w:rPr>
        <w:drawing>
          <wp:inline distT="0" distB="0" distL="0" distR="0" wp14:anchorId="74D4BB4B" wp14:editId="413BB64D">
            <wp:extent cx="3245217" cy="243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71032" cy="2457797"/>
                    </a:xfrm>
                    <a:prstGeom prst="rect">
                      <a:avLst/>
                    </a:prstGeom>
                  </pic:spPr>
                </pic:pic>
              </a:graphicData>
            </a:graphic>
          </wp:inline>
        </w:drawing>
      </w:r>
    </w:p>
    <w:p w14:paraId="0DFF777A" w14:textId="037A9B3C" w:rsidR="00A62429" w:rsidRPr="006B05C9" w:rsidRDefault="006B05C9" w:rsidP="006B05C9">
      <w:pPr>
        <w:pStyle w:val="Caption"/>
        <w:jc w:val="center"/>
        <w:rPr>
          <w:color w:val="auto"/>
          <w:szCs w:val="28"/>
          <w:lang w:val="en-US"/>
        </w:rPr>
      </w:pPr>
      <w:bookmarkStart w:id="63" w:name="_Toc105871378"/>
      <w:r w:rsidRPr="006B05C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6</w:t>
      </w:r>
      <w:r w:rsidR="00C4038E">
        <w:rPr>
          <w:color w:val="auto"/>
        </w:rPr>
        <w:fldChar w:fldCharType="end"/>
      </w:r>
      <w:r w:rsidRPr="006B05C9">
        <w:rPr>
          <w:color w:val="auto"/>
        </w:rPr>
        <w:t xml:space="preserve"> Modului de operare a gradientului în scopul minimizării funcției de cost</w:t>
      </w:r>
      <w:bookmarkEnd w:id="63"/>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04C072A" w14:textId="77777777" w:rsidR="00C4231E" w:rsidRPr="00C4231E" w:rsidRDefault="004639C9" w:rsidP="00C4231E">
      <w:pPr>
        <w:keepNext/>
        <w:ind w:firstLine="720"/>
        <w:jc w:val="center"/>
      </w:pPr>
      <w:r w:rsidRPr="00C4231E">
        <w:rPr>
          <w:szCs w:val="28"/>
          <w:lang w:val="en-US"/>
        </w:rPr>
        <w:lastRenderedPageBreak/>
        <w:drawing>
          <wp:inline distT="0" distB="0" distL="0" distR="0" wp14:anchorId="59F379DA" wp14:editId="3389F4F3">
            <wp:extent cx="2879986" cy="2636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06">
                      <a:extLst>
                        <a:ext uri="{28A0092B-C50C-407E-A947-70E740481C1C}">
                          <a14:useLocalDpi xmlns:a14="http://schemas.microsoft.com/office/drawing/2010/main" val="0"/>
                        </a:ext>
                      </a:extLst>
                    </a:blip>
                    <a:srcRect t="-3035" b="4911"/>
                    <a:stretch/>
                  </pic:blipFill>
                  <pic:spPr bwMode="auto">
                    <a:xfrm>
                      <a:off x="0" y="0"/>
                      <a:ext cx="2923920" cy="2676740"/>
                    </a:xfrm>
                    <a:prstGeom prst="rect">
                      <a:avLst/>
                    </a:prstGeom>
                    <a:ln>
                      <a:noFill/>
                    </a:ln>
                    <a:extLst>
                      <a:ext uri="{53640926-AAD7-44D8-BBD7-CCE9431645EC}">
                        <a14:shadowObscured xmlns:a14="http://schemas.microsoft.com/office/drawing/2010/main"/>
                      </a:ext>
                    </a:extLst>
                  </pic:spPr>
                </pic:pic>
              </a:graphicData>
            </a:graphic>
          </wp:inline>
        </w:drawing>
      </w:r>
    </w:p>
    <w:p w14:paraId="2A024E57" w14:textId="6203CB48" w:rsidR="00C000B5" w:rsidRPr="00C4231E" w:rsidRDefault="00C4231E" w:rsidP="00C4231E">
      <w:pPr>
        <w:pStyle w:val="Caption"/>
        <w:jc w:val="center"/>
        <w:rPr>
          <w:color w:val="auto"/>
          <w:szCs w:val="28"/>
          <w:lang w:val="en-US"/>
        </w:rPr>
      </w:pPr>
      <w:bookmarkStart w:id="64" w:name="_Toc105871379"/>
      <w:r w:rsidRPr="00C4231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7</w:t>
      </w:r>
      <w:r w:rsidR="00C4038E">
        <w:rPr>
          <w:color w:val="auto"/>
        </w:rPr>
        <w:fldChar w:fldCharType="end"/>
      </w:r>
      <w:r w:rsidRPr="00C4231E">
        <w:rPr>
          <w:color w:val="auto"/>
        </w:rPr>
        <w:t xml:space="preserve"> Gradientul Descendent</w:t>
      </w:r>
      <w:bookmarkEnd w:id="64"/>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Pr="00655712" w:rsidRDefault="00BE1DD3" w:rsidP="00655712">
      <w:p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1.25pt;height:24pt" o:ole="">
                  <v:imagedata r:id="rId107" o:title=""/>
                </v:shape>
                <o:OLEObject Type="Embed" ProgID="Equation.DSMT4" ShapeID="_x0000_i1060" DrawAspect="Content" ObjectID="_1716487189" r:id="rId108"/>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lastRenderedPageBreak/>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5D9704F7" w14:textId="77777777" w:rsidR="006E3A9E" w:rsidRPr="006E3A9E" w:rsidRDefault="00866F86" w:rsidP="006E3A9E">
      <w:pPr>
        <w:keepNext/>
        <w:ind w:firstLine="720"/>
      </w:pPr>
      <w:r w:rsidRPr="006E3A9E">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44616" cy="605096"/>
                    </a:xfrm>
                    <a:prstGeom prst="rect">
                      <a:avLst/>
                    </a:prstGeom>
                  </pic:spPr>
                </pic:pic>
              </a:graphicData>
            </a:graphic>
          </wp:inline>
        </w:drawing>
      </w:r>
    </w:p>
    <w:p w14:paraId="06707769" w14:textId="5A6E2ECD" w:rsidR="00866F86" w:rsidRPr="006E3A9E" w:rsidRDefault="006E3A9E" w:rsidP="006E3A9E">
      <w:pPr>
        <w:pStyle w:val="Caption"/>
        <w:jc w:val="center"/>
        <w:rPr>
          <w:color w:val="auto"/>
          <w:szCs w:val="28"/>
          <w:lang w:val="en-US"/>
        </w:rPr>
      </w:pPr>
      <w:bookmarkStart w:id="65" w:name="_Toc105871380"/>
      <w:r w:rsidRPr="006E3A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8</w:t>
      </w:r>
      <w:r w:rsidR="00C4038E">
        <w:rPr>
          <w:color w:val="auto"/>
        </w:rPr>
        <w:fldChar w:fldCharType="end"/>
      </w:r>
      <w:r w:rsidRPr="006E3A9E">
        <w:rPr>
          <w:color w:val="auto"/>
        </w:rPr>
        <w:t xml:space="preserve"> Implementare BGD</w:t>
      </w:r>
      <w:bookmarkEnd w:id="65"/>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7DCB8F98"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w:t>
          </w:r>
          <w:r w:rsidR="005F41C8" w:rsidRPr="006E3A9E">
            <w:rPr>
              <w:bCs/>
              <w:color w:val="000000"/>
              <w:szCs w:val="28"/>
              <w:vertAlign w:val="superscript"/>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0E5CC1">
        <w:trPr>
          <w:cnfStyle w:val="100000000000" w:firstRow="1" w:lastRow="0" w:firstColumn="0" w:lastColumn="0" w:oddVBand="0" w:evenVBand="0" w:oddHBand="0" w:evenHBand="0" w:firstRowFirstColumn="0" w:firstRowLastColumn="0" w:lastRowFirstColumn="0" w:lastRowLastColumn="0"/>
          <w:trHeight w:val="568"/>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7.5pt;height:24pt" o:ole="">
                  <v:imagedata r:id="rId110" o:title=""/>
                </v:shape>
                <o:OLEObject Type="Embed" ProgID="Equation.DSMT4" ShapeID="_x0000_i1061" DrawAspect="Content" ObjectID="_1716487190" r:id="rId111"/>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7718B0E0"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09466F26" w14:textId="77777777" w:rsidR="00E52E1C" w:rsidRPr="00E52E1C" w:rsidRDefault="00E52E1C" w:rsidP="00CA671F">
      <w:pPr>
        <w:ind w:firstLine="720"/>
        <w:rPr>
          <w:sz w:val="18"/>
          <w:szCs w:val="18"/>
          <w:lang w:val="en-US"/>
        </w:rPr>
      </w:pPr>
    </w:p>
    <w:p w14:paraId="4135EF11" w14:textId="77777777" w:rsidR="000E5CC1" w:rsidRDefault="00B649B2" w:rsidP="000E5CC1">
      <w:pPr>
        <w:keepNext/>
        <w:ind w:firstLine="720"/>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38249" cy="835015"/>
                    </a:xfrm>
                    <a:prstGeom prst="rect">
                      <a:avLst/>
                    </a:prstGeom>
                  </pic:spPr>
                </pic:pic>
              </a:graphicData>
            </a:graphic>
          </wp:inline>
        </w:drawing>
      </w:r>
    </w:p>
    <w:p w14:paraId="11E92338" w14:textId="355A8254" w:rsidR="00B649B2" w:rsidRPr="000E5CC1" w:rsidRDefault="000E5CC1" w:rsidP="000E5CC1">
      <w:pPr>
        <w:pStyle w:val="Caption"/>
        <w:jc w:val="center"/>
        <w:rPr>
          <w:color w:val="auto"/>
          <w:szCs w:val="28"/>
          <w:lang w:val="en-US"/>
        </w:rPr>
      </w:pPr>
      <w:bookmarkStart w:id="66" w:name="_Toc105871381"/>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9</w:t>
      </w:r>
      <w:r w:rsidR="00C4038E">
        <w:rPr>
          <w:color w:val="auto"/>
        </w:rPr>
        <w:fldChar w:fldCharType="end"/>
      </w:r>
      <w:r w:rsidRPr="000E5CC1">
        <w:rPr>
          <w:color w:val="auto"/>
        </w:rPr>
        <w:t xml:space="preserve"> Implementare SGD</w:t>
      </w:r>
      <w:bookmarkEnd w:id="66"/>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18FFE5E1" w:rsidR="00A84EA2"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p w14:paraId="2C22B072" w14:textId="77777777" w:rsidR="000E5CC1" w:rsidRPr="00CA671F" w:rsidRDefault="000E5CC1" w:rsidP="00CA671F">
      <w:pPr>
        <w:ind w:firstLine="720"/>
        <w:rPr>
          <w:szCs w:val="28"/>
          <w:lang w:val="en-US"/>
        </w:rPr>
      </w:pP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0E5CC1">
        <w:trPr>
          <w:cnfStyle w:val="100000000000" w:firstRow="1" w:lastRow="0" w:firstColumn="0" w:lastColumn="0" w:oddVBand="0" w:evenVBand="0" w:oddHBand="0" w:evenHBand="0"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7.25pt;height:24pt" o:ole="">
                  <v:imagedata r:id="rId113" o:title=""/>
                </v:shape>
                <o:OLEObject Type="Embed" ProgID="Equation.DSMT4" ShapeID="_x0000_i1062" DrawAspect="Content" ObjectID="_1716487191" r:id="rId114"/>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1C73D5C0" w14:textId="77777777" w:rsidR="000E5CC1" w:rsidRPr="000E5CC1" w:rsidRDefault="00FA127A" w:rsidP="000E5CC1">
      <w:pPr>
        <w:keepNext/>
        <w:ind w:firstLine="720"/>
      </w:pPr>
      <w:r w:rsidRPr="000E5CC1">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075849D6" w:rsidR="0040238C" w:rsidRPr="000E5CC1" w:rsidRDefault="000E5CC1" w:rsidP="000E5CC1">
      <w:pPr>
        <w:pStyle w:val="Caption"/>
        <w:jc w:val="center"/>
        <w:rPr>
          <w:color w:val="auto"/>
          <w:szCs w:val="28"/>
          <w:lang w:val="en-US"/>
        </w:rPr>
      </w:pPr>
      <w:bookmarkStart w:id="67" w:name="_Toc105871382"/>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0</w:t>
      </w:r>
      <w:r w:rsidR="00C4038E">
        <w:rPr>
          <w:color w:val="auto"/>
        </w:rPr>
        <w:fldChar w:fldCharType="end"/>
      </w:r>
      <w:r w:rsidRPr="000E5CC1">
        <w:rPr>
          <w:color w:val="auto"/>
        </w:rPr>
        <w:t xml:space="preserve"> Mini-batch Gradient Descent</w:t>
      </w:r>
      <w:bookmarkEnd w:id="67"/>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24614868"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4323771A" w14:textId="77777777" w:rsidR="000E5CC1" w:rsidRDefault="000E5CC1" w:rsidP="00206D04">
      <w:pPr>
        <w:rPr>
          <w:szCs w:val="28"/>
          <w:lang w:val="en-US"/>
        </w:rPr>
      </w:pPr>
    </w:p>
    <w:p w14:paraId="638775DE" w14:textId="77777777" w:rsidR="000E5CC1" w:rsidRDefault="00396044" w:rsidP="000E5CC1">
      <w:pPr>
        <w:keepNext/>
        <w:jc w:val="cente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6">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5831F853" w14:textId="7F92638C" w:rsidR="00E52E1C" w:rsidRPr="005249C8" w:rsidRDefault="000E5CC1" w:rsidP="005249C8">
      <w:pPr>
        <w:pStyle w:val="Caption"/>
        <w:jc w:val="center"/>
        <w:rPr>
          <w:color w:val="auto"/>
          <w:szCs w:val="28"/>
          <w:lang w:val="en-US"/>
        </w:rPr>
      </w:pPr>
      <w:bookmarkStart w:id="68" w:name="_Toc105871383"/>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1</w:t>
      </w:r>
      <w:r w:rsidR="00C4038E">
        <w:rPr>
          <w:color w:val="auto"/>
        </w:rPr>
        <w:fldChar w:fldCharType="end"/>
      </w:r>
      <w:r w:rsidRPr="000E5CC1">
        <w:rPr>
          <w:color w:val="auto"/>
        </w:rPr>
        <w:t xml:space="preserve"> Antrenarea rețelelor neuronale multistrat pe imagini MNIST cu optimizatori diferiți </w:t>
      </w:r>
      <w:r w:rsidRPr="000E5CC1">
        <w:rPr>
          <w:color w:val="auto"/>
          <w:vertAlign w:val="superscript"/>
        </w:rPr>
        <w:t>[17]</w:t>
      </w:r>
      <w:bookmarkEnd w:id="68"/>
    </w:p>
    <w:p w14:paraId="558929EF" w14:textId="3EBD4B7D" w:rsidR="008F0F02" w:rsidRDefault="008F0F02" w:rsidP="008F0F02">
      <w:pPr>
        <w:ind w:firstLine="720"/>
        <w:rPr>
          <w:b/>
          <w:bCs/>
          <w:i/>
          <w:iCs/>
          <w:szCs w:val="28"/>
          <w:lang w:val="en-US"/>
        </w:rPr>
      </w:pPr>
      <w:r>
        <w:rPr>
          <w:szCs w:val="28"/>
          <w:lang w:val="en-US"/>
        </w:rPr>
        <w:lastRenderedPageBreak/>
        <w:t>În cadrul acestui subcapitol voi aborda doar modu</w:t>
      </w:r>
      <w:r w:rsidR="005249C8">
        <w:rPr>
          <w:szCs w:val="28"/>
          <w:lang w:val="en-US"/>
        </w:rPr>
        <w:t>rile</w:t>
      </w:r>
      <w:r>
        <w:rPr>
          <w:szCs w:val="28"/>
          <w:lang w:val="en-US"/>
        </w:rPr>
        <w:t>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6843DAA"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249C8">
            <w:rPr>
              <w:bCs/>
              <w:color w:val="000000"/>
              <w:szCs w:val="28"/>
              <w:vertAlign w:val="superscript"/>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4pt" o:ole="">
                  <v:imagedata r:id="rId117" o:title=""/>
                </v:shape>
                <o:OLEObject Type="Embed" ProgID="Equation.DSMT4" ShapeID="_x0000_i1063" DrawAspect="Content" ObjectID="_1716487192" r:id="rId118"/>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DB2030">
        <w:trPr>
          <w:trHeight w:val="605"/>
        </w:trPr>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5pt;height:24pt" o:ole="">
                  <v:imagedata r:id="rId119" o:title=""/>
                </v:shape>
                <o:OLEObject Type="Embed" ProgID="Equation.DSMT4" ShapeID="_x0000_i1064" DrawAspect="Content" ObjectID="_1716487193" r:id="rId120"/>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7871934D"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vertAlign w:val="superscript"/>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249C8">
            <w:rPr>
              <w:color w:val="000000"/>
              <w:szCs w:val="28"/>
              <w:vertAlign w:val="superscript"/>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249C8">
            <w:rPr>
              <w:color w:val="000000"/>
              <w:szCs w:val="28"/>
              <w:vertAlign w:val="superscript"/>
              <w:lang w:val="en-US"/>
            </w:rPr>
            <w:t>[19]</w:t>
          </w:r>
        </w:sdtContent>
      </w:sdt>
    </w:p>
    <w:p w14:paraId="4712AE86" w14:textId="19B53A03"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p w14:paraId="587F327F" w14:textId="77777777" w:rsidR="005249C8" w:rsidRPr="005249C8" w:rsidRDefault="005249C8" w:rsidP="008F0F02">
      <w:pPr>
        <w:ind w:firstLine="720"/>
        <w:rPr>
          <w:sz w:val="18"/>
          <w:szCs w:val="18"/>
          <w:lang w:val="en-US"/>
        </w:rPr>
      </w:pP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0.25pt;height:22.5pt" o:ole="">
                  <v:imagedata r:id="rId121" o:title=""/>
                </v:shape>
                <o:OLEObject Type="Embed" ProgID="Equation.DSMT4" ShapeID="_x0000_i1065" DrawAspect="Content" ObjectID="_1716487194" r:id="rId122"/>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5249C8">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49.25pt;height:24pt" o:ole="">
                  <v:imagedata r:id="rId123" o:title=""/>
                </v:shape>
                <o:OLEObject Type="Embed" ProgID="Equation.DSMT4" ShapeID="_x0000_i1066" DrawAspect="Content" ObjectID="_1716487195" r:id="rId124"/>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285A73BA"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4AED9A7B" w:rsidR="001A1F42" w:rsidRDefault="00491306" w:rsidP="00491306">
      <w:pPr>
        <w:ind w:firstLine="0"/>
        <w:rPr>
          <w:szCs w:val="28"/>
        </w:rPr>
      </w:pPr>
      <w:r>
        <w:rPr>
          <w:szCs w:val="28"/>
        </w:rPr>
        <w:tab/>
        <w:t>Astfel, calculul estimărilor primului și celui de-al doilea moment în funcție de bias devin:</w:t>
      </w:r>
    </w:p>
    <w:p w14:paraId="184C4F81" w14:textId="77777777" w:rsidR="005249C8" w:rsidRPr="00282213" w:rsidRDefault="005249C8" w:rsidP="00491306">
      <w:pPr>
        <w:ind w:firstLine="0"/>
        <w:rPr>
          <w:szCs w:val="28"/>
        </w:rPr>
      </w:pP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4.25pt" o:ole="">
                  <v:imagedata r:id="rId125" o:title=""/>
                </v:shape>
                <o:OLEObject Type="Embed" ProgID="Equation.DSMT4" ShapeID="_x0000_i1067" DrawAspect="Content" ObjectID="_1716487196" r:id="rId126"/>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1in;height:48pt" o:ole="">
                  <v:imagedata r:id="rId127" o:title=""/>
                </v:shape>
                <o:OLEObject Type="Embed" ProgID="Equation.DSMT4" ShapeID="_x0000_i1068" DrawAspect="Content" ObjectID="_1716487197" r:id="rId128"/>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5249C8">
        <w:trPr>
          <w:cnfStyle w:val="100000000000" w:firstRow="1" w:lastRow="0" w:firstColumn="0" w:lastColumn="0" w:oddVBand="0" w:evenVBand="0" w:oddHBand="0" w:evenHBand="0" w:firstRowFirstColumn="0" w:firstRowLastColumn="0" w:lastRowFirstColumn="0" w:lastRowLastColumn="0"/>
          <w:trHeight w:val="1094"/>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25pt;height:51.75pt" o:ole="">
                  <v:imagedata r:id="rId129" o:title=""/>
                </v:shape>
                <o:OLEObject Type="Embed" ProgID="Equation.DSMT4" ShapeID="_x0000_i1069" DrawAspect="Content" ObjectID="_1716487198" r:id="rId130"/>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69" w:name="_Toc95934312"/>
      <w:bookmarkStart w:id="70" w:name="_Toc105746180"/>
      <w:r>
        <w:t>Parametrii și hiperparametrii rețelelor neuronale convoluționale. Probleme impuse în urma modificării acestora</w:t>
      </w:r>
      <w:bookmarkEnd w:id="69"/>
      <w:bookmarkEnd w:id="70"/>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639ECAEF"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rPr>
            <w:vertAlign w:val="superscript"/>
          </w:rPr>
        </w:sdtEndPr>
        <w:sdtContent>
          <w:r w:rsidR="005F41C8" w:rsidRPr="00450674">
            <w:rPr>
              <w:iCs/>
              <w:color w:val="000000"/>
              <w:vertAlign w:val="superscript"/>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198733A5" w14:textId="77777777" w:rsidR="00450674" w:rsidRPr="00450674" w:rsidRDefault="00235A10" w:rsidP="00450674">
      <w:pPr>
        <w:keepNext/>
        <w:jc w:val="center"/>
      </w:pPr>
      <w:r w:rsidRPr="00450674">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1">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37A7DD92" w14:textId="439E7565" w:rsidR="00235A10" w:rsidRPr="00450674" w:rsidRDefault="00450674" w:rsidP="00450674">
      <w:pPr>
        <w:pStyle w:val="Caption"/>
        <w:jc w:val="center"/>
        <w:rPr>
          <w:color w:val="auto"/>
        </w:rPr>
      </w:pPr>
      <w:bookmarkStart w:id="71" w:name="_Toc105871384"/>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2</w:t>
      </w:r>
      <w:r w:rsidR="00C4038E">
        <w:rPr>
          <w:color w:val="auto"/>
        </w:rPr>
        <w:fldChar w:fldCharType="end"/>
      </w:r>
      <w:r w:rsidRPr="00450674">
        <w:rPr>
          <w:color w:val="auto"/>
        </w:rPr>
        <w:t xml:space="preserve"> Diferența între funcția convexă și neconvexă</w:t>
      </w:r>
      <w:bookmarkEnd w:id="71"/>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lastRenderedPageBreak/>
        <w:t>Rețelele neuronale pot avea unul sau mai multe minime globale, iar diferența dintre minimele locale și cele globale</w:t>
      </w:r>
      <w:r>
        <w:t xml:space="preserve"> poate</w:t>
      </w:r>
      <w:r w:rsidR="00CC4118">
        <w:t xml:space="preserve"> să nu fie sesizată adesea</w:t>
      </w:r>
      <w:r w:rsidRPr="002E3142">
        <w:t>.</w:t>
      </w:r>
    </w:p>
    <w:p w14:paraId="0D04AE3E" w14:textId="77777777" w:rsidR="00450674" w:rsidRDefault="003715F7" w:rsidP="00450674">
      <w:pPr>
        <w:keepNext/>
        <w:jc w:val="center"/>
      </w:pPr>
      <w:r>
        <w:drawing>
          <wp:inline distT="0" distB="0" distL="0" distR="0" wp14:anchorId="16D7CB32" wp14:editId="34082C1B">
            <wp:extent cx="2675870" cy="200190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2" cstate="print">
                      <a:extLst>
                        <a:ext uri="{28A0092B-C50C-407E-A947-70E740481C1C}">
                          <a14:useLocalDpi xmlns:a14="http://schemas.microsoft.com/office/drawing/2010/main" val="0"/>
                        </a:ext>
                      </a:extLst>
                    </a:blip>
                    <a:srcRect l="20185" r="19919" b="1978"/>
                    <a:stretch/>
                  </pic:blipFill>
                  <pic:spPr bwMode="auto">
                    <a:xfrm>
                      <a:off x="0" y="0"/>
                      <a:ext cx="2690361" cy="2012745"/>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2047259" w:rsidR="00DC2C64" w:rsidRPr="00450674" w:rsidRDefault="00450674" w:rsidP="00450674">
      <w:pPr>
        <w:pStyle w:val="Caption"/>
        <w:jc w:val="center"/>
        <w:rPr>
          <w:color w:val="auto"/>
        </w:rPr>
      </w:pPr>
      <w:bookmarkStart w:id="72" w:name="_Toc105871385"/>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3</w:t>
      </w:r>
      <w:r w:rsidR="00C4038E">
        <w:rPr>
          <w:color w:val="auto"/>
        </w:rPr>
        <w:fldChar w:fldCharType="end"/>
      </w:r>
      <w:r w:rsidRPr="00450674">
        <w:rPr>
          <w:color w:val="auto"/>
        </w:rPr>
        <w:t xml:space="preserve"> Minim local și global</w:t>
      </w:r>
      <w:bookmarkEnd w:id="72"/>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29C7D67E" w14:textId="77777777" w:rsidR="00450674" w:rsidRDefault="00A8640C" w:rsidP="00450674">
      <w:pPr>
        <w:pStyle w:val="ListParagraph"/>
        <w:keepNext/>
        <w:ind w:left="1797" w:firstLine="0"/>
        <w:jc w:val="cente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3"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3F95B55" w14:textId="13EE58CA" w:rsidR="00887697" w:rsidRPr="00450674" w:rsidRDefault="00450674" w:rsidP="00450674">
      <w:pPr>
        <w:pStyle w:val="Caption"/>
        <w:jc w:val="center"/>
        <w:rPr>
          <w:b/>
          <w:bCs/>
          <w:color w:val="auto"/>
        </w:rPr>
      </w:pPr>
      <w:bookmarkStart w:id="73" w:name="_Toc105871386"/>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4</w:t>
      </w:r>
      <w:r w:rsidR="00C4038E">
        <w:rPr>
          <w:color w:val="auto"/>
        </w:rPr>
        <w:fldChar w:fldCharType="end"/>
      </w:r>
      <w:r w:rsidRPr="00450674">
        <w:rPr>
          <w:color w:val="auto"/>
        </w:rPr>
        <w:t xml:space="preserve"> Punctul șa</w:t>
      </w:r>
      <w:bookmarkEnd w:id="73"/>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lastRenderedPageBreak/>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AF1094">
        <w:trPr>
          <w:trHeight w:val="541"/>
        </w:trPr>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75pt;height:24pt" o:ole="">
                  <v:imagedata r:id="rId134" o:title=""/>
                </v:shape>
                <o:OLEObject Type="Embed" ProgID="Equation.DSMT4" ShapeID="_x0000_i1070" DrawAspect="Content" ObjectID="_1716487199" r:id="rId135"/>
              </w:object>
            </w:r>
          </w:p>
        </w:tc>
        <w:tc>
          <w:tcPr>
            <w:tcW w:w="1290" w:type="dxa"/>
          </w:tcPr>
          <w:p w14:paraId="55C88DFD" w14:textId="77777777" w:rsidR="00787FC2" w:rsidRDefault="00787FC2" w:rsidP="00787FC2">
            <w:pPr>
              <w:jc w:val="center"/>
            </w:pPr>
          </w:p>
        </w:tc>
      </w:tr>
    </w:tbl>
    <w:p w14:paraId="7100D87C" w14:textId="5B1C2744" w:rsidR="00787FC2"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621B3C36" w14:textId="77777777" w:rsidR="00AF1094" w:rsidRPr="00AF1094" w:rsidRDefault="00AF1094" w:rsidP="00390E58">
      <w:pPr>
        <w:ind w:firstLine="720"/>
        <w:rPr>
          <w:sz w:val="18"/>
          <w:szCs w:val="18"/>
        </w:rPr>
      </w:pPr>
    </w:p>
    <w:p w14:paraId="4249E06E" w14:textId="77777777" w:rsidR="00AF1094" w:rsidRDefault="00662FEE" w:rsidP="00AF1094">
      <w:pPr>
        <w:keepNext/>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6"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29910E2D" w14:textId="2438361B" w:rsidR="009B19D4" w:rsidRPr="00AF1094" w:rsidRDefault="00AF1094" w:rsidP="00AF1094">
      <w:pPr>
        <w:pStyle w:val="Caption"/>
        <w:jc w:val="center"/>
        <w:rPr>
          <w:color w:val="auto"/>
        </w:rPr>
      </w:pPr>
      <w:bookmarkStart w:id="74" w:name="_Toc105871387"/>
      <w:r w:rsidRPr="00AF109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5</w:t>
      </w:r>
      <w:r w:rsidR="00C4038E">
        <w:rPr>
          <w:color w:val="auto"/>
        </w:rPr>
        <w:fldChar w:fldCharType="end"/>
      </w:r>
      <w:r w:rsidRPr="00AF1094">
        <w:rPr>
          <w:color w:val="auto"/>
        </w:rPr>
        <w:t xml:space="preserve"> Rată de învățare prea mare</w:t>
      </w:r>
      <w:bookmarkEnd w:id="74"/>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115074" w14:textId="77777777" w:rsidR="00AF1094" w:rsidRDefault="00662FEE" w:rsidP="00AF1094">
      <w:pPr>
        <w:keepNext/>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23CF780F" w14:textId="3BC0BBE9" w:rsidR="00663FA2" w:rsidRPr="00AF1094" w:rsidRDefault="00AF1094" w:rsidP="00AF1094">
      <w:pPr>
        <w:pStyle w:val="Caption"/>
        <w:jc w:val="center"/>
        <w:rPr>
          <w:color w:val="auto"/>
        </w:rPr>
      </w:pPr>
      <w:bookmarkStart w:id="75" w:name="_Toc105871388"/>
      <w:r w:rsidRPr="00AF109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6</w:t>
      </w:r>
      <w:r w:rsidR="00C4038E">
        <w:rPr>
          <w:color w:val="auto"/>
        </w:rPr>
        <w:fldChar w:fldCharType="end"/>
      </w:r>
      <w:r w:rsidRPr="00AF1094">
        <w:rPr>
          <w:color w:val="auto"/>
        </w:rPr>
        <w:t xml:space="preserve"> Rată de învățare prea mică</w:t>
      </w:r>
      <w:bookmarkEnd w:id="75"/>
    </w:p>
    <w:p w14:paraId="0057F9F5" w14:textId="17844F78" w:rsidR="000C58BC" w:rsidRDefault="003B505D" w:rsidP="003B505D">
      <w:pPr>
        <w:ind w:firstLine="720"/>
      </w:pPr>
      <w:r w:rsidRPr="003B505D">
        <w:lastRenderedPageBreak/>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F0D322F" w:rsidR="00787FC2" w:rsidRDefault="00787FC2" w:rsidP="003B505D">
      <w:pPr>
        <w:ind w:firstLine="720"/>
      </w:pPr>
      <w:r>
        <w:t xml:space="preserve">În cadrul proiectului rezultatele optime au fost obținute pentru o </w:t>
      </w:r>
      <w:r w:rsidRPr="00AF1094">
        <w:rPr>
          <w:i/>
          <w:iCs/>
        </w:rPr>
        <w:t>ajustare adaptivă a ratei de învățare</w:t>
      </w:r>
      <w:r>
        <w:t xml:space="preserv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684B2BFC" w14:textId="77777777" w:rsidR="00293DED" w:rsidRDefault="00293DED" w:rsidP="003B505D">
      <w:pPr>
        <w:ind w:firstLine="720"/>
      </w:pPr>
    </w:p>
    <w:p w14:paraId="447C5A1A" w14:textId="77777777" w:rsidR="00293DED" w:rsidRPr="00293DED" w:rsidRDefault="00320C6B" w:rsidP="00293DED">
      <w:pPr>
        <w:keepNext/>
        <w:ind w:firstLine="720"/>
        <w:jc w:val="left"/>
      </w:pPr>
      <w:r w:rsidRPr="00293DED">
        <w:drawing>
          <wp:inline distT="0" distB="0" distL="0" distR="0" wp14:anchorId="69B379AC" wp14:editId="7F33533C">
            <wp:extent cx="2667038" cy="19507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8">
                      <a:extLst>
                        <a:ext uri="{28A0092B-C50C-407E-A947-70E740481C1C}">
                          <a14:useLocalDpi xmlns:a14="http://schemas.microsoft.com/office/drawing/2010/main" val="0"/>
                        </a:ext>
                      </a:extLst>
                    </a:blip>
                    <a:srcRect l="280" t="8278" r="48974" b="51249"/>
                    <a:stretch/>
                  </pic:blipFill>
                  <pic:spPr bwMode="auto">
                    <a:xfrm>
                      <a:off x="0" y="0"/>
                      <a:ext cx="2690161" cy="1967633"/>
                    </a:xfrm>
                    <a:prstGeom prst="rect">
                      <a:avLst/>
                    </a:prstGeom>
                    <a:ln>
                      <a:noFill/>
                    </a:ln>
                    <a:extLst>
                      <a:ext uri="{53640926-AAD7-44D8-BBD7-CCE9431645EC}">
                        <a14:shadowObscured xmlns:a14="http://schemas.microsoft.com/office/drawing/2010/main"/>
                      </a:ext>
                    </a:extLst>
                  </pic:spPr>
                </pic:pic>
              </a:graphicData>
            </a:graphic>
          </wp:inline>
        </w:drawing>
      </w:r>
      <w:r w:rsidR="00293DED" w:rsidRPr="00293DED">
        <w:drawing>
          <wp:inline distT="0" distB="0" distL="0" distR="0" wp14:anchorId="71AA762F" wp14:editId="5EEBEC4B">
            <wp:extent cx="2575560" cy="159630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39">
                      <a:extLst>
                        <a:ext uri="{28A0092B-C50C-407E-A947-70E740481C1C}">
                          <a14:useLocalDpi xmlns:a14="http://schemas.microsoft.com/office/drawing/2010/main" val="0"/>
                        </a:ext>
                      </a:extLst>
                    </a:blip>
                    <a:srcRect r="13862"/>
                    <a:stretch/>
                  </pic:blipFill>
                  <pic:spPr bwMode="auto">
                    <a:xfrm>
                      <a:off x="0" y="0"/>
                      <a:ext cx="2626542" cy="1627901"/>
                    </a:xfrm>
                    <a:prstGeom prst="rect">
                      <a:avLst/>
                    </a:prstGeom>
                    <a:ln>
                      <a:noFill/>
                    </a:ln>
                    <a:extLst>
                      <a:ext uri="{53640926-AAD7-44D8-BBD7-CCE9431645EC}">
                        <a14:shadowObscured xmlns:a14="http://schemas.microsoft.com/office/drawing/2010/main"/>
                      </a:ext>
                    </a:extLst>
                  </pic:spPr>
                </pic:pic>
              </a:graphicData>
            </a:graphic>
          </wp:inline>
        </w:drawing>
      </w:r>
    </w:p>
    <w:p w14:paraId="0A0E5C48" w14:textId="08797DBF" w:rsidR="00DB2030" w:rsidRPr="00293DED" w:rsidRDefault="00293DED" w:rsidP="00293DED">
      <w:pPr>
        <w:pStyle w:val="Caption"/>
        <w:ind w:left="720" w:firstLine="720"/>
        <w:jc w:val="center"/>
        <w:rPr>
          <w:color w:val="auto"/>
        </w:rPr>
      </w:pPr>
      <w:bookmarkStart w:id="76" w:name="_Toc105871389"/>
      <w:r w:rsidRPr="00293D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7</w:t>
      </w:r>
      <w:r w:rsidR="00C4038E">
        <w:rPr>
          <w:color w:val="auto"/>
        </w:rPr>
        <w:fldChar w:fldCharType="end"/>
      </w:r>
      <w:r w:rsidRPr="00293DED">
        <w:rPr>
          <w:color w:val="auto"/>
        </w:rPr>
        <w:t xml:space="preserve"> Progresul ratei de învățare </w:t>
      </w:r>
      <w:r w:rsidRPr="00293DED">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8</w:t>
      </w:r>
      <w:r w:rsidR="00C4038E">
        <w:rPr>
          <w:color w:val="auto"/>
        </w:rPr>
        <w:fldChar w:fldCharType="end"/>
      </w:r>
      <w:r w:rsidRPr="00293DED">
        <w:rPr>
          <w:color w:val="auto"/>
        </w:rPr>
        <w:t xml:space="preserve"> Parametrii stabiliți pentru rata de învățare</w:t>
      </w:r>
      <w:bookmarkEnd w:id="76"/>
      <w:r w:rsidRPr="00293DED">
        <w:rPr>
          <w:color w:val="auto"/>
        </w:rPr>
        <w:t xml:space="preserve"> </w:t>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2ABF4779" w:rsidR="000A7176" w:rsidRDefault="000A7176" w:rsidP="00F73486">
      <w:pPr>
        <w:ind w:firstLine="720"/>
      </w:pPr>
      <w:r>
        <w:t xml:space="preserve">După cum se </w:t>
      </w:r>
      <w:r w:rsidR="00DD1685">
        <w:t>o</w:t>
      </w:r>
      <w:r>
        <w:t>bservă în figura</w:t>
      </w:r>
      <w:r w:rsidR="00760A5E">
        <w:t xml:space="preserve"> </w:t>
      </w:r>
      <w:r w:rsidR="00086E3F" w:rsidRPr="00086E3F">
        <w:t>2.27</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025FA9BB"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2AFF11E6" w14:textId="77777777" w:rsidR="00AF1094" w:rsidRPr="00AF1094" w:rsidRDefault="00AF1094" w:rsidP="00AF1094">
      <w:pPr>
        <w:ind w:left="360" w:firstLine="0"/>
        <w:rPr>
          <w:b/>
          <w:bCs/>
        </w:rPr>
      </w:pP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w:t>
      </w:r>
      <w:r>
        <w:lastRenderedPageBreak/>
        <w:t>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t xml:space="preserve">Stochastic Gradient Descent: </w:t>
      </w:r>
      <w:r>
        <w:t>dimensiunea loturilor este de un eșantion</w:t>
      </w:r>
      <w:r>
        <w:rPr>
          <w:lang w:val="en-US"/>
        </w:rPr>
        <w:t>;</w:t>
      </w:r>
    </w:p>
    <w:p w14:paraId="55B8DEFC" w14:textId="511B7CB7"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9318D92" w:rsidR="00AF1A34" w:rsidRPr="00AF1094"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03159E50" w:rsidR="00AF20F6" w:rsidRPr="00AF20F6" w:rsidRDefault="00AF20F6" w:rsidP="00293DED">
      <w:pPr>
        <w:ind w:firstLine="0"/>
      </w:pPr>
    </w:p>
    <w:p w14:paraId="657FA85A" w14:textId="13696AC1" w:rsidR="00BA1956" w:rsidRDefault="00BA1956" w:rsidP="00EC0B52">
      <w:pPr>
        <w:pStyle w:val="ListParagraph"/>
        <w:numPr>
          <w:ilvl w:val="0"/>
          <w:numId w:val="28"/>
        </w:numPr>
        <w:rPr>
          <w:b/>
          <w:bCs/>
        </w:rPr>
      </w:pPr>
      <w:r>
        <w:rPr>
          <w:b/>
          <w:bCs/>
        </w:rPr>
        <w:lastRenderedPageBreak/>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5pt;height:24pt" o:ole="">
                  <v:imagedata r:id="rId140" o:title=""/>
                </v:shape>
                <o:OLEObject Type="Embed" ProgID="Equation.DSMT4" ShapeID="_x0000_i1071" DrawAspect="Content" ObjectID="_1716487200" r:id="rId141"/>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CD156C0" w14:textId="77777777" w:rsidR="00293DED" w:rsidRPr="00293DED" w:rsidRDefault="009D388E" w:rsidP="00293DED">
      <w:pPr>
        <w:keepNext/>
        <w:ind w:firstLine="360"/>
        <w:jc w:val="center"/>
      </w:pPr>
      <w:r w:rsidRPr="00293DED">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239761" cy="1913597"/>
                    </a:xfrm>
                    <a:prstGeom prst="rect">
                      <a:avLst/>
                    </a:prstGeom>
                  </pic:spPr>
                </pic:pic>
              </a:graphicData>
            </a:graphic>
          </wp:inline>
        </w:drawing>
      </w:r>
    </w:p>
    <w:p w14:paraId="35B76218" w14:textId="0E44B594" w:rsidR="004E1124" w:rsidRPr="00293DED" w:rsidRDefault="00293DED" w:rsidP="00293DED">
      <w:pPr>
        <w:pStyle w:val="Caption"/>
        <w:jc w:val="center"/>
        <w:rPr>
          <w:b/>
          <w:bCs/>
          <w:i w:val="0"/>
          <w:iCs w:val="0"/>
          <w:color w:val="auto"/>
        </w:rPr>
      </w:pPr>
      <w:bookmarkStart w:id="77" w:name="_Toc105871390"/>
      <w:r w:rsidRPr="00293D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9</w:t>
      </w:r>
      <w:r w:rsidR="00C4038E">
        <w:rPr>
          <w:color w:val="auto"/>
        </w:rPr>
        <w:fldChar w:fldCharType="end"/>
      </w:r>
      <w:r w:rsidRPr="00293DED">
        <w:rPr>
          <w:color w:val="auto"/>
        </w:rPr>
        <w:t xml:space="preserve"> Scenariile de overfitting și undefitting și cazul optim</w:t>
      </w:r>
      <w:bookmarkEnd w:id="77"/>
    </w:p>
    <w:p w14:paraId="5F9092A0" w14:textId="77777777" w:rsidR="004E1124" w:rsidRDefault="004E1124" w:rsidP="004E1124">
      <w:pPr>
        <w:ind w:firstLine="360"/>
        <w:jc w:val="center"/>
        <w:rPr>
          <w:b/>
          <w:bCs/>
          <w:i/>
          <w:iCs/>
        </w:rPr>
      </w:pPr>
    </w:p>
    <w:p w14:paraId="7B317ACA" w14:textId="4D0C2169"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086E3F" w:rsidRPr="00086E3F">
        <w:t>2.29</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1F57DB20" w:rsidR="009D388E" w:rsidRDefault="009D388E" w:rsidP="00D370EA">
      <w:pPr>
        <w:ind w:firstLine="360"/>
      </w:pPr>
      <w:r>
        <w:rPr>
          <w:b/>
          <w:bCs/>
          <w:i/>
          <w:iCs/>
        </w:rPr>
        <w:lastRenderedPageBreak/>
        <w:t xml:space="preserve">Underfitting </w:t>
      </w:r>
      <w:r>
        <w:rPr>
          <w:i/>
          <w:iCs/>
        </w:rPr>
        <w:t xml:space="preserve">sau subadaptarea </w:t>
      </w:r>
      <w:r>
        <w:t xml:space="preserve"> este prezentată în figura </w:t>
      </w:r>
      <w:r w:rsidR="00086E3F" w:rsidRPr="00086E3F">
        <w:t>2.29</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62EE76CB" w:rsidR="008F3BEC" w:rsidRPr="009D388E" w:rsidRDefault="008F3BEC" w:rsidP="008F3BEC">
      <w:pPr>
        <w:ind w:firstLine="360"/>
      </w:pPr>
      <w:r>
        <w:t xml:space="preserve">Un model optim se situează la limita dintre subadapatare și supraadaptare, cum este prezentat în figura </w:t>
      </w:r>
      <w:r w:rsidR="00086E3F" w:rsidRPr="00086E3F">
        <w:t>2.29</w:t>
      </w:r>
      <w:r>
        <w:t xml:space="preserve"> punctul c.</w:t>
      </w:r>
    </w:p>
    <w:p w14:paraId="034E6AAC" w14:textId="549C1735" w:rsidR="00926FA0" w:rsidRPr="003A4091" w:rsidRDefault="00926FA0" w:rsidP="00FF59E2">
      <w:pPr>
        <w:ind w:firstLine="0"/>
      </w:pPr>
    </w:p>
    <w:p w14:paraId="49B729BE" w14:textId="781F5093" w:rsidR="00BE1DD3" w:rsidRDefault="00BA1956" w:rsidP="00EC0B52">
      <w:pPr>
        <w:pStyle w:val="ListParagraph"/>
        <w:numPr>
          <w:ilvl w:val="0"/>
          <w:numId w:val="28"/>
        </w:numPr>
        <w:rPr>
          <w:b/>
          <w:bCs/>
        </w:rPr>
      </w:pPr>
      <w:r>
        <w:rPr>
          <w:b/>
          <w:bCs/>
        </w:rPr>
        <w:t>Inițializarea ponderilor</w:t>
      </w:r>
    </w:p>
    <w:p w14:paraId="64630F5D" w14:textId="77777777" w:rsidR="00850902" w:rsidRPr="00850902" w:rsidRDefault="00850902" w:rsidP="00850902">
      <w:pPr>
        <w:rPr>
          <w:b/>
          <w:bCs/>
        </w:rPr>
      </w:pP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934FA5E" w:rsidR="00103162" w:rsidRDefault="008E4FE9" w:rsidP="00EC0B52">
      <w:pPr>
        <w:pStyle w:val="ListParagraph"/>
        <w:numPr>
          <w:ilvl w:val="0"/>
          <w:numId w:val="28"/>
        </w:numPr>
        <w:rPr>
          <w:b/>
          <w:bCs/>
        </w:rPr>
      </w:pPr>
      <w:r>
        <w:rPr>
          <w:b/>
          <w:bCs/>
        </w:rPr>
        <w:t>Funcția de regularizare</w:t>
      </w:r>
    </w:p>
    <w:p w14:paraId="0075DB9E" w14:textId="77777777" w:rsidR="00850902" w:rsidRPr="00850902" w:rsidRDefault="00850902" w:rsidP="00850902">
      <w:pPr>
        <w:ind w:left="360" w:firstLine="0"/>
        <w:rPr>
          <w:b/>
          <w:bCs/>
        </w:rPr>
      </w:pP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555B46C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vertAlign w:val="superscript"/>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BA5CD5">
            <w:rPr>
              <w:color w:val="000000"/>
              <w:vertAlign w:val="superscript"/>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150381D" w:rsidR="00C94C52" w:rsidRDefault="00C94C52" w:rsidP="00C94C52">
      <w:pPr>
        <w:ind w:left="720" w:firstLine="0"/>
        <w:rPr>
          <w:i/>
          <w:iCs/>
          <w:lang w:val="en-US"/>
        </w:rPr>
      </w:pPr>
    </w:p>
    <w:p w14:paraId="2D859FBB" w14:textId="77777777" w:rsidR="00086E3F" w:rsidRPr="00C94C52" w:rsidRDefault="00086E3F" w:rsidP="00C94C52">
      <w:pPr>
        <w:ind w:left="720" w:firstLine="0"/>
        <w:rPr>
          <w:i/>
          <w:iCs/>
          <w:lang w:val="en-US"/>
        </w:rPr>
      </w:pPr>
    </w:p>
    <w:p w14:paraId="5CC9CA98" w14:textId="6CD29A16" w:rsidR="00312517" w:rsidRDefault="00312517" w:rsidP="00BB2E2C">
      <w:pPr>
        <w:pStyle w:val="Heading2"/>
      </w:pPr>
      <w:bookmarkStart w:id="78" w:name="_Toc95934313"/>
      <w:bookmarkStart w:id="79" w:name="_Toc105746181"/>
      <w:r>
        <w:lastRenderedPageBreak/>
        <w:t>Rețelele neuronale</w:t>
      </w:r>
      <w:r w:rsidR="00BB2E2C">
        <w:t xml:space="preserve"> convoluționale (CNN)</w:t>
      </w:r>
      <w:bookmarkEnd w:id="78"/>
      <w:bookmarkEnd w:id="79"/>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62FF9387" w:rsidR="00EE35BD" w:rsidRDefault="008831ED" w:rsidP="00EE35BD">
      <w:pPr>
        <w:rPr>
          <w:color w:val="000000"/>
        </w:rPr>
      </w:pPr>
      <w:r>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BA5CD5">
            <w:rPr>
              <w:color w:val="000000"/>
              <w:vertAlign w:val="superscript"/>
            </w:rPr>
            <w:t>[23]</w:t>
          </w:r>
        </w:sdtContent>
      </w:sdt>
    </w:p>
    <w:p w14:paraId="5B24950F" w14:textId="07958B1A"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p w14:paraId="0F062137" w14:textId="77777777" w:rsidR="00850902" w:rsidRDefault="00850902" w:rsidP="00EE35BD"/>
    <w:tbl>
      <w:tblPr>
        <w:tblStyle w:val="Style1"/>
        <w:tblW w:w="0" w:type="auto"/>
        <w:tblLook w:val="04A0" w:firstRow="1" w:lastRow="0" w:firstColumn="1" w:lastColumn="0" w:noHBand="0" w:noVBand="1"/>
      </w:tblPr>
      <w:tblGrid>
        <w:gridCol w:w="392"/>
        <w:gridCol w:w="8080"/>
        <w:gridCol w:w="1148"/>
      </w:tblGrid>
      <w:tr w:rsidR="00ED4339" w14:paraId="0C9C00D6" w14:textId="77777777" w:rsidTr="00850902">
        <w:trPr>
          <w:trHeight w:val="644"/>
        </w:trPr>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pt;height:18.75pt" o:ole="">
                  <v:imagedata r:id="rId143" o:title=""/>
                </v:shape>
                <o:OLEObject Type="Embed" ProgID="Equation.DSMT4" ShapeID="_x0000_i1072" DrawAspect="Content" ObjectID="_1716487201" r:id="rId144"/>
              </w:object>
            </w:r>
          </w:p>
        </w:tc>
        <w:tc>
          <w:tcPr>
            <w:tcW w:w="1148" w:type="dxa"/>
          </w:tcPr>
          <w:p w14:paraId="37993BE8" w14:textId="77777777" w:rsidR="00ED4339" w:rsidRDefault="00ED4339" w:rsidP="002E4B75">
            <w:pPr>
              <w:jc w:val="center"/>
            </w:pPr>
          </w:p>
        </w:tc>
      </w:tr>
    </w:tbl>
    <w:p w14:paraId="495EEC4B" w14:textId="0897F181"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w:t>
      </w:r>
      <w:r w:rsidR="00BA5CD5">
        <w:t xml:space="preserve"> 2.30</w:t>
      </w:r>
      <w:r w:rsidR="00073D14">
        <w:t>)</w:t>
      </w:r>
      <w:r w:rsidR="000469BD">
        <w:t>.</w:t>
      </w:r>
    </w:p>
    <w:p w14:paraId="51A3A9FF" w14:textId="77777777" w:rsidR="00F10FAB" w:rsidRDefault="00F10FAB" w:rsidP="00EE35BD"/>
    <w:p w14:paraId="5010BEAF" w14:textId="77777777" w:rsidR="00BA5CD5" w:rsidRPr="00BA5CD5" w:rsidRDefault="006E28A2" w:rsidP="00BA5CD5">
      <w:pPr>
        <w:keepNext/>
        <w:jc w:val="center"/>
      </w:pPr>
      <w:r w:rsidRPr="00BA5CD5">
        <w:lastRenderedPageBreak/>
        <w:drawing>
          <wp:inline distT="0" distB="0" distL="0" distR="0" wp14:anchorId="007FA86C" wp14:editId="524A2BE2">
            <wp:extent cx="3519946" cy="2867536"/>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5">
                      <a:extLst>
                        <a:ext uri="{28A0092B-C50C-407E-A947-70E740481C1C}">
                          <a14:useLocalDpi xmlns:a14="http://schemas.microsoft.com/office/drawing/2010/main" val="0"/>
                        </a:ext>
                      </a:extLst>
                    </a:blip>
                    <a:stretch>
                      <a:fillRect/>
                    </a:stretch>
                  </pic:blipFill>
                  <pic:spPr>
                    <a:xfrm>
                      <a:off x="0" y="0"/>
                      <a:ext cx="3542800" cy="2886154"/>
                    </a:xfrm>
                    <a:prstGeom prst="rect">
                      <a:avLst/>
                    </a:prstGeom>
                  </pic:spPr>
                </pic:pic>
              </a:graphicData>
            </a:graphic>
          </wp:inline>
        </w:drawing>
      </w:r>
    </w:p>
    <w:p w14:paraId="05E96C06" w14:textId="04834E50" w:rsidR="006E28A2" w:rsidRPr="00BA5CD5" w:rsidRDefault="00BA5CD5" w:rsidP="00BA5CD5">
      <w:pPr>
        <w:pStyle w:val="Caption"/>
        <w:jc w:val="center"/>
        <w:rPr>
          <w:color w:val="auto"/>
        </w:rPr>
      </w:pPr>
      <w:bookmarkStart w:id="80" w:name="_Toc105871391"/>
      <w:r w:rsidRPr="00BA5CD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0</w:t>
      </w:r>
      <w:r w:rsidR="00C4038E">
        <w:rPr>
          <w:color w:val="auto"/>
        </w:rPr>
        <w:fldChar w:fldCharType="end"/>
      </w:r>
      <w:r w:rsidRPr="00BA5CD5">
        <w:rPr>
          <w:color w:val="auto"/>
        </w:rPr>
        <w:t xml:space="preserve"> Imagine color mxn pixeli – reprezentare tensor</w:t>
      </w:r>
      <w:bookmarkEnd w:id="80"/>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81" w:name="_Toc95934314"/>
      <w:bookmarkStart w:id="82" w:name="_Toc105746182"/>
      <w:r>
        <w:t>Arhitectura</w:t>
      </w:r>
      <w:bookmarkEnd w:id="81"/>
      <w:r w:rsidR="0010192A">
        <w:t xml:space="preserve"> CNN</w:t>
      </w:r>
      <w:r w:rsidR="003E3D42">
        <w:t xml:space="preserve"> și deosebirile față de DNN</w:t>
      </w:r>
      <w:bookmarkEnd w:id="82"/>
    </w:p>
    <w:p w14:paraId="49EDC2BF" w14:textId="77777777" w:rsidR="00BE1DD3" w:rsidRPr="00BE1DD3" w:rsidRDefault="00BE1DD3" w:rsidP="00BE1DD3"/>
    <w:p w14:paraId="08FEA61B" w14:textId="476E7B6E"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w:t>
          </w:r>
          <w:r w:rsidR="005F41C8" w:rsidRPr="00BA5CD5">
            <w:rPr>
              <w:color w:val="000000"/>
              <w:vertAlign w:val="superscript"/>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w:t>
      </w:r>
      <w:r w:rsidR="005772F4">
        <w:lastRenderedPageBreak/>
        <w:t xml:space="preserve">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48189D22"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7350EED3" w14:textId="77777777" w:rsidR="00BA5CD5" w:rsidRDefault="00BA5CD5" w:rsidP="006C1D9C"/>
    <w:p w14:paraId="05BBBD7D" w14:textId="77777777" w:rsidR="00BA5CD5" w:rsidRDefault="009816B3" w:rsidP="00BA5CD5">
      <w:pPr>
        <w:keepNext/>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6">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6CE81146" w14:textId="4E3CB884" w:rsidR="009816B3" w:rsidRPr="00BA5CD5" w:rsidRDefault="00BA5CD5" w:rsidP="00BA5CD5">
      <w:pPr>
        <w:pStyle w:val="Caption"/>
        <w:jc w:val="center"/>
        <w:rPr>
          <w:color w:val="auto"/>
        </w:rPr>
      </w:pPr>
      <w:bookmarkStart w:id="83" w:name="_Toc105871392"/>
      <w:r w:rsidRPr="00BA5CD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1</w:t>
      </w:r>
      <w:r w:rsidR="00C4038E">
        <w:rPr>
          <w:color w:val="auto"/>
        </w:rPr>
        <w:fldChar w:fldCharType="end"/>
      </w:r>
      <w:r w:rsidRPr="00BA5CD5">
        <w:rPr>
          <w:color w:val="auto"/>
        </w:rPr>
        <w:t xml:space="preserve"> Arhitectura unei rețele neuronale convoluționale</w:t>
      </w:r>
      <w:bookmarkEnd w:id="83"/>
    </w:p>
    <w:p w14:paraId="7509B376" w14:textId="77777777" w:rsidR="00BA5CD5" w:rsidRDefault="00BA5CD5" w:rsidP="00352E50">
      <w:pPr>
        <w:jc w:val="center"/>
        <w:rPr>
          <w:i/>
          <w:iCs/>
          <w:sz w:val="22"/>
        </w:rPr>
      </w:pPr>
    </w:p>
    <w:p w14:paraId="46DFF7A7" w14:textId="73ACDD86" w:rsidR="00777262" w:rsidRDefault="008C57E7" w:rsidP="00777262">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73278255" w:rsidR="0086277C" w:rsidRDefault="0086277C" w:rsidP="00777262">
      <w:pPr>
        <w:rPr>
          <w:szCs w:val="28"/>
        </w:rPr>
      </w:pPr>
      <w:r>
        <w:rPr>
          <w:szCs w:val="28"/>
        </w:rPr>
        <w:t xml:space="preserve">După cum se observă în </w:t>
      </w:r>
      <w:r w:rsidR="004D41A7">
        <w:rPr>
          <w:szCs w:val="28"/>
        </w:rPr>
        <w:t>figur</w:t>
      </w:r>
      <w:r>
        <w:rPr>
          <w:szCs w:val="28"/>
        </w:rPr>
        <w:t>a</w:t>
      </w:r>
      <w:r w:rsidR="00EE23EF">
        <w:rPr>
          <w:szCs w:val="28"/>
        </w:rPr>
        <w:t xml:space="preserve"> 2</w:t>
      </w:r>
      <w:r w:rsidR="00BA5CD5">
        <w:rPr>
          <w:szCs w:val="28"/>
        </w:rPr>
        <w:t>.31</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lastRenderedPageBreak/>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71A9A8CC" w:rsidR="00B177BB" w:rsidRDefault="00B177BB" w:rsidP="00B177BB">
      <w:pPr>
        <w:rPr>
          <w:color w:val="000000"/>
          <w:szCs w:val="28"/>
        </w:rPr>
      </w:pPr>
      <w:r>
        <w:rPr>
          <w:szCs w:val="28"/>
        </w:rPr>
        <w:t xml:space="preserve">Conform figurii </w:t>
      </w:r>
      <w:r w:rsidR="00B03FB0">
        <w:rPr>
          <w:szCs w:val="28"/>
        </w:rPr>
        <w:t>2.31</w:t>
      </w:r>
      <w:r>
        <w:rPr>
          <w:szCs w:val="28"/>
        </w:rPr>
        <w:t xml:space="preserve">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r w:rsidR="00EE411F" w:rsidRPr="00B03FB0">
        <w:rPr>
          <w:szCs w:val="28"/>
          <w:vertAlign w:val="superscript"/>
        </w:rPr>
        <w:t>.</w:t>
      </w:r>
      <w:sdt>
        <w:sdtPr>
          <w:rPr>
            <w:color w:val="000000"/>
            <w:szCs w:val="28"/>
            <w:vertAlign w:val="superscript"/>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B03FB0">
            <w:rPr>
              <w:color w:val="000000"/>
              <w:szCs w:val="28"/>
              <w:vertAlign w:val="superscript"/>
            </w:rPr>
            <w:t>[25]</w:t>
          </w:r>
        </w:sdtContent>
      </w:sdt>
    </w:p>
    <w:p w14:paraId="045CD121" w14:textId="77777777" w:rsidR="007201E8" w:rsidRDefault="007201E8" w:rsidP="00B177BB">
      <w:pPr>
        <w:rPr>
          <w:color w:val="000000"/>
          <w:szCs w:val="28"/>
        </w:rPr>
      </w:pPr>
    </w:p>
    <w:p w14:paraId="086DF192" w14:textId="14BD8F60" w:rsidR="00AA6CF8" w:rsidRDefault="00BB2E2C" w:rsidP="00F26AAF">
      <w:pPr>
        <w:pStyle w:val="Heading3"/>
      </w:pPr>
      <w:bookmarkStart w:id="84" w:name="_Toc95934315"/>
      <w:bookmarkStart w:id="85" w:name="_Toc105746183"/>
      <w:r>
        <w:t>Convoluția</w:t>
      </w:r>
      <w:bookmarkEnd w:id="84"/>
      <w:bookmarkEnd w:id="85"/>
    </w:p>
    <w:p w14:paraId="473213B1" w14:textId="77777777" w:rsidR="00B03FB0" w:rsidRPr="00B03FB0" w:rsidRDefault="00B03FB0" w:rsidP="00B03FB0"/>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C80553">
        <w:trPr>
          <w:trHeight w:val="525"/>
        </w:trPr>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73" type="#_x0000_t75" style="width:193.5pt;height:24pt" o:ole="">
                  <v:imagedata r:id="rId147" o:title=""/>
                </v:shape>
                <o:OLEObject Type="Embed" ProgID="Equation.DSMT4" ShapeID="_x0000_i1073" DrawAspect="Content" ObjectID="_1716487202" r:id="rId148"/>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C80553">
        <w:trPr>
          <w:trHeight w:val="655"/>
        </w:trPr>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74" type="#_x0000_t75" style="width:236.25pt;height:25.5pt" o:ole="">
                  <v:imagedata r:id="rId149" o:title=""/>
                </v:shape>
                <o:OLEObject Type="Embed" ProgID="Equation.DSMT4" ShapeID="_x0000_i1074" DrawAspect="Content" ObjectID="_1716487203" r:id="rId150"/>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C80553">
        <w:trPr>
          <w:trHeight w:val="592"/>
        </w:trPr>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75" type="#_x0000_t75" style="width:303pt;height:24pt" o:ole="">
                  <v:imagedata r:id="rId151" o:title=""/>
                </v:shape>
                <o:OLEObject Type="Embed" ProgID="Equation.DSMT4" ShapeID="_x0000_i1075" DrawAspect="Content" ObjectID="_1716487204" r:id="rId152"/>
              </w:object>
            </w:r>
          </w:p>
        </w:tc>
        <w:tc>
          <w:tcPr>
            <w:tcW w:w="1574" w:type="dxa"/>
          </w:tcPr>
          <w:p w14:paraId="48AE0876" w14:textId="77777777" w:rsidR="009436A8" w:rsidRDefault="009436A8" w:rsidP="009436A8">
            <w:pPr>
              <w:jc w:val="center"/>
            </w:pPr>
          </w:p>
        </w:tc>
      </w:tr>
    </w:tbl>
    <w:p w14:paraId="577761CC" w14:textId="1236D3CF" w:rsidR="001A7F87" w:rsidRDefault="00664A0C" w:rsidP="001A7F87">
      <w:pPr>
        <w:ind w:firstLine="720"/>
      </w:pPr>
      <w:r>
        <w:lastRenderedPageBreak/>
        <w:t xml:space="preserve">Convoluția fiind comutativă, relația </w:t>
      </w:r>
      <w:r w:rsidRPr="00664A0C">
        <w:rPr>
          <w:color w:val="FF0000"/>
        </w:rPr>
        <w:t>??</w:t>
      </w:r>
      <w:r>
        <w:t xml:space="preserve"> devine:</w:t>
      </w:r>
    </w:p>
    <w:p w14:paraId="5C6858EE" w14:textId="77777777" w:rsidR="001A7F87" w:rsidRDefault="001A7F87" w:rsidP="001A7F87">
      <w:pPr>
        <w:ind w:firstLine="720"/>
      </w:pP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1A7F87">
        <w:trPr>
          <w:trHeight w:val="538"/>
        </w:trPr>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76" type="#_x0000_t75" style="width:312pt;height:24pt" o:ole="">
                  <v:imagedata r:id="rId153" o:title=""/>
                </v:shape>
                <o:OLEObject Type="Embed" ProgID="Equation.DSMT4" ShapeID="_x0000_i1076" DrawAspect="Content" ObjectID="_1716487205" r:id="rId154"/>
              </w:object>
            </w:r>
          </w:p>
        </w:tc>
        <w:tc>
          <w:tcPr>
            <w:tcW w:w="1574" w:type="dxa"/>
          </w:tcPr>
          <w:p w14:paraId="356083E2" w14:textId="77777777" w:rsidR="00664A0C" w:rsidRDefault="00664A0C" w:rsidP="00664A0C">
            <w:pPr>
              <w:jc w:val="center"/>
            </w:pPr>
          </w:p>
        </w:tc>
      </w:tr>
    </w:tbl>
    <w:p w14:paraId="24280F5E" w14:textId="50214295"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 xml:space="preserve">procesul este prezentat în figura </w:t>
      </w:r>
      <w:r w:rsidR="00C80553">
        <w:t>2.32</w:t>
      </w:r>
      <w:r w:rsidR="00721280">
        <w:t>.</w:t>
      </w:r>
      <w:r w:rsidR="006F08D1">
        <w:t xml:space="preserve"> </w:t>
      </w:r>
    </w:p>
    <w:p w14:paraId="17F158A2" w14:textId="0C1761FF" w:rsidR="008C2774" w:rsidRPr="001A7F87" w:rsidRDefault="0092647D" w:rsidP="0092647D">
      <w:pPr>
        <w:ind w:firstLine="0"/>
        <w:rPr>
          <w:sz w:val="18"/>
          <w:szCs w:val="18"/>
        </w:rPr>
      </w:pPr>
      <w:r w:rsidRPr="0092647D">
        <w:t xml:space="preserve"> </w:t>
      </w:r>
    </w:p>
    <w:p w14:paraId="5E4F18F0" w14:textId="77777777" w:rsidR="00C80553" w:rsidRDefault="00C73FCB" w:rsidP="00C80553">
      <w:pPr>
        <w:keepNext/>
        <w:ind w:firstLine="720"/>
        <w:jc w:val="center"/>
      </w:pPr>
      <w:r w:rsidRPr="00C73FCB">
        <w:drawing>
          <wp:inline distT="0" distB="0" distL="0" distR="0" wp14:anchorId="332FFD52" wp14:editId="2B2A5620">
            <wp:extent cx="3860068" cy="3048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1478"/>
                    <a:stretch/>
                  </pic:blipFill>
                  <pic:spPr bwMode="auto">
                    <a:xfrm>
                      <a:off x="0" y="0"/>
                      <a:ext cx="3891408" cy="3072747"/>
                    </a:xfrm>
                    <a:prstGeom prst="rect">
                      <a:avLst/>
                    </a:prstGeom>
                    <a:ln>
                      <a:noFill/>
                    </a:ln>
                    <a:extLst>
                      <a:ext uri="{53640926-AAD7-44D8-BBD7-CCE9431645EC}">
                        <a14:shadowObscured xmlns:a14="http://schemas.microsoft.com/office/drawing/2010/main"/>
                      </a:ext>
                    </a:extLst>
                  </pic:spPr>
                </pic:pic>
              </a:graphicData>
            </a:graphic>
          </wp:inline>
        </w:drawing>
      </w:r>
    </w:p>
    <w:p w14:paraId="29A667D5" w14:textId="62A6E2B5" w:rsidR="0092647D" w:rsidRPr="00C80553" w:rsidRDefault="00C80553" w:rsidP="00C80553">
      <w:pPr>
        <w:pStyle w:val="Caption"/>
        <w:jc w:val="center"/>
        <w:rPr>
          <w:color w:val="auto"/>
        </w:rPr>
      </w:pPr>
      <w:bookmarkStart w:id="86" w:name="_Toc105871393"/>
      <w:r w:rsidRPr="00C80553">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2</w:t>
      </w:r>
      <w:r w:rsidR="00C4038E">
        <w:rPr>
          <w:color w:val="auto"/>
        </w:rPr>
        <w:fldChar w:fldCharType="end"/>
      </w:r>
      <w:r w:rsidRPr="00C80553">
        <w:rPr>
          <w:color w:val="auto"/>
        </w:rPr>
        <w:t xml:space="preserve"> Procesul de obținere a hărții de caracteristici</w:t>
      </w:r>
      <w:bookmarkEnd w:id="86"/>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0BC82960" w:rsidR="002B0503" w:rsidRDefault="002B0503" w:rsidP="002C5578">
      <w:pPr>
        <w:ind w:firstLine="720"/>
        <w:rPr>
          <w:i/>
          <w:iCs/>
        </w:rPr>
      </w:pPr>
      <w:r>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21EA0528" w14:textId="77777777" w:rsidR="003D6761" w:rsidRDefault="00C80553" w:rsidP="003D6761">
      <w:pPr>
        <w:keepNext/>
        <w:ind w:firstLine="720"/>
        <w:jc w:val="center"/>
      </w:pPr>
      <w:r w:rsidRPr="00C80553">
        <w:rPr>
          <w:i/>
          <w:iCs/>
        </w:rPr>
        <w:drawing>
          <wp:inline distT="0" distB="0" distL="0" distR="0" wp14:anchorId="62C2E72C" wp14:editId="7F8A5F9C">
            <wp:extent cx="2541114" cy="189248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t="2796"/>
                    <a:stretch/>
                  </pic:blipFill>
                  <pic:spPr bwMode="auto">
                    <a:xfrm>
                      <a:off x="0" y="0"/>
                      <a:ext cx="2558404" cy="1905358"/>
                    </a:xfrm>
                    <a:prstGeom prst="rect">
                      <a:avLst/>
                    </a:prstGeom>
                    <a:ln>
                      <a:noFill/>
                    </a:ln>
                    <a:extLst>
                      <a:ext uri="{53640926-AAD7-44D8-BBD7-CCE9431645EC}">
                        <a14:shadowObscured xmlns:a14="http://schemas.microsoft.com/office/drawing/2010/main"/>
                      </a:ext>
                    </a:extLst>
                  </pic:spPr>
                </pic:pic>
              </a:graphicData>
            </a:graphic>
          </wp:inline>
        </w:drawing>
      </w:r>
    </w:p>
    <w:p w14:paraId="1553D3C4" w14:textId="43710E74" w:rsidR="00EC3EBC" w:rsidRPr="003D6761" w:rsidRDefault="003D6761" w:rsidP="003D6761">
      <w:pPr>
        <w:pStyle w:val="Caption"/>
        <w:jc w:val="center"/>
        <w:rPr>
          <w:color w:val="auto"/>
        </w:rPr>
      </w:pPr>
      <w:bookmarkStart w:id="87" w:name="_Toc105871394"/>
      <w:r w:rsidRPr="003D67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3</w:t>
      </w:r>
      <w:r w:rsidR="00C4038E">
        <w:rPr>
          <w:color w:val="auto"/>
        </w:rPr>
        <w:fldChar w:fldCharType="end"/>
      </w:r>
      <w:r w:rsidRPr="003D6761">
        <w:rPr>
          <w:color w:val="auto"/>
        </w:rPr>
        <w:t xml:space="preserve"> Parametrii unui strat convoluțional în Tensorflow și Keras</w:t>
      </w:r>
      <w:bookmarkEnd w:id="87"/>
    </w:p>
    <w:p w14:paraId="6B303986" w14:textId="6FA18735" w:rsidR="004A37BD" w:rsidRDefault="00F16E30" w:rsidP="002C5578">
      <w:pPr>
        <w:ind w:firstLine="720"/>
      </w:pPr>
      <w:r>
        <w:lastRenderedPageBreak/>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88" w:name="_Toc95934316"/>
      <w:bookmarkStart w:id="89" w:name="_Toc105746184"/>
      <w:r>
        <w:t>Pooling</w:t>
      </w:r>
      <w:bookmarkEnd w:id="88"/>
      <w:bookmarkEnd w:id="89"/>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46C6EFA8"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90" w:name="_Toc95934317"/>
      <w:bookmarkStart w:id="91" w:name="_Toc105746185"/>
      <w:r>
        <w:t>Fully-Connected</w:t>
      </w:r>
      <w:bookmarkEnd w:id="90"/>
      <w:bookmarkEnd w:id="91"/>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92" w:name="_Toc105746186"/>
      <w:r w:rsidRPr="002B5259">
        <w:t>Modelul SSD MobileNet</w:t>
      </w:r>
      <w:r w:rsidR="000C5E4B">
        <w:t>V</w:t>
      </w:r>
      <w:r w:rsidRPr="002B5259">
        <w:t>2 320x320</w:t>
      </w:r>
      <w:bookmarkEnd w:id="92"/>
      <w:r w:rsidR="00144AAA">
        <w:t xml:space="preserve"> </w:t>
      </w:r>
    </w:p>
    <w:p w14:paraId="4F953535" w14:textId="77777777" w:rsidR="007F4BD8" w:rsidRPr="007F4BD8" w:rsidRDefault="007F4BD8" w:rsidP="007F4BD8"/>
    <w:p w14:paraId="023D98E6" w14:textId="5008F8CE"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3D6761" w:rsidRPr="003D6761">
        <w:t>2.34</w:t>
      </w:r>
      <w:r w:rsidR="003D6761">
        <w:t>.</w:t>
      </w:r>
    </w:p>
    <w:p w14:paraId="4C463413" w14:textId="77777777" w:rsidR="003D6761" w:rsidRPr="003D6761" w:rsidRDefault="00F44E02" w:rsidP="003D6761">
      <w:pPr>
        <w:keepNext/>
      </w:pPr>
      <w:r w:rsidRPr="003D6761">
        <w:lastRenderedPageBreak/>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7">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7AF2D2A6" w14:textId="47DD717C" w:rsidR="00F44E02" w:rsidRPr="003D6761" w:rsidRDefault="003D6761" w:rsidP="003D6761">
      <w:pPr>
        <w:pStyle w:val="Caption"/>
        <w:jc w:val="center"/>
        <w:rPr>
          <w:color w:val="auto"/>
        </w:rPr>
      </w:pPr>
      <w:bookmarkStart w:id="93" w:name="_Toc105871395"/>
      <w:r w:rsidRPr="003D67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4</w:t>
      </w:r>
      <w:r w:rsidR="00C4038E">
        <w:rPr>
          <w:color w:val="auto"/>
        </w:rPr>
        <w:fldChar w:fldCharType="end"/>
      </w:r>
      <w:r w:rsidRPr="003D6761">
        <w:rPr>
          <w:color w:val="auto"/>
        </w:rPr>
        <w:t xml:space="preserve"> Rețea neuronală de bază și rețea de detecție</w:t>
      </w:r>
      <w:bookmarkEnd w:id="93"/>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94" w:name="_Toc105746187"/>
      <w:r>
        <w:t>Arhitectura MobileNetV2</w:t>
      </w:r>
      <w:r w:rsidR="00846BD5">
        <w:t>- rețeaua de bază</w:t>
      </w:r>
      <w:bookmarkEnd w:id="94"/>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5CB29CC8" w:rsidR="005A6A8F" w:rsidRDefault="00996EEC" w:rsidP="005A6A8F">
      <w:pPr>
        <w:ind w:firstLine="0"/>
        <w:rPr>
          <w:color w:val="000000"/>
          <w:szCs w:val="28"/>
        </w:rPr>
      </w:pPr>
      <w:r>
        <w:rPr>
          <w:color w:val="000000"/>
          <w:szCs w:val="28"/>
        </w:rPr>
        <w:t>Conform figurii</w:t>
      </w:r>
      <w:r w:rsidR="00C701FE">
        <w:rPr>
          <w:szCs w:val="28"/>
        </w:rPr>
        <w:t xml:space="preserve"> 2.35</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347BEAB0" w14:textId="77777777" w:rsidR="00C701FE" w:rsidRDefault="00144AAA" w:rsidP="00C701FE">
      <w:pPr>
        <w:keepNext/>
      </w:pPr>
      <w:r w:rsidRPr="004659E3">
        <w:rPr>
          <w:b/>
          <w:bCs/>
          <w:i/>
          <w:iCs/>
          <w:color w:val="000000"/>
          <w:szCs w:val="28"/>
        </w:rPr>
        <w:lastRenderedPageBreak/>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7C40E6C3" w14:textId="6561C456" w:rsidR="00144AAA" w:rsidRPr="00C701FE" w:rsidRDefault="00C701FE" w:rsidP="00C701FE">
      <w:pPr>
        <w:pStyle w:val="Caption"/>
        <w:jc w:val="center"/>
        <w:rPr>
          <w:b/>
          <w:bCs/>
          <w:i w:val="0"/>
          <w:iCs w:val="0"/>
          <w:color w:val="auto"/>
        </w:rPr>
      </w:pPr>
      <w:bookmarkStart w:id="95" w:name="_Toc105871396"/>
      <w:r w:rsidRPr="00C701F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5</w:t>
      </w:r>
      <w:r w:rsidR="00C4038E">
        <w:rPr>
          <w:color w:val="auto"/>
        </w:rPr>
        <w:fldChar w:fldCharType="end"/>
      </w:r>
      <w:r w:rsidRPr="00C701FE">
        <w:rPr>
          <w:color w:val="auto"/>
        </w:rPr>
        <w:t xml:space="preserve"> Arhitectura modelului de extragere a caracteristicilor din imagini MobileNetV2 </w:t>
      </w:r>
      <w:sdt>
        <w:sdtPr>
          <w:rPr>
            <w:iCs w:val="0"/>
            <w:color w:val="auto"/>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378976750"/>
          <w:placeholder>
            <w:docPart w:val="202CDF41E7D949E180E80EBD6CBEAE29"/>
          </w:placeholder>
        </w:sdtPr>
        <w:sdtEndPr/>
        <w:sdtContent>
          <w:r w:rsidRPr="00412524">
            <w:rPr>
              <w:color w:val="auto"/>
              <w:vertAlign w:val="superscript"/>
            </w:rPr>
            <w:t>[26]</w:t>
          </w:r>
        </w:sdtContent>
      </w:sdt>
      <w:bookmarkEnd w:id="95"/>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35B9460A" w:rsidR="00144AAA" w:rsidRDefault="00144AAA" w:rsidP="00144AAA">
      <w:pPr>
        <w:rPr>
          <w:color w:val="000000"/>
          <w:szCs w:val="28"/>
          <w:vertAlign w:val="superscript"/>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vertAlign w:val="superscript"/>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412524">
            <w:rPr>
              <w:color w:val="000000"/>
              <w:szCs w:val="28"/>
              <w:vertAlign w:val="superscript"/>
            </w:rPr>
            <w:t>[24]</w:t>
          </w:r>
        </w:sdtContent>
      </w:sdt>
    </w:p>
    <w:p w14:paraId="1FC0AFCC" w14:textId="77777777" w:rsidR="00412524" w:rsidRDefault="00412524" w:rsidP="00144AAA">
      <w:pPr>
        <w:rPr>
          <w:color w:val="000000"/>
          <w:szCs w:val="28"/>
        </w:rPr>
      </w:pPr>
    </w:p>
    <w:p w14:paraId="375587DE" w14:textId="77777777" w:rsidR="00EE57E6" w:rsidRPr="00EE57E6" w:rsidRDefault="00144AAA" w:rsidP="00EE57E6">
      <w:pPr>
        <w:keepNext/>
        <w:jc w:val="center"/>
      </w:pPr>
      <w:r w:rsidRPr="00EE57E6">
        <w:rPr>
          <w:szCs w:val="28"/>
        </w:rPr>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40DA6E0A" w14:textId="06A50D8C" w:rsidR="00734877" w:rsidRPr="00EE57E6" w:rsidRDefault="00EE57E6" w:rsidP="00EE57E6">
      <w:pPr>
        <w:pStyle w:val="Caption"/>
        <w:jc w:val="center"/>
        <w:rPr>
          <w:color w:val="auto"/>
          <w:szCs w:val="28"/>
        </w:rPr>
      </w:pPr>
      <w:bookmarkStart w:id="96" w:name="_Toc105871397"/>
      <w:r w:rsidRPr="00EE57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6</w:t>
      </w:r>
      <w:r w:rsidR="00C4038E">
        <w:rPr>
          <w:color w:val="auto"/>
        </w:rPr>
        <w:fldChar w:fldCharType="end"/>
      </w:r>
      <w:r w:rsidRPr="00EE57E6">
        <w:rPr>
          <w:color w:val="auto"/>
        </w:rPr>
        <w:t xml:space="preserve"> Operațiile efectuate la nivelul straturilori convoluționale MobilNetV2</w:t>
      </w:r>
      <w:r w:rsidRPr="00EE57E6">
        <w:rPr>
          <w:iCs w:val="0"/>
          <w:color w:val="auto"/>
          <w:sz w:val="22"/>
        </w:rPr>
        <w:t xml:space="preserve"> </w:t>
      </w:r>
      <w:sdt>
        <w:sdtPr>
          <w:rPr>
            <w:iCs w:val="0"/>
            <w:color w:val="auto"/>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210686740"/>
          <w:placeholder>
            <w:docPart w:val="FCC75B70E54942A3A9021BB82B4BAE79"/>
          </w:placeholder>
        </w:sdtPr>
        <w:sdtEndPr/>
        <w:sdtContent>
          <w:r w:rsidRPr="00EE57E6">
            <w:rPr>
              <w:color w:val="auto"/>
              <w:sz w:val="22"/>
              <w:vertAlign w:val="superscript"/>
            </w:rPr>
            <w:t>[27]</w:t>
          </w:r>
        </w:sdtContent>
      </w:sdt>
      <w:bookmarkEnd w:id="96"/>
    </w:p>
    <w:p w14:paraId="339BBFAB" w14:textId="502A364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w:t>
      </w:r>
      <w:r>
        <w:rPr>
          <w:color w:val="000000"/>
          <w:szCs w:val="28"/>
        </w:rPr>
        <w:lastRenderedPageBreak/>
        <w:t xml:space="preserve">valorile filtrare în scopul obținerii unei noi caracteristici </w:t>
      </w:r>
      <w:r w:rsidR="00945895">
        <w:rPr>
          <w:color w:val="000000"/>
          <w:szCs w:val="28"/>
        </w:rPr>
        <w:t xml:space="preserve">după cum se observă și în figura </w:t>
      </w:r>
      <w:r w:rsidR="00EE57E6">
        <w:rPr>
          <w:szCs w:val="28"/>
        </w:rPr>
        <w:t>2.36:</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99B6D51" w:rsidR="00A12E37" w:rsidRDefault="00A2564D" w:rsidP="00A12E37">
      <w:pPr>
        <w:ind w:firstLine="576"/>
        <w:rPr>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8D5836">
            <w:rPr>
              <w:iCs/>
              <w:color w:val="000000"/>
              <w:szCs w:val="28"/>
              <w:vertAlign w:val="superscript"/>
            </w:rPr>
            <w:t>[28]</w:t>
          </w:r>
        </w:sdtContent>
      </w:sdt>
    </w:p>
    <w:p w14:paraId="5ABDA3AD" w14:textId="77777777" w:rsidR="008D5836" w:rsidRPr="00A12E37" w:rsidRDefault="008D5836" w:rsidP="00A12E37">
      <w:pPr>
        <w:ind w:firstLine="576"/>
        <w:rPr>
          <w:i/>
          <w:iCs/>
          <w:color w:val="000000"/>
          <w:szCs w:val="28"/>
        </w:rPr>
      </w:pPr>
    </w:p>
    <w:p w14:paraId="56FEF8C9" w14:textId="77777777" w:rsidR="008D5836" w:rsidRDefault="00A12E37" w:rsidP="008D5836">
      <w:pPr>
        <w:keepNext/>
        <w:jc w:val="center"/>
      </w:pPr>
      <w:r>
        <w:rPr>
          <w:color w:val="000000"/>
          <w:szCs w:val="28"/>
        </w:rPr>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0"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343C8629" w14:textId="42C5271F" w:rsidR="00A12E37" w:rsidRPr="008D5836" w:rsidRDefault="008D5836" w:rsidP="008D5836">
      <w:pPr>
        <w:pStyle w:val="Caption"/>
        <w:jc w:val="center"/>
        <w:rPr>
          <w:color w:val="auto"/>
        </w:rPr>
      </w:pPr>
      <w:bookmarkStart w:id="97" w:name="_Toc105871398"/>
      <w:r w:rsidRPr="008D583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7</w:t>
      </w:r>
      <w:r w:rsidR="00C4038E">
        <w:rPr>
          <w:color w:val="auto"/>
        </w:rPr>
        <w:fldChar w:fldCharType="end"/>
      </w:r>
      <w:r w:rsidRPr="008D5836">
        <w:rPr>
          <w:color w:val="auto"/>
        </w:rPr>
        <w:t xml:space="preserve"> Blocul de tip “bottleneck” rezidual pentru MobileNetV2</w:t>
      </w:r>
      <w:bookmarkEnd w:id="97"/>
    </w:p>
    <w:p w14:paraId="0AB64F6E" w14:textId="77777777" w:rsidR="004B6BC7" w:rsidRDefault="004B6BC7" w:rsidP="00A12E37">
      <w:pPr>
        <w:jc w:val="center"/>
        <w:rPr>
          <w:i/>
          <w:iCs/>
          <w:color w:val="000000"/>
          <w:sz w:val="22"/>
        </w:rPr>
      </w:pPr>
    </w:p>
    <w:p w14:paraId="0964F131" w14:textId="622B2924"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p w14:paraId="2CD64796" w14:textId="77777777" w:rsidR="008D5836" w:rsidRDefault="008D5836" w:rsidP="00E2541C">
      <w:pPr>
        <w:rPr>
          <w:color w:val="000000"/>
          <w:szCs w:val="28"/>
        </w:rPr>
      </w:pP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8D5836">
        <w:trPr>
          <w:trHeight w:val="685"/>
        </w:trPr>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077" type="#_x0000_t75" style="width:136.5pt;height:20.25pt" o:ole="">
                  <v:imagedata r:id="rId161" o:title=""/>
                </v:shape>
                <o:OLEObject Type="Embed" ProgID="Equation.DSMT4" ShapeID="_x0000_i1077" DrawAspect="Content" ObjectID="_1716487206" r:id="rId162"/>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w:t>
      </w:r>
      <w:r>
        <w:lastRenderedPageBreak/>
        <w:t>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8BCF4CB"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7407C9E3" w14:textId="77777777" w:rsidR="008D5836" w:rsidRDefault="008D5836" w:rsidP="004B6BC7">
      <w:pPr>
        <w:rPr>
          <w:color w:val="000000"/>
          <w:szCs w:val="28"/>
        </w:rPr>
      </w:pPr>
    </w:p>
    <w:p w14:paraId="1EAA79B6" w14:textId="54811FA6" w:rsidR="00846BD5" w:rsidRDefault="00846BD5" w:rsidP="00846BD5">
      <w:pPr>
        <w:pStyle w:val="Heading3"/>
      </w:pPr>
      <w:bookmarkStart w:id="98" w:name="_Toc105746188"/>
      <w:r>
        <w:t>SSD</w:t>
      </w:r>
      <w:r w:rsidR="006456AF">
        <w:t>- rețeaua pentru detecție</w:t>
      </w:r>
      <w:bookmarkStart w:id="99" w:name="_Toc95934323"/>
      <w:bookmarkEnd w:id="98"/>
    </w:p>
    <w:p w14:paraId="78A80DED" w14:textId="77777777" w:rsidR="008D5836" w:rsidRPr="008D5836" w:rsidRDefault="008D5836" w:rsidP="008D5836"/>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493362B3"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535E41B2" w14:textId="77777777" w:rsidR="00D00AF0" w:rsidRDefault="00D00AF0" w:rsidP="00221C52">
      <w:pPr>
        <w:jc w:val="center"/>
      </w:pPr>
    </w:p>
    <w:p w14:paraId="5A4FE94E" w14:textId="77777777" w:rsidR="008D5836" w:rsidRDefault="00221C52" w:rsidP="008D5836">
      <w:pPr>
        <w:keepNext/>
        <w:jc w:val="center"/>
      </w:pPr>
      <w:r>
        <w:lastRenderedPageBreak/>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3">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703915E3" w14:textId="5B7D9E9C" w:rsidR="004B6BC7" w:rsidRDefault="008D5836" w:rsidP="00EE1AF5">
      <w:pPr>
        <w:pStyle w:val="Caption"/>
        <w:jc w:val="center"/>
        <w:rPr>
          <w:iCs w:val="0"/>
          <w:color w:val="auto"/>
        </w:rPr>
      </w:pPr>
      <w:bookmarkStart w:id="100" w:name="_Toc105871399"/>
      <w:r w:rsidRPr="008D583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8</w:t>
      </w:r>
      <w:r w:rsidR="00C4038E">
        <w:rPr>
          <w:color w:val="auto"/>
        </w:rPr>
        <w:fldChar w:fldCharType="end"/>
      </w:r>
      <w:r w:rsidRPr="008D5836">
        <w:rPr>
          <w:color w:val="auto"/>
        </w:rPr>
        <w:t xml:space="preserve"> Arhitectura SSD – schema modificată din whitepaper-ul modelului</w:t>
      </w:r>
      <w:r w:rsidRPr="008D5836">
        <w:rPr>
          <w:iCs w:val="0"/>
          <w:color w:val="auto"/>
        </w:rPr>
        <w:t xml:space="preserve"> </w:t>
      </w:r>
      <w:sdt>
        <w:sdtPr>
          <w:rPr>
            <w:iCs w:val="0"/>
            <w:color w:val="auto"/>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098830108"/>
          <w:placeholder>
            <w:docPart w:val="BFE9CFF9552E47C0BA5A7304C8BAD6B6"/>
          </w:placeholder>
        </w:sdtPr>
        <w:sdtEndPr/>
        <w:sdtContent>
          <w:r w:rsidRPr="008D5836">
            <w:rPr>
              <w:color w:val="auto"/>
              <w:vertAlign w:val="superscript"/>
            </w:rPr>
            <w:t>[29]</w:t>
          </w:r>
        </w:sdtContent>
      </w:sdt>
      <w:bookmarkEnd w:id="100"/>
    </w:p>
    <w:p w14:paraId="04B972C2" w14:textId="77777777" w:rsidR="00EE1AF5" w:rsidRPr="00EE1AF5" w:rsidRDefault="00EE1AF5" w:rsidP="00EE1AF5"/>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vertAlign w:val="superscript"/>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8D5836">
            <w:rPr>
              <w:iCs/>
              <w:color w:val="000000"/>
              <w:vertAlign w:val="superscript"/>
            </w:rPr>
            <w:t>[29]</w:t>
          </w:r>
        </w:sdtContent>
      </w:sdt>
    </w:p>
    <w:p w14:paraId="01E1185C" w14:textId="77777777" w:rsidR="001C7DCC" w:rsidRDefault="001C7DCC">
      <w:pPr>
        <w:rPr>
          <w:i/>
          <w:iCs/>
        </w:rPr>
      </w:pPr>
      <w:bookmarkStart w:id="101" w:name="_Toc95934326"/>
      <w:bookmarkEnd w:id="99"/>
      <w:r>
        <w:rPr>
          <w:b/>
          <w:i/>
          <w:iCs/>
        </w:rPr>
        <w:br w:type="page"/>
      </w:r>
    </w:p>
    <w:p w14:paraId="6479343F" w14:textId="1433BE11" w:rsidR="007C5A39" w:rsidRDefault="00996403" w:rsidP="00AA27F6">
      <w:pPr>
        <w:pStyle w:val="Heading1"/>
      </w:pPr>
      <w:bookmarkStart w:id="102" w:name="_Toc105746189"/>
      <w:r>
        <w:lastRenderedPageBreak/>
        <w:t xml:space="preserve">METODE DE </w:t>
      </w:r>
      <w:r w:rsidRPr="00AA27F6">
        <w:t>IMPLEMENTARE</w:t>
      </w:r>
      <w:r>
        <w:t xml:space="preserve"> ȘI VERIFICARE</w:t>
      </w:r>
      <w:bookmarkEnd w:id="101"/>
      <w:bookmarkEnd w:id="102"/>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EC0B52">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103" w:name="_Toc95934327"/>
      <w:bookmarkStart w:id="104" w:name="_Toc105746190"/>
      <w:r>
        <w:t>Implementarea software</w:t>
      </w:r>
      <w:bookmarkEnd w:id="103"/>
      <w:bookmarkEnd w:id="104"/>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105" w:name="_Toc95934328"/>
      <w:bookmarkStart w:id="106" w:name="_Toc105746191"/>
      <w:r>
        <w:t>IDE</w:t>
      </w:r>
      <w:r w:rsidR="00996403">
        <w:t>, limbajul de programare și librării utilizate</w:t>
      </w:r>
      <w:bookmarkEnd w:id="105"/>
      <w:bookmarkEnd w:id="106"/>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16305749" w14:textId="579139F9" w:rsidR="00A0583B"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7969F6F8" w:rsidR="00996403" w:rsidRDefault="00996403" w:rsidP="00996403">
      <w:pPr>
        <w:pStyle w:val="Heading3"/>
      </w:pPr>
      <w:bookmarkStart w:id="107" w:name="_Toc95934329"/>
      <w:bookmarkStart w:id="108" w:name="_Toc105746192"/>
      <w:r>
        <w:t xml:space="preserve">Construirea </w:t>
      </w:r>
      <w:bookmarkEnd w:id="107"/>
      <w:r w:rsidR="00D17E7E">
        <w:t>datasetului</w:t>
      </w:r>
      <w:r w:rsidR="00260613">
        <w:t>, selecția și adnotarea imaginilor</w:t>
      </w:r>
      <w:bookmarkEnd w:id="108"/>
    </w:p>
    <w:p w14:paraId="71348F69" w14:textId="77777777" w:rsidR="00A0583B" w:rsidRPr="00A0583B" w:rsidRDefault="00A0583B" w:rsidP="00A0583B"/>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41813A71"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135FFC">
        <w:t>3.1</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0008CF81" w14:textId="77777777" w:rsidR="00135FFC" w:rsidRDefault="00C814D1" w:rsidP="00135FFC">
      <w:pPr>
        <w:keepNext/>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77CDC8CA" w14:textId="2EE5BFA2" w:rsidR="00863591" w:rsidRPr="00135FFC" w:rsidRDefault="00135FFC" w:rsidP="00135FFC">
      <w:pPr>
        <w:pStyle w:val="Caption"/>
        <w:jc w:val="center"/>
        <w:rPr>
          <w:color w:val="auto"/>
        </w:rPr>
      </w:pPr>
      <w:bookmarkStart w:id="109" w:name="_Toc105871400"/>
      <w:r w:rsidRPr="00135FF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135FFC">
        <w:rPr>
          <w:color w:val="auto"/>
        </w:rPr>
        <w:t xml:space="preserve"> Procedeul de construire a setului de date</w:t>
      </w:r>
      <w:bookmarkEnd w:id="109"/>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lastRenderedPageBreak/>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3A036FEB"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30E96F00" w14:textId="77777777" w:rsidR="003069CA" w:rsidRDefault="003069CA" w:rsidP="009C6FBC"/>
    <w:p w14:paraId="4D775BAA" w14:textId="77777777" w:rsidR="003069CA" w:rsidRDefault="00480502" w:rsidP="003069CA">
      <w:pPr>
        <w:keepNext/>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4FD9BBAD" w14:textId="4916CE81" w:rsidR="00480502" w:rsidRPr="003069CA" w:rsidRDefault="003069CA" w:rsidP="003069CA">
      <w:pPr>
        <w:pStyle w:val="Caption"/>
        <w:jc w:val="center"/>
        <w:rPr>
          <w:color w:val="auto"/>
        </w:rPr>
      </w:pPr>
      <w:bookmarkStart w:id="110" w:name="_Toc105871401"/>
      <w:r w:rsidRPr="003069C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3069CA">
        <w:rPr>
          <w:color w:val="auto"/>
        </w:rPr>
        <w:t xml:space="preserve"> Metoda de Web Scraping cu modulele BeautifulSoup și urllib</w:t>
      </w:r>
      <w:bookmarkEnd w:id="110"/>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lastRenderedPageBreak/>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45B3F5BF" w:rsidR="00302BD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3E77EA6" w14:textId="77777777" w:rsidR="003069CA" w:rsidRPr="00ED591F" w:rsidRDefault="003069CA" w:rsidP="00302BDF"/>
    <w:p w14:paraId="2AA0609A" w14:textId="77777777" w:rsidR="003069CA" w:rsidRDefault="00C556CB" w:rsidP="003069CA">
      <w:pPr>
        <w:keepNext/>
        <w:jc w:val="center"/>
      </w:pPr>
      <w:r w:rsidRPr="00C556CB">
        <w:drawing>
          <wp:inline distT="0" distB="0" distL="0" distR="0" wp14:anchorId="1BE17E51" wp14:editId="43320AAE">
            <wp:extent cx="6030664" cy="3368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069681" cy="3389831"/>
                    </a:xfrm>
                    <a:prstGeom prst="rect">
                      <a:avLst/>
                    </a:prstGeom>
                  </pic:spPr>
                </pic:pic>
              </a:graphicData>
            </a:graphic>
          </wp:inline>
        </w:drawing>
      </w:r>
    </w:p>
    <w:p w14:paraId="2A3DD438" w14:textId="426ADA0A" w:rsidR="00BF71A8" w:rsidRPr="003069CA" w:rsidRDefault="003069CA" w:rsidP="003069CA">
      <w:pPr>
        <w:pStyle w:val="Caption"/>
        <w:jc w:val="center"/>
        <w:rPr>
          <w:color w:val="auto"/>
        </w:rPr>
      </w:pPr>
      <w:bookmarkStart w:id="111" w:name="_Toc105871402"/>
      <w:r w:rsidRPr="003069C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3069CA">
        <w:rPr>
          <w:color w:val="auto"/>
        </w:rPr>
        <w:t xml:space="preserve"> Structura adnotației în fișier .xml</w:t>
      </w:r>
      <w:bookmarkEnd w:id="111"/>
    </w:p>
    <w:p w14:paraId="677319DC" w14:textId="77777777" w:rsidR="003069CA" w:rsidRDefault="003069CA" w:rsidP="00C556CB">
      <w:pPr>
        <w:jc w:val="center"/>
      </w:pP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2B697A11" w14:textId="77777777" w:rsidR="00F32B0E" w:rsidRDefault="00E13712" w:rsidP="00F32B0E">
      <w:pPr>
        <w:keepNext/>
        <w:jc w:val="center"/>
      </w:pPr>
      <w:r w:rsidRPr="00E13712">
        <w:lastRenderedPageBreak/>
        <w:drawing>
          <wp:inline distT="0" distB="0" distL="0" distR="0" wp14:anchorId="57AACAA4" wp14:editId="0F2ACCA2">
            <wp:extent cx="4061215" cy="23274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 b="40212"/>
                    <a:stretch/>
                  </pic:blipFill>
                  <pic:spPr bwMode="auto">
                    <a:xfrm>
                      <a:off x="0" y="0"/>
                      <a:ext cx="4105784" cy="2352969"/>
                    </a:xfrm>
                    <a:prstGeom prst="rect">
                      <a:avLst/>
                    </a:prstGeom>
                    <a:ln>
                      <a:noFill/>
                    </a:ln>
                    <a:extLst>
                      <a:ext uri="{53640926-AAD7-44D8-BBD7-CCE9431645EC}">
                        <a14:shadowObscured xmlns:a14="http://schemas.microsoft.com/office/drawing/2010/main"/>
                      </a:ext>
                    </a:extLst>
                  </pic:spPr>
                </pic:pic>
              </a:graphicData>
            </a:graphic>
          </wp:inline>
        </w:drawing>
      </w:r>
    </w:p>
    <w:p w14:paraId="61F6E2C3" w14:textId="22FAAA20" w:rsidR="007931F4" w:rsidRPr="00F32B0E" w:rsidRDefault="00F32B0E" w:rsidP="00F32B0E">
      <w:pPr>
        <w:pStyle w:val="Caption"/>
        <w:jc w:val="center"/>
        <w:rPr>
          <w:color w:val="auto"/>
        </w:rPr>
      </w:pPr>
      <w:bookmarkStart w:id="112" w:name="_Toc105871403"/>
      <w:r w:rsidRPr="00F32B0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F32B0E">
        <w:rPr>
          <w:color w:val="auto"/>
        </w:rPr>
        <w:t xml:space="preserve"> </w:t>
      </w:r>
      <w:r w:rsidR="009B70D6">
        <w:rPr>
          <w:color w:val="auto"/>
        </w:rPr>
        <w:t>Implementarea scriptului de generare</w:t>
      </w:r>
      <w:r w:rsidRPr="00F32B0E">
        <w:rPr>
          <w:color w:val="auto"/>
        </w:rPr>
        <w:t xml:space="preserve"> automată a adnotației</w:t>
      </w:r>
      <w:bookmarkEnd w:id="112"/>
    </w:p>
    <w:p w14:paraId="06B857C9" w14:textId="7EC234CA" w:rsidR="00E13712" w:rsidRDefault="00E13712" w:rsidP="00E13712">
      <w:r>
        <w:t>Crearea fișierelor .xml pentru fiecare imagine din folder:</w:t>
      </w:r>
    </w:p>
    <w:p w14:paraId="6E36E9B0" w14:textId="77777777" w:rsidR="00AB6B67" w:rsidRDefault="00E13712" w:rsidP="00AB6B67">
      <w:pPr>
        <w:keepNext/>
      </w:pPr>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5BD982AC" w14:textId="120E9655" w:rsidR="00AB6B67" w:rsidRPr="00AB6B67" w:rsidRDefault="00AB6B67" w:rsidP="00AB6B67">
      <w:pPr>
        <w:pStyle w:val="Caption"/>
        <w:jc w:val="center"/>
        <w:rPr>
          <w:color w:val="auto"/>
        </w:rPr>
      </w:pPr>
      <w:bookmarkStart w:id="113" w:name="_Toc105871404"/>
      <w:r w:rsidRPr="00AB6B6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AB6B67">
        <w:rPr>
          <w:color w:val="auto"/>
        </w:rPr>
        <w:t xml:space="preserve"> Crearea fișierelor .xml pentru fiecare imagine din folder</w:t>
      </w:r>
      <w:bookmarkEnd w:id="113"/>
    </w:p>
    <w:p w14:paraId="0490AC2D" w14:textId="77777777" w:rsidR="00A57FE4" w:rsidRDefault="00A57FE4" w:rsidP="00A57FE4"/>
    <w:p w14:paraId="711ADB95" w14:textId="160A0C97"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AB6B67">
            <w:rPr>
              <w:iCs/>
              <w:color w:val="000000"/>
              <w:vertAlign w:val="superscript"/>
            </w:rPr>
            <w:t>[30]</w:t>
          </w:r>
        </w:sdtContent>
      </w:sdt>
      <w:r>
        <w:t>.</w:t>
      </w:r>
      <w:r w:rsidR="00490238">
        <w:t xml:space="preserve"> Folosirea instrumentului presupune încadrarea manuală a obiectului vizat și etichetarea acestuia, dupa cum este prezentat în figura </w:t>
      </w:r>
      <w:r w:rsidR="00AB6B67">
        <w:t>3.6</w:t>
      </w:r>
      <w:r w:rsidR="00490238">
        <w:t>:</w:t>
      </w:r>
    </w:p>
    <w:p w14:paraId="2A801A00" w14:textId="77777777" w:rsidR="002B2EA7" w:rsidRDefault="002B2EA7" w:rsidP="00A57FE4"/>
    <w:p w14:paraId="5CE7DFE3" w14:textId="77777777" w:rsidR="00AB6B67" w:rsidRDefault="002B2EA7" w:rsidP="00AB6B67">
      <w:pPr>
        <w:keepNext/>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82419" cy="2644018"/>
                    </a:xfrm>
                    <a:prstGeom prst="rect">
                      <a:avLst/>
                    </a:prstGeom>
                  </pic:spPr>
                </pic:pic>
              </a:graphicData>
            </a:graphic>
          </wp:inline>
        </w:drawing>
      </w:r>
    </w:p>
    <w:p w14:paraId="1906DA05" w14:textId="6296A724" w:rsidR="001B2FCE" w:rsidRPr="00AB6B67" w:rsidRDefault="00AB6B67" w:rsidP="00AB6B67">
      <w:pPr>
        <w:pStyle w:val="Caption"/>
        <w:jc w:val="center"/>
        <w:rPr>
          <w:color w:val="auto"/>
        </w:rPr>
      </w:pPr>
      <w:bookmarkStart w:id="114" w:name="_Toc105871405"/>
      <w:r w:rsidRPr="00AB6B6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AB6B67">
        <w:rPr>
          <w:color w:val="auto"/>
        </w:rPr>
        <w:t xml:space="preserve"> Utilizarea LabelImg pentru imaginea cu stop</w:t>
      </w:r>
      <w:bookmarkEnd w:id="114"/>
    </w:p>
    <w:p w14:paraId="34B9487A" w14:textId="3B3CD120" w:rsidR="00B81879" w:rsidRDefault="00B81879" w:rsidP="002B2EA7">
      <w:pPr>
        <w:jc w:val="center"/>
      </w:pPr>
    </w:p>
    <w:p w14:paraId="272F8B33" w14:textId="307D1C6D"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0D44CED6"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23BFAA48" w14:textId="77777777" w:rsidR="00505198" w:rsidRDefault="00505198" w:rsidP="00B81879"/>
    <w:p w14:paraId="75A835E8" w14:textId="77777777" w:rsidR="00505198" w:rsidRDefault="00291906" w:rsidP="00505198">
      <w:pPr>
        <w:keepNext/>
      </w:pPr>
      <w:r w:rsidRPr="00291906">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71540" cy="3164205"/>
                    </a:xfrm>
                    <a:prstGeom prst="rect">
                      <a:avLst/>
                    </a:prstGeom>
                  </pic:spPr>
                </pic:pic>
              </a:graphicData>
            </a:graphic>
          </wp:inline>
        </w:drawing>
      </w:r>
    </w:p>
    <w:p w14:paraId="40A33F10" w14:textId="27E992FB" w:rsidR="00291906" w:rsidRPr="00505198" w:rsidRDefault="00505198" w:rsidP="00505198">
      <w:pPr>
        <w:pStyle w:val="Caption"/>
        <w:jc w:val="center"/>
        <w:rPr>
          <w:color w:val="auto"/>
        </w:rPr>
      </w:pPr>
      <w:bookmarkStart w:id="115" w:name="_Toc105871406"/>
      <w:r w:rsidRPr="0050519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505198">
        <w:rPr>
          <w:color w:val="auto"/>
        </w:rPr>
        <w:t xml:space="preserve"> O captură din folderul cu setul de date final</w:t>
      </w:r>
      <w:bookmarkEnd w:id="115"/>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4ACE4BBD" w14:textId="231D726C" w:rsidR="008A1895" w:rsidRPr="00A57FE4" w:rsidRDefault="0017762E" w:rsidP="00505198">
      <w:r>
        <w:t>Dataset-urile deja construite, precum GTSRB, nu au un număr uniform de imagini raportat la clase. Astfel, atingerea numărului de 900 de imagini pe clasă a fost destul de complicată, deoarece anumite clase de imagini au fost usor de colectat, iar altele nu.</w:t>
      </w:r>
    </w:p>
    <w:p w14:paraId="76FD0CF6" w14:textId="3BBB52C8" w:rsidR="00793105" w:rsidRDefault="0000736A" w:rsidP="00793105">
      <w:pPr>
        <w:pStyle w:val="Heading3"/>
      </w:pPr>
      <w:bookmarkStart w:id="116" w:name="_Toc105746193"/>
      <w:r>
        <w:lastRenderedPageBreak/>
        <w:t xml:space="preserve">GPU și CPU. </w:t>
      </w:r>
      <w:r w:rsidR="00DE09CF">
        <w:t>Limitări de procesare</w:t>
      </w:r>
      <w:bookmarkEnd w:id="116"/>
    </w:p>
    <w:p w14:paraId="1C638951" w14:textId="77777777" w:rsidR="00505198" w:rsidRPr="00505198" w:rsidRDefault="00505198" w:rsidP="00505198"/>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182D04E1" w:rsidR="004047E4" w:rsidRDefault="00510B46" w:rsidP="00A95BB0">
      <w:r>
        <w:t xml:space="preserve">Diferența între cele două modalități de procesare este justificată de capacitățile computaționale ale GPU (Graphic Processing Unit) și CPU.(Central Processing 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3F1D89" w:rsidRPr="003F1D89">
        <w:t>3.8</w:t>
      </w:r>
      <w:r w:rsidR="00931BA7">
        <w:t>.</w:t>
      </w:r>
    </w:p>
    <w:p w14:paraId="0F0BBDDC" w14:textId="77777777" w:rsidR="003F1D89" w:rsidRDefault="0065346B" w:rsidP="003F1D89">
      <w:pPr>
        <w:keepNext/>
        <w:ind w:firstLine="0"/>
        <w:jc w:val="center"/>
      </w:pPr>
      <w:r w:rsidRPr="0065346B">
        <w:drawing>
          <wp:inline distT="0" distB="0" distL="0" distR="0" wp14:anchorId="2934DE86" wp14:editId="467EF673">
            <wp:extent cx="4180355" cy="1407381"/>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214531" cy="1418887"/>
                    </a:xfrm>
                    <a:prstGeom prst="rect">
                      <a:avLst/>
                    </a:prstGeom>
                  </pic:spPr>
                </pic:pic>
              </a:graphicData>
            </a:graphic>
          </wp:inline>
        </w:drawing>
      </w:r>
    </w:p>
    <w:p w14:paraId="0B2FA991" w14:textId="3A671FAD" w:rsidR="003F1D89" w:rsidRPr="003F1D89" w:rsidRDefault="003F1D89" w:rsidP="003F1D89">
      <w:pPr>
        <w:pStyle w:val="Caption"/>
        <w:jc w:val="center"/>
        <w:rPr>
          <w:color w:val="auto"/>
        </w:rPr>
      </w:pPr>
      <w:bookmarkStart w:id="117" w:name="_Toc105871407"/>
      <w:r w:rsidRPr="003F1D8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3F1D89">
        <w:rPr>
          <w:color w:val="auto"/>
        </w:rPr>
        <w:t xml:space="preserve"> Durata unei iterații de antrenare pe CPU</w:t>
      </w:r>
      <w:bookmarkEnd w:id="117"/>
    </w:p>
    <w:p w14:paraId="1BBCF75E" w14:textId="5639373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600414">
        <w:t>3.9</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5EBDD19A" w14:textId="77777777" w:rsidR="00600414" w:rsidRDefault="005D4CEE" w:rsidP="00600414">
      <w:pPr>
        <w:keepNext/>
        <w:jc w:val="center"/>
      </w:pPr>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87306" cy="1025341"/>
                    </a:xfrm>
                    <a:prstGeom prst="rect">
                      <a:avLst/>
                    </a:prstGeom>
                  </pic:spPr>
                </pic:pic>
              </a:graphicData>
            </a:graphic>
          </wp:inline>
        </w:drawing>
      </w:r>
    </w:p>
    <w:p w14:paraId="747547D5" w14:textId="5798C4F8" w:rsidR="005D4CEE" w:rsidRPr="00600414" w:rsidRDefault="00600414" w:rsidP="00600414">
      <w:pPr>
        <w:pStyle w:val="Caption"/>
        <w:jc w:val="center"/>
        <w:rPr>
          <w:color w:val="auto"/>
        </w:rPr>
      </w:pPr>
      <w:bookmarkStart w:id="118" w:name="_Toc105871408"/>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9</w:t>
      </w:r>
      <w:r w:rsidR="00C4038E">
        <w:rPr>
          <w:color w:val="auto"/>
        </w:rPr>
        <w:fldChar w:fldCharType="end"/>
      </w:r>
      <w:r w:rsidRPr="00600414">
        <w:rPr>
          <w:color w:val="auto"/>
        </w:rPr>
        <w:t xml:space="preserve"> Mascarea resurselor GPU în codul sursă al scriptului de antrenare</w:t>
      </w:r>
      <w:bookmarkEnd w:id="118"/>
    </w:p>
    <w:p w14:paraId="584E9E41" w14:textId="1F8C6AC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 xml:space="preserve">un GPU poate </w:t>
      </w:r>
      <w:r w:rsidR="008C5783">
        <w:lastRenderedPageBreak/>
        <w:t>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68E92CEE" w14:textId="77777777" w:rsidR="00600414" w:rsidRDefault="00600414" w:rsidP="00E86E04"/>
    <w:p w14:paraId="5E37C302" w14:textId="77777777" w:rsidR="00600414" w:rsidRDefault="00E86E04" w:rsidP="00600414">
      <w:pPr>
        <w:keepNext/>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34626" cy="1594323"/>
                    </a:xfrm>
                    <a:prstGeom prst="rect">
                      <a:avLst/>
                    </a:prstGeom>
                  </pic:spPr>
                </pic:pic>
              </a:graphicData>
            </a:graphic>
          </wp:inline>
        </w:drawing>
      </w:r>
    </w:p>
    <w:p w14:paraId="5B12F187" w14:textId="31F6231A" w:rsidR="00182B21" w:rsidRPr="00600414" w:rsidRDefault="00600414" w:rsidP="00600414">
      <w:pPr>
        <w:pStyle w:val="Caption"/>
        <w:jc w:val="center"/>
        <w:rPr>
          <w:color w:val="auto"/>
        </w:rPr>
      </w:pPr>
      <w:bookmarkStart w:id="119" w:name="_Toc105871409"/>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600414">
        <w:rPr>
          <w:color w:val="auto"/>
        </w:rPr>
        <w:t>Durata unei iterații de antrenare pe GPU</w:t>
      </w:r>
      <w:bookmarkEnd w:id="119"/>
    </w:p>
    <w:p w14:paraId="3E5EAB39" w14:textId="37857563" w:rsidR="00492812" w:rsidRDefault="002B6A56" w:rsidP="00492812">
      <w:r>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120" w:name="_Toc105746194"/>
      <w:r>
        <w:t xml:space="preserve">Procesorul grafic Nvidia. </w:t>
      </w:r>
      <w:r w:rsidR="00892A8A">
        <w:t>Cuda și cuDN</w:t>
      </w:r>
      <w:r w:rsidR="00492812">
        <w:t>N</w:t>
      </w:r>
      <w:bookmarkEnd w:id="120"/>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656CED53" w14:textId="77777777" w:rsidR="00600414" w:rsidRPr="00600414" w:rsidRDefault="005E6D1C" w:rsidP="00600414">
      <w:pPr>
        <w:keepNext/>
        <w:jc w:val="center"/>
      </w:pPr>
      <w:r w:rsidRPr="00600414">
        <w:drawing>
          <wp:inline distT="0" distB="0" distL="0" distR="0" wp14:anchorId="0D7DC0A9" wp14:editId="197A3C60">
            <wp:extent cx="2453153" cy="66775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4">
                      <a:extLst>
                        <a:ext uri="{28A0092B-C50C-407E-A947-70E740481C1C}">
                          <a14:useLocalDpi xmlns:a14="http://schemas.microsoft.com/office/drawing/2010/main" val="0"/>
                        </a:ext>
                      </a:extLst>
                    </a:blip>
                    <a:srcRect t="-13419" b="-9808"/>
                    <a:stretch/>
                  </pic:blipFill>
                  <pic:spPr bwMode="auto">
                    <a:xfrm>
                      <a:off x="0" y="0"/>
                      <a:ext cx="2494278" cy="678946"/>
                    </a:xfrm>
                    <a:prstGeom prst="rect">
                      <a:avLst/>
                    </a:prstGeom>
                    <a:noFill/>
                    <a:ln>
                      <a:noFill/>
                    </a:ln>
                    <a:extLst>
                      <a:ext uri="{53640926-AAD7-44D8-BBD7-CCE9431645EC}">
                        <a14:shadowObscured xmlns:a14="http://schemas.microsoft.com/office/drawing/2010/main"/>
                      </a:ext>
                    </a:extLst>
                  </pic:spPr>
                </pic:pic>
              </a:graphicData>
            </a:graphic>
          </wp:inline>
        </w:drawing>
      </w:r>
    </w:p>
    <w:p w14:paraId="1A1C8B70" w14:textId="4DB6C6AC" w:rsidR="005E6D1C" w:rsidRPr="00600414" w:rsidRDefault="00600414" w:rsidP="00600414">
      <w:pPr>
        <w:pStyle w:val="Caption"/>
        <w:jc w:val="center"/>
        <w:rPr>
          <w:color w:val="auto"/>
        </w:rPr>
      </w:pPr>
      <w:bookmarkStart w:id="121" w:name="_Toc105871410"/>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1</w:t>
      </w:r>
      <w:r w:rsidR="00C4038E">
        <w:rPr>
          <w:color w:val="auto"/>
        </w:rPr>
        <w:fldChar w:fldCharType="end"/>
      </w:r>
      <w:r w:rsidRPr="00600414">
        <w:rPr>
          <w:color w:val="auto"/>
        </w:rPr>
        <w:t xml:space="preserve"> Verificarea instalării CUDA și cuDNN</w:t>
      </w:r>
      <w:bookmarkEnd w:id="121"/>
    </w:p>
    <w:p w14:paraId="53F94E1A" w14:textId="1E362F23" w:rsidR="00E409AB" w:rsidRPr="00E409AB" w:rsidRDefault="00E409AB" w:rsidP="00E409AB">
      <w:pPr>
        <w:rPr>
          <w:i/>
          <w:iCs/>
        </w:rPr>
      </w:pPr>
      <w:r>
        <w:lastRenderedPageBreak/>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A0E466A" w14:textId="77777777" w:rsidR="005C7D1B" w:rsidRDefault="006B1014" w:rsidP="005C7D1B">
      <w:pPr>
        <w:keepNext/>
        <w:ind w:firstLine="0"/>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0AECF104" w:rsidR="00C950C2" w:rsidRPr="005C7D1B" w:rsidRDefault="005C7D1B" w:rsidP="005C7D1B">
      <w:pPr>
        <w:pStyle w:val="Caption"/>
        <w:jc w:val="center"/>
        <w:rPr>
          <w:i w:val="0"/>
          <w:iCs w:val="0"/>
          <w:color w:val="auto"/>
        </w:rPr>
      </w:pPr>
      <w:bookmarkStart w:id="122" w:name="_Toc105871411"/>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2</w:t>
      </w:r>
      <w:r w:rsidR="00C4038E">
        <w:rPr>
          <w:color w:val="auto"/>
        </w:rPr>
        <w:fldChar w:fldCharType="end"/>
      </w:r>
      <w:r w:rsidRPr="005C7D1B">
        <w:rPr>
          <w:color w:val="auto"/>
        </w:rPr>
        <w:t xml:space="preserve"> Eroare de alocare din cauza resurselor reduse de pocesare</w:t>
      </w:r>
      <w:bookmarkEnd w:id="122"/>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iune mare (95%) din memoria GPU disponibilă la fiecare creare a unei sesiuni tf. Utilizează o euristică care rezervă 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0BBC56B" w14:textId="77777777" w:rsidR="005C7D1B" w:rsidRDefault="00932853" w:rsidP="005C7D1B">
      <w:pPr>
        <w:keepNext/>
        <w:ind w:firstLine="720"/>
        <w:jc w:val="center"/>
      </w:pPr>
      <w:r w:rsidRPr="00932853">
        <w:drawing>
          <wp:inline distT="0" distB="0" distL="0" distR="0" wp14:anchorId="135C0BB0" wp14:editId="51D6CAF1">
            <wp:extent cx="4026466" cy="1261248"/>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t="-6728"/>
                    <a:stretch/>
                  </pic:blipFill>
                  <pic:spPr bwMode="auto">
                    <a:xfrm>
                      <a:off x="0" y="0"/>
                      <a:ext cx="4060630" cy="1271950"/>
                    </a:xfrm>
                    <a:prstGeom prst="rect">
                      <a:avLst/>
                    </a:prstGeom>
                    <a:ln>
                      <a:noFill/>
                    </a:ln>
                    <a:extLst>
                      <a:ext uri="{53640926-AAD7-44D8-BBD7-CCE9431645EC}">
                        <a14:shadowObscured xmlns:a14="http://schemas.microsoft.com/office/drawing/2010/main"/>
                      </a:ext>
                    </a:extLst>
                  </pic:spPr>
                </pic:pic>
              </a:graphicData>
            </a:graphic>
          </wp:inline>
        </w:drawing>
      </w:r>
    </w:p>
    <w:p w14:paraId="114F7923" w14:textId="6D8A5EFC" w:rsidR="00932853" w:rsidRPr="005C7D1B" w:rsidRDefault="005C7D1B" w:rsidP="005C7D1B">
      <w:pPr>
        <w:pStyle w:val="Caption"/>
        <w:jc w:val="center"/>
        <w:rPr>
          <w:color w:val="auto"/>
        </w:rPr>
      </w:pPr>
      <w:bookmarkStart w:id="123" w:name="_Toc105871412"/>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3</w:t>
      </w:r>
      <w:r w:rsidR="00C4038E">
        <w:rPr>
          <w:color w:val="auto"/>
        </w:rPr>
        <w:fldChar w:fldCharType="end"/>
      </w:r>
      <w:r w:rsidRPr="005C7D1B">
        <w:rPr>
          <w:color w:val="auto"/>
        </w:rPr>
        <w:t xml:space="preserve"> Utilizarea plăcii grafice în timpul antrenării</w:t>
      </w:r>
      <w:bookmarkEnd w:id="123"/>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53797B3B" w14:textId="77777777" w:rsidR="005C7D1B" w:rsidRPr="005C7D1B" w:rsidRDefault="001E3B83" w:rsidP="005C7D1B">
      <w:pPr>
        <w:keepNext/>
        <w:ind w:firstLine="720"/>
      </w:pPr>
      <w:r w:rsidRPr="005C7D1B">
        <w:drawing>
          <wp:inline distT="0" distB="0" distL="0" distR="0" wp14:anchorId="2F22DBD6" wp14:editId="63600579">
            <wp:extent cx="6273800" cy="1050241"/>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591" t="-5755"/>
                    <a:stretch/>
                  </pic:blipFill>
                  <pic:spPr bwMode="auto">
                    <a:xfrm>
                      <a:off x="0" y="0"/>
                      <a:ext cx="6347486" cy="1062576"/>
                    </a:xfrm>
                    <a:prstGeom prst="rect">
                      <a:avLst/>
                    </a:prstGeom>
                    <a:ln>
                      <a:noFill/>
                    </a:ln>
                    <a:extLst>
                      <a:ext uri="{53640926-AAD7-44D8-BBD7-CCE9431645EC}">
                        <a14:shadowObscured xmlns:a14="http://schemas.microsoft.com/office/drawing/2010/main"/>
                      </a:ext>
                    </a:extLst>
                  </pic:spPr>
                </pic:pic>
              </a:graphicData>
            </a:graphic>
          </wp:inline>
        </w:drawing>
      </w:r>
    </w:p>
    <w:p w14:paraId="1101C143" w14:textId="2DFAEF5B" w:rsidR="00012F31" w:rsidRPr="005C7D1B" w:rsidRDefault="005C7D1B" w:rsidP="005C7D1B">
      <w:pPr>
        <w:pStyle w:val="Caption"/>
        <w:jc w:val="center"/>
        <w:rPr>
          <w:color w:val="auto"/>
        </w:rPr>
      </w:pPr>
      <w:bookmarkStart w:id="124" w:name="_Toc105871413"/>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4</w:t>
      </w:r>
      <w:r w:rsidR="00C4038E">
        <w:rPr>
          <w:color w:val="auto"/>
        </w:rPr>
        <w:fldChar w:fldCharType="end"/>
      </w:r>
      <w:r w:rsidRPr="005C7D1B">
        <w:rPr>
          <w:color w:val="auto"/>
        </w:rPr>
        <w:t xml:space="preserve"> Alocarea fixă a memoriei pentru procesele TensorFlow</w:t>
      </w:r>
      <w:bookmarkEnd w:id="124"/>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lastRenderedPageBreak/>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468E60ED" w14:textId="77777777" w:rsidR="005C7D1B" w:rsidRDefault="005C7D1B" w:rsidP="005C7D1B">
      <w:pPr>
        <w:keepNext/>
        <w:jc w:val="center"/>
      </w:pPr>
      <w:r>
        <w:t xml:space="preserve"> </w:t>
      </w:r>
      <w:r w:rsidR="00F04A0E">
        <w:drawing>
          <wp:inline distT="0" distB="0" distL="0" distR="0" wp14:anchorId="353BC6B4" wp14:editId="0E756D8C">
            <wp:extent cx="3951213" cy="285686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8">
                      <a:extLst>
                        <a:ext uri="{28A0092B-C50C-407E-A947-70E740481C1C}">
                          <a14:useLocalDpi xmlns:a14="http://schemas.microsoft.com/office/drawing/2010/main" val="0"/>
                        </a:ext>
                      </a:extLst>
                    </a:blip>
                    <a:srcRect t="19" b="2218"/>
                    <a:stretch/>
                  </pic:blipFill>
                  <pic:spPr bwMode="auto">
                    <a:xfrm>
                      <a:off x="0" y="0"/>
                      <a:ext cx="3989683" cy="2884680"/>
                    </a:xfrm>
                    <a:prstGeom prst="rect">
                      <a:avLst/>
                    </a:prstGeom>
                    <a:noFill/>
                    <a:ln>
                      <a:noFill/>
                    </a:ln>
                    <a:extLst>
                      <a:ext uri="{53640926-AAD7-44D8-BBD7-CCE9431645EC}">
                        <a14:shadowObscured xmlns:a14="http://schemas.microsoft.com/office/drawing/2010/main"/>
                      </a:ext>
                    </a:extLst>
                  </pic:spPr>
                </pic:pic>
              </a:graphicData>
            </a:graphic>
          </wp:inline>
        </w:drawing>
      </w:r>
    </w:p>
    <w:p w14:paraId="22C42855" w14:textId="019149F9" w:rsidR="00FD4AED" w:rsidRPr="005C7D1B" w:rsidRDefault="005C7D1B" w:rsidP="005C7D1B">
      <w:pPr>
        <w:pStyle w:val="Caption"/>
        <w:jc w:val="center"/>
        <w:rPr>
          <w:color w:val="auto"/>
        </w:rPr>
      </w:pPr>
      <w:bookmarkStart w:id="125" w:name="_Toc105871414"/>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5</w:t>
      </w:r>
      <w:r w:rsidR="00C4038E">
        <w:rPr>
          <w:color w:val="auto"/>
        </w:rPr>
        <w:fldChar w:fldCharType="end"/>
      </w:r>
      <w:r w:rsidRPr="005C7D1B">
        <w:rPr>
          <w:color w:val="auto"/>
        </w:rPr>
        <w:t xml:space="preserve"> Captură din Task Manager cu utilizarea resurselor în timpul antrenării</w:t>
      </w:r>
      <w:bookmarkEnd w:id="125"/>
    </w:p>
    <w:p w14:paraId="0C332FBD" w14:textId="25EC680E" w:rsidR="001E3B83" w:rsidRDefault="001E3B83" w:rsidP="00FD4AED">
      <w:pPr>
        <w:pStyle w:val="ListParagraph"/>
        <w:numPr>
          <w:ilvl w:val="0"/>
          <w:numId w:val="42"/>
        </w:numPr>
      </w:pPr>
      <w:r>
        <w:t>Alocarea flexibilă în funcție de necesitatea de memorie a procesului</w:t>
      </w:r>
      <w:r w:rsidR="00C245CB">
        <w:t xml:space="preserve"> cu </w:t>
      </w:r>
      <w:r w:rsidR="00C245CB" w:rsidRPr="00C245CB">
        <w:rPr>
          <w:i/>
          <w:iCs/>
        </w:rPr>
        <w:t>allow_growth</w:t>
      </w:r>
      <w:r>
        <w:t>:</w:t>
      </w:r>
    </w:p>
    <w:p w14:paraId="0CD8EA90" w14:textId="77777777" w:rsidR="005C7D1B" w:rsidRDefault="00FD4AED" w:rsidP="005C7D1B">
      <w:pPr>
        <w:keepNext/>
        <w:ind w:firstLine="720"/>
        <w:jc w:val="center"/>
      </w:pPr>
      <w:r>
        <w:drawing>
          <wp:inline distT="0" distB="0" distL="0" distR="0" wp14:anchorId="7B5D7FE3" wp14:editId="3737F5B8">
            <wp:extent cx="4238115" cy="6635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79">
                      <a:extLst>
                        <a:ext uri="{28A0092B-C50C-407E-A947-70E740481C1C}">
                          <a14:useLocalDpi xmlns:a14="http://schemas.microsoft.com/office/drawing/2010/main" val="0"/>
                        </a:ext>
                      </a:extLst>
                    </a:blip>
                    <a:srcRect l="3488" t="-12972" b="-1"/>
                    <a:stretch/>
                  </pic:blipFill>
                  <pic:spPr bwMode="auto">
                    <a:xfrm>
                      <a:off x="0" y="0"/>
                      <a:ext cx="4310232" cy="674867"/>
                    </a:xfrm>
                    <a:prstGeom prst="rect">
                      <a:avLst/>
                    </a:prstGeom>
                    <a:noFill/>
                    <a:ln>
                      <a:noFill/>
                    </a:ln>
                    <a:extLst>
                      <a:ext uri="{53640926-AAD7-44D8-BBD7-CCE9431645EC}">
                        <a14:shadowObscured xmlns:a14="http://schemas.microsoft.com/office/drawing/2010/main"/>
                      </a:ext>
                    </a:extLst>
                  </pic:spPr>
                </pic:pic>
              </a:graphicData>
            </a:graphic>
          </wp:inline>
        </w:drawing>
      </w:r>
    </w:p>
    <w:p w14:paraId="6D5E5360" w14:textId="6CE7BAAA" w:rsidR="005C7D1B" w:rsidRPr="005C7D1B" w:rsidRDefault="005C7D1B" w:rsidP="005C7D1B">
      <w:pPr>
        <w:pStyle w:val="Caption"/>
        <w:jc w:val="center"/>
        <w:rPr>
          <w:color w:val="auto"/>
        </w:rPr>
      </w:pPr>
      <w:bookmarkStart w:id="126" w:name="_Toc105871415"/>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6</w:t>
      </w:r>
      <w:r w:rsidR="00C4038E">
        <w:rPr>
          <w:color w:val="auto"/>
        </w:rPr>
        <w:fldChar w:fldCharType="end"/>
      </w:r>
      <w:r w:rsidRPr="005C7D1B">
        <w:rPr>
          <w:color w:val="auto"/>
        </w:rPr>
        <w:t xml:space="preserve"> Alocarea adaptivă a memoriei pentru procesele TensorFlow</w:t>
      </w:r>
      <w:bookmarkEnd w:id="126"/>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5FC0BCB8" w14:textId="77777777" w:rsidR="005C7D1B" w:rsidRDefault="00E2520E" w:rsidP="005C7D1B">
      <w:pPr>
        <w:keepNext/>
        <w:ind w:left="363"/>
        <w:jc w:val="center"/>
      </w:pPr>
      <w:r w:rsidRPr="00E2520E">
        <w:rPr>
          <w:rFonts w:cs="Times New Roman"/>
          <w:color w:val="000000" w:themeColor="text1"/>
          <w:szCs w:val="28"/>
        </w:rPr>
        <w:lastRenderedPageBreak/>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608206" cy="1021705"/>
                    </a:xfrm>
                    <a:prstGeom prst="rect">
                      <a:avLst/>
                    </a:prstGeom>
                  </pic:spPr>
                </pic:pic>
              </a:graphicData>
            </a:graphic>
          </wp:inline>
        </w:drawing>
      </w:r>
    </w:p>
    <w:p w14:paraId="158296C5" w14:textId="71541D34" w:rsidR="00C919D8" w:rsidRPr="005C7D1B" w:rsidRDefault="005C7D1B" w:rsidP="005C7D1B">
      <w:pPr>
        <w:pStyle w:val="Caption"/>
        <w:jc w:val="center"/>
        <w:rPr>
          <w:rFonts w:cs="Times New Roman"/>
          <w:color w:val="auto"/>
          <w:szCs w:val="28"/>
        </w:rPr>
      </w:pPr>
      <w:bookmarkStart w:id="127" w:name="_Toc105871416"/>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7</w:t>
      </w:r>
      <w:r w:rsidR="00C4038E">
        <w:rPr>
          <w:color w:val="auto"/>
        </w:rPr>
        <w:fldChar w:fldCharType="end"/>
      </w:r>
      <w:r w:rsidRPr="005C7D1B">
        <w:rPr>
          <w:color w:val="auto"/>
        </w:rPr>
        <w:t xml:space="preserve"> Procesele executate pe durata antrenării</w:t>
      </w:r>
      <w:bookmarkEnd w:id="127"/>
    </w:p>
    <w:p w14:paraId="73821E41" w14:textId="229764E7" w:rsidR="00793105" w:rsidRDefault="00BE3980" w:rsidP="00AD1BE8">
      <w:pPr>
        <w:pStyle w:val="Heading3"/>
      </w:pPr>
      <w:bookmarkStart w:id="128" w:name="_Toc105746195"/>
      <w:r>
        <w:t>Utilizarea</w:t>
      </w:r>
      <w:r w:rsidR="00F6354D">
        <w:t xml:space="preserve"> framework-ului</w:t>
      </w:r>
      <w:r>
        <w:t xml:space="preserve"> </w:t>
      </w:r>
      <w:r w:rsidR="00793105">
        <w:t>Tensor</w:t>
      </w:r>
      <w:r w:rsidR="00146506">
        <w:t>F</w:t>
      </w:r>
      <w:r w:rsidR="00793105">
        <w:t>low. Framework-ul TFLite</w:t>
      </w:r>
      <w:bookmarkEnd w:id="128"/>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lastRenderedPageBreak/>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B1C82F3"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rPr>
            <w:vertAlign w:val="superscript"/>
          </w:rPr>
        </w:sdtEndPr>
        <w:sdtContent>
          <w:r w:rsidR="005F41C8" w:rsidRPr="001F0991">
            <w:rPr>
              <w:color w:val="000000"/>
              <w:vertAlign w:val="superscript"/>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32AD443" w14:textId="77777777" w:rsidR="001F0991" w:rsidRDefault="00723D13" w:rsidP="001F0991">
      <w:pPr>
        <w:keepNext/>
      </w:pPr>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6130626" cy="588028"/>
                    </a:xfrm>
                    <a:prstGeom prst="rect">
                      <a:avLst/>
                    </a:prstGeom>
                  </pic:spPr>
                </pic:pic>
              </a:graphicData>
            </a:graphic>
          </wp:inline>
        </w:drawing>
      </w:r>
    </w:p>
    <w:p w14:paraId="76F16501" w14:textId="0A857704" w:rsidR="00094D01" w:rsidRPr="001F0991" w:rsidRDefault="001F0991" w:rsidP="001F0991">
      <w:pPr>
        <w:pStyle w:val="Caption"/>
        <w:jc w:val="center"/>
        <w:rPr>
          <w:color w:val="auto"/>
        </w:rPr>
      </w:pPr>
      <w:bookmarkStart w:id="129" w:name="_Toc105871417"/>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8</w:t>
      </w:r>
      <w:r w:rsidR="00C4038E">
        <w:rPr>
          <w:color w:val="auto"/>
        </w:rPr>
        <w:fldChar w:fldCharType="end"/>
      </w:r>
      <w:r w:rsidRPr="001F0991">
        <w:rPr>
          <w:color w:val="auto"/>
        </w:rPr>
        <w:t xml:space="preserve"> Clonarea repozitoriului API-ului TensorFlow</w:t>
      </w:r>
      <w:bookmarkEnd w:id="129"/>
    </w:p>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447A6D5B" w14:textId="77777777" w:rsidR="001F0991" w:rsidRPr="001F0991" w:rsidRDefault="00B97324" w:rsidP="001F0991">
      <w:pPr>
        <w:keepNext/>
      </w:pPr>
      <w:r w:rsidRPr="001F0991">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82917" cy="2006408"/>
                    </a:xfrm>
                    <a:prstGeom prst="rect">
                      <a:avLst/>
                    </a:prstGeom>
                  </pic:spPr>
                </pic:pic>
              </a:graphicData>
            </a:graphic>
          </wp:inline>
        </w:drawing>
      </w:r>
    </w:p>
    <w:p w14:paraId="66D02D0B" w14:textId="40436B96" w:rsidR="0096520B" w:rsidRPr="001F0991" w:rsidRDefault="001F0991" w:rsidP="001F0991">
      <w:pPr>
        <w:pStyle w:val="Caption"/>
        <w:jc w:val="center"/>
        <w:rPr>
          <w:color w:val="auto"/>
        </w:rPr>
      </w:pPr>
      <w:bookmarkStart w:id="130" w:name="_Toc105871418"/>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9</w:t>
      </w:r>
      <w:r w:rsidR="00C4038E">
        <w:rPr>
          <w:color w:val="auto"/>
        </w:rPr>
        <w:fldChar w:fldCharType="end"/>
      </w:r>
      <w:r w:rsidRPr="001F0991">
        <w:rPr>
          <w:color w:val="auto"/>
        </w:rPr>
        <w:t xml:space="preserve"> Descărcarea Protocol Buffers</w:t>
      </w:r>
      <w:bookmarkEnd w:id="130"/>
    </w:p>
    <w:p w14:paraId="0D700B30" w14:textId="0F96E12D" w:rsidR="00094D01" w:rsidRDefault="00B97324" w:rsidP="000B72BB">
      <w:pPr>
        <w:pStyle w:val="ListParagraph"/>
        <w:numPr>
          <w:ilvl w:val="0"/>
          <w:numId w:val="44"/>
        </w:numPr>
      </w:pPr>
      <w:r>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08472258" w14:textId="77777777" w:rsidR="001F0991" w:rsidRPr="001F0991" w:rsidRDefault="00DD300C" w:rsidP="001F0991">
      <w:pPr>
        <w:keepNext/>
        <w:ind w:firstLine="0"/>
        <w:jc w:val="center"/>
      </w:pPr>
      <w:r w:rsidRPr="001F0991">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49F5637D" w14:textId="57C28E1E" w:rsidR="00DD300C" w:rsidRPr="001F0991" w:rsidRDefault="001F0991" w:rsidP="001F0991">
      <w:pPr>
        <w:pStyle w:val="Caption"/>
        <w:jc w:val="center"/>
        <w:rPr>
          <w:color w:val="auto"/>
        </w:rPr>
      </w:pPr>
      <w:bookmarkStart w:id="131" w:name="_Toc105871419"/>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0</w:t>
      </w:r>
      <w:r w:rsidR="00C4038E">
        <w:rPr>
          <w:color w:val="auto"/>
        </w:rPr>
        <w:fldChar w:fldCharType="end"/>
      </w:r>
      <w:r w:rsidRPr="001F0991">
        <w:rPr>
          <w:color w:val="auto"/>
        </w:rPr>
        <w:t xml:space="preserve"> Raportul de verificare a integrității modulului object detection</w:t>
      </w:r>
      <w:bookmarkEnd w:id="131"/>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1BA58804" w14:textId="412241BC" w:rsidR="000030DA" w:rsidRDefault="007B5B76" w:rsidP="001F0991">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3BD49A79" w14:textId="77777777" w:rsidR="001F0991" w:rsidRDefault="007B5B76" w:rsidP="001F0991">
      <w:pPr>
        <w:keepNext/>
        <w:ind w:firstLine="0"/>
      </w:pPr>
      <w:r w:rsidRPr="007B5B76">
        <w:drawing>
          <wp:inline distT="0" distB="0" distL="0" distR="0" wp14:anchorId="45FB7183" wp14:editId="076E3BE8">
            <wp:extent cx="6567805" cy="100900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2366" b="11099"/>
                    <a:stretch/>
                  </pic:blipFill>
                  <pic:spPr bwMode="auto">
                    <a:xfrm>
                      <a:off x="0" y="0"/>
                      <a:ext cx="6700022" cy="1029320"/>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4B4B28E2" w:rsidR="00D21BD0" w:rsidRPr="001F0991" w:rsidRDefault="001F0991" w:rsidP="001F0991">
      <w:pPr>
        <w:pStyle w:val="Caption"/>
        <w:jc w:val="center"/>
        <w:rPr>
          <w:color w:val="auto"/>
        </w:rPr>
      </w:pPr>
      <w:bookmarkStart w:id="132" w:name="_Toc105871420"/>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1</w:t>
      </w:r>
      <w:r w:rsidR="00C4038E">
        <w:rPr>
          <w:color w:val="auto"/>
        </w:rPr>
        <w:fldChar w:fldCharType="end"/>
      </w:r>
      <w:r w:rsidRPr="001F0991">
        <w:rPr>
          <w:color w:val="auto"/>
        </w:rPr>
        <w:t xml:space="preserve"> Descărcarea arhitecturii SSD MobileNetV2  din ModelZoo</w:t>
      </w:r>
      <w:bookmarkEnd w:id="132"/>
    </w:p>
    <w:p w14:paraId="75C2962B" w14:textId="2C6943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 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027C107F" w:rsidR="000030DA" w:rsidRDefault="00820755" w:rsidP="00ED3924">
      <w:pPr>
        <w:ind w:firstLine="0"/>
      </w:pPr>
      <w:r>
        <w:t xml:space="preserve"> </w:t>
      </w:r>
      <w:r>
        <w:tab/>
        <w:t xml:space="preserve">Conversia modelului TF într-un model TFLite se realizează </w:t>
      </w:r>
      <w:r w:rsidR="004E0941">
        <w:t xml:space="preserve">în </w:t>
      </w:r>
      <w:r w:rsidR="001F0991">
        <w:t>doi</w:t>
      </w:r>
      <w:r w:rsidR="004E0941">
        <w:t xml:space="preserve">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6042ADDB" w14:textId="77777777" w:rsidR="001F0991" w:rsidRDefault="00A310D5" w:rsidP="001F0991">
      <w:pPr>
        <w:keepNext/>
        <w:ind w:firstLine="0"/>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4E3C0351" w14:textId="7F376AE1" w:rsidR="00914C36" w:rsidRPr="001F0991" w:rsidRDefault="001F0991" w:rsidP="001F0991">
      <w:pPr>
        <w:pStyle w:val="Caption"/>
        <w:jc w:val="center"/>
        <w:rPr>
          <w:i w:val="0"/>
          <w:iCs w:val="0"/>
          <w:color w:val="auto"/>
          <w:lang w:val="en-US"/>
        </w:rPr>
      </w:pPr>
      <w:bookmarkStart w:id="133" w:name="_Toc105871421"/>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2</w:t>
      </w:r>
      <w:r w:rsidR="00C4038E">
        <w:rPr>
          <w:color w:val="auto"/>
        </w:rPr>
        <w:fldChar w:fldCharType="end"/>
      </w:r>
      <w:r w:rsidRPr="001F0991">
        <w:rPr>
          <w:color w:val="auto"/>
        </w:rPr>
        <w:t xml:space="preserve">  Exportarea grafului de inferență</w:t>
      </w:r>
      <w:bookmarkEnd w:id="133"/>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lastRenderedPageBreak/>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37F38FE3" w14:textId="77777777" w:rsidR="003F3910" w:rsidRPr="003F3910" w:rsidRDefault="00CA266D" w:rsidP="003F3910">
      <w:pPr>
        <w:keepNext/>
        <w:ind w:firstLine="360"/>
        <w:jc w:val="center"/>
      </w:pPr>
      <w:r w:rsidRPr="003F3910">
        <w:rPr>
          <w:lang w:val="en-US"/>
        </w:rPr>
        <w:drawing>
          <wp:inline distT="0" distB="0" distL="0" distR="0" wp14:anchorId="78F9F0C7" wp14:editId="22CDE244">
            <wp:extent cx="2493373" cy="83519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28405" cy="846925"/>
                    </a:xfrm>
                    <a:prstGeom prst="rect">
                      <a:avLst/>
                    </a:prstGeom>
                  </pic:spPr>
                </pic:pic>
              </a:graphicData>
            </a:graphic>
          </wp:inline>
        </w:drawing>
      </w:r>
    </w:p>
    <w:p w14:paraId="2ACC39B2" w14:textId="620247C9" w:rsidR="00666B19" w:rsidRPr="003F3910" w:rsidRDefault="003F3910" w:rsidP="003F3910">
      <w:pPr>
        <w:pStyle w:val="Caption"/>
        <w:jc w:val="center"/>
        <w:rPr>
          <w:color w:val="auto"/>
          <w:lang w:val="en-US"/>
        </w:rPr>
      </w:pPr>
      <w:bookmarkStart w:id="134" w:name="_Toc105871422"/>
      <w:r w:rsidRPr="003F391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3</w:t>
      </w:r>
      <w:r w:rsidR="00C4038E">
        <w:rPr>
          <w:color w:val="auto"/>
        </w:rPr>
        <w:fldChar w:fldCharType="end"/>
      </w:r>
      <w:r w:rsidRPr="003F3910">
        <w:rPr>
          <w:color w:val="auto"/>
        </w:rPr>
        <w:t xml:space="preserve"> Structura folderlui TFLite</w:t>
      </w:r>
      <w:bookmarkEnd w:id="134"/>
    </w:p>
    <w:p w14:paraId="25FF9C9E" w14:textId="2DF8CC6F" w:rsidR="004E0941" w:rsidRDefault="004E0941" w:rsidP="000B72BB">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E8695F2" w14:textId="77777777" w:rsidR="003F3910" w:rsidRDefault="00714DE8" w:rsidP="003F3910">
      <w:pPr>
        <w:keepNext/>
        <w:ind w:firstLine="0"/>
        <w:jc w:val="center"/>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11D6B23" w14:textId="32DF3202" w:rsidR="00714DE8" w:rsidRPr="003F3910" w:rsidRDefault="003F3910" w:rsidP="003F3910">
      <w:pPr>
        <w:pStyle w:val="Caption"/>
        <w:jc w:val="center"/>
        <w:rPr>
          <w:color w:val="auto"/>
        </w:rPr>
      </w:pPr>
      <w:bookmarkStart w:id="135" w:name="_Toc105871423"/>
      <w:r w:rsidRPr="003F391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4</w:t>
      </w:r>
      <w:r w:rsidR="00C4038E">
        <w:rPr>
          <w:color w:val="auto"/>
        </w:rPr>
        <w:fldChar w:fldCharType="end"/>
      </w:r>
      <w:r w:rsidRPr="003F3910">
        <w:rPr>
          <w:color w:val="auto"/>
        </w:rPr>
        <w:t xml:space="preserve"> Conversia din formatul TF în formatul TFL</w:t>
      </w:r>
      <w:r>
        <w:rPr>
          <w:color w:val="auto"/>
        </w:rPr>
        <w:t>i</w:t>
      </w:r>
      <w:r w:rsidRPr="003F3910">
        <w:rPr>
          <w:color w:val="auto"/>
        </w:rPr>
        <w:t>te</w:t>
      </w:r>
      <w:bookmarkEnd w:id="135"/>
    </w:p>
    <w:p w14:paraId="15022227" w14:textId="77777777" w:rsidR="003F3910" w:rsidRDefault="003F3910" w:rsidP="0031437D">
      <w:pPr>
        <w:ind w:firstLine="0"/>
        <w:jc w:val="center"/>
      </w:pPr>
    </w:p>
    <w:p w14:paraId="43F233E3" w14:textId="773EADB1" w:rsidR="004E0941" w:rsidRDefault="004E0941" w:rsidP="000B72BB">
      <w:pPr>
        <w:pStyle w:val="ListParagraph"/>
        <w:numPr>
          <w:ilvl w:val="0"/>
          <w:numId w:val="45"/>
        </w:numPr>
      </w:pPr>
      <w:r>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08F25ACC" w14:textId="74050944" w:rsidR="00F50F8F" w:rsidRDefault="00C820AD" w:rsidP="00F50F8F">
      <w:pPr>
        <w:keepNext/>
        <w:ind w:firstLine="0"/>
        <w:jc w:val="center"/>
      </w:pPr>
      <w:r w:rsidRPr="00C820AD">
        <w:lastRenderedPageBreak/>
        <w:drawing>
          <wp:inline distT="0" distB="0" distL="0" distR="0" wp14:anchorId="6C0B0924" wp14:editId="48AC7BB1">
            <wp:extent cx="2002693" cy="219098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18750" cy="2208547"/>
                    </a:xfrm>
                    <a:prstGeom prst="rect">
                      <a:avLst/>
                    </a:prstGeom>
                  </pic:spPr>
                </pic:pic>
              </a:graphicData>
            </a:graphic>
          </wp:inline>
        </w:drawing>
      </w:r>
      <w:r w:rsidR="00F50F8F">
        <w:tab/>
      </w:r>
      <w:r w:rsidR="00F50F8F" w:rsidRPr="00C820AD">
        <w:drawing>
          <wp:inline distT="0" distB="0" distL="0" distR="0" wp14:anchorId="65A18603" wp14:editId="009EFE3B">
            <wp:extent cx="1898602" cy="1814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903458" cy="1818689"/>
                    </a:xfrm>
                    <a:prstGeom prst="rect">
                      <a:avLst/>
                    </a:prstGeom>
                  </pic:spPr>
                </pic:pic>
              </a:graphicData>
            </a:graphic>
          </wp:inline>
        </w:drawing>
      </w:r>
    </w:p>
    <w:p w14:paraId="18F785D7" w14:textId="65B88837" w:rsidR="00CF147C" w:rsidRPr="00AA77C6" w:rsidRDefault="00F50F8F" w:rsidP="00AA77C6">
      <w:pPr>
        <w:pStyle w:val="Caption"/>
        <w:ind w:left="720" w:firstLine="720"/>
        <w:rPr>
          <w:color w:val="auto"/>
        </w:rPr>
      </w:pPr>
      <w:bookmarkStart w:id="136" w:name="_Toc105871424"/>
      <w:r w:rsidRPr="00F50F8F">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5</w:t>
      </w:r>
      <w:r w:rsidR="00C4038E">
        <w:rPr>
          <w:color w:val="auto"/>
        </w:rPr>
        <w:fldChar w:fldCharType="end"/>
      </w:r>
      <w:r w:rsidRPr="00F50F8F">
        <w:rPr>
          <w:color w:val="auto"/>
        </w:rPr>
        <w:t xml:space="preserve"> Structură LabelMap TF</w:t>
      </w:r>
      <w:r w:rsidRPr="00F50F8F">
        <w:rPr>
          <w:color w:val="auto"/>
        </w:rPr>
        <w:tab/>
      </w:r>
      <w:r w:rsidRPr="00F50F8F">
        <w:rPr>
          <w:color w:val="auto"/>
        </w:rPr>
        <w:tab/>
        <w:t xml:space="preserve"> </w:t>
      </w:r>
      <w:r w:rsidR="003F3910" w:rsidRPr="00F50F8F">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6</w:t>
      </w:r>
      <w:r w:rsidR="00C4038E">
        <w:rPr>
          <w:color w:val="auto"/>
        </w:rPr>
        <w:fldChar w:fldCharType="end"/>
      </w:r>
      <w:r w:rsidR="003F3910" w:rsidRPr="00F50F8F">
        <w:rPr>
          <w:color w:val="auto"/>
        </w:rPr>
        <w:t xml:space="preserve"> Structură Labelmap TF</w:t>
      </w:r>
      <w:r w:rsidRPr="00F50F8F">
        <w:rPr>
          <w:color w:val="auto"/>
        </w:rPr>
        <w:t>Lite</w:t>
      </w:r>
      <w:bookmarkEnd w:id="136"/>
    </w:p>
    <w:p w14:paraId="20B3B288" w14:textId="77777777" w:rsidR="00DE422B" w:rsidRDefault="00DE422B" w:rsidP="007B5B76">
      <w:pPr>
        <w:ind w:firstLine="0"/>
      </w:pPr>
    </w:p>
    <w:p w14:paraId="17173257" w14:textId="3E8FADA3" w:rsidR="00996403" w:rsidRDefault="006416D0" w:rsidP="00996403">
      <w:pPr>
        <w:pStyle w:val="Heading3"/>
      </w:pPr>
      <w:bookmarkStart w:id="137" w:name="_Toc95934330"/>
      <w:bookmarkStart w:id="138" w:name="_Toc105746196"/>
      <w:r>
        <w:t>Utilizarea</w:t>
      </w:r>
      <w:r w:rsidR="00996403">
        <w:t xml:space="preserve"> </w:t>
      </w:r>
      <w:r w:rsidR="00AA27F6">
        <w:t>concept</w:t>
      </w:r>
      <w:r>
        <w:t>e</w:t>
      </w:r>
      <w:r w:rsidR="00AA27F6">
        <w:t>l</w:t>
      </w:r>
      <w:r>
        <w:t>or</w:t>
      </w:r>
      <w:r w:rsidR="00996403">
        <w:t xml:space="preserve"> de Transfer Learning</w:t>
      </w:r>
      <w:bookmarkEnd w:id="137"/>
      <w:r>
        <w:t xml:space="preserve"> și Fine Tuning.</w:t>
      </w:r>
      <w:bookmarkEnd w:id="138"/>
    </w:p>
    <w:p w14:paraId="0D23C7AF" w14:textId="30B03FEB" w:rsidR="00066731" w:rsidRDefault="00066731" w:rsidP="00066731"/>
    <w:p w14:paraId="7490EED0" w14:textId="4CB6ED77"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AA77C6">
        <w:t>3.27</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449516D0" w14:textId="77777777" w:rsidR="00AA77C6" w:rsidRDefault="00AA77C6" w:rsidP="00AA77C6">
      <w:pPr>
        <w:keepNext/>
        <w:jc w:val="center"/>
      </w:pPr>
      <w:r w:rsidRPr="00AA77C6">
        <w:drawing>
          <wp:inline distT="0" distB="0" distL="0" distR="0" wp14:anchorId="605B37F8" wp14:editId="7DA9CA5F">
            <wp:extent cx="4984599" cy="3171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990920" cy="3175847"/>
                    </a:xfrm>
                    <a:prstGeom prst="rect">
                      <a:avLst/>
                    </a:prstGeom>
                  </pic:spPr>
                </pic:pic>
              </a:graphicData>
            </a:graphic>
          </wp:inline>
        </w:drawing>
      </w:r>
    </w:p>
    <w:p w14:paraId="38690152" w14:textId="7F5F4D67" w:rsidR="007C1A0D" w:rsidRPr="00AA77C6" w:rsidRDefault="00AA77C6" w:rsidP="00AA77C6">
      <w:pPr>
        <w:pStyle w:val="Caption"/>
        <w:jc w:val="center"/>
        <w:rPr>
          <w:color w:val="auto"/>
        </w:rPr>
      </w:pPr>
      <w:bookmarkStart w:id="139" w:name="_Toc105871425"/>
      <w:r w:rsidRPr="00AA77C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7</w:t>
      </w:r>
      <w:r w:rsidR="00C4038E">
        <w:rPr>
          <w:color w:val="auto"/>
        </w:rPr>
        <w:fldChar w:fldCharType="end"/>
      </w:r>
      <w:r w:rsidRPr="00AA77C6">
        <w:rPr>
          <w:color w:val="auto"/>
        </w:rPr>
        <w:t xml:space="preserve"> Etapele de obținere a modelelor de detecție</w:t>
      </w:r>
      <w:bookmarkEnd w:id="139"/>
    </w:p>
    <w:p w14:paraId="79EF3E2D" w14:textId="75C5A4EE" w:rsidR="007C1A0D" w:rsidRDefault="007C1A0D" w:rsidP="007C1A0D">
      <w:pPr>
        <w:jc w:val="center"/>
      </w:pPr>
    </w:p>
    <w:p w14:paraId="3B79CB40" w14:textId="77777777" w:rsidR="007C1A0D" w:rsidRDefault="007C1A0D" w:rsidP="007C1A0D">
      <w:pPr>
        <w:jc w:val="center"/>
      </w:pPr>
    </w:p>
    <w:p w14:paraId="1A07F349" w14:textId="2672B7EB" w:rsidR="006529D8" w:rsidRDefault="00174741" w:rsidP="00EF5B8D">
      <w:r>
        <w:t>Astfel,</w:t>
      </w:r>
      <w:r w:rsidR="00F232E3">
        <w:t xml:space="preserve"> avantajul principal </w:t>
      </w:r>
      <w:r w:rsidR="00454107">
        <w:t>este reprezentat de faptul că rețelele CNN sunt complexe și pentru antrenarea acestora este nevoie de o putere de calcul 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A201492" w:rsidR="00FC4896" w:rsidRDefault="00A4747D" w:rsidP="00EF5B8D">
      <w:r>
        <w:t xml:space="preserve">Conform figurii </w:t>
      </w:r>
      <w:r w:rsidR="00AA77C6">
        <w:t>3.27</w:t>
      </w:r>
      <w:r>
        <w:t xml:space="preserve">,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bookmarkStart w:id="140" w:name="_Toc105746197"/>
      <w:r>
        <w:t xml:space="preserve">Antrenarea și </w:t>
      </w:r>
      <w:r w:rsidR="006416D0">
        <w:t>definirea parametrilor și hiperparametrilor</w:t>
      </w:r>
      <w:bookmarkEnd w:id="140"/>
    </w:p>
    <w:p w14:paraId="7B8AC163" w14:textId="2109FB05" w:rsidR="00C94E49" w:rsidRDefault="00C94E49" w:rsidP="00C94E49"/>
    <w:p w14:paraId="16EFB63A" w14:textId="4B3FF85A" w:rsidR="00C94E49" w:rsidRDefault="00C94E49" w:rsidP="00C94E49">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7C15F293" w14:textId="5552F1DF" w:rsidR="00AA36BF" w:rsidRDefault="001203CF" w:rsidP="00AA77C6">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3506D87F" w14:textId="77777777" w:rsidR="00082A80" w:rsidRDefault="00AA36BF" w:rsidP="00082A80">
      <w:pPr>
        <w:keepNext/>
        <w:ind w:firstLine="0"/>
        <w:jc w:val="center"/>
      </w:pPr>
      <w:r w:rsidRPr="00AA36BF">
        <w:drawing>
          <wp:inline distT="0" distB="0" distL="0" distR="0" wp14:anchorId="5C01D6D2" wp14:editId="665099A0">
            <wp:extent cx="5603112" cy="169037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1958" r="13557" b="32465"/>
                    <a:stretch/>
                  </pic:blipFill>
                  <pic:spPr bwMode="auto">
                    <a:xfrm>
                      <a:off x="0" y="0"/>
                      <a:ext cx="5706013" cy="1721414"/>
                    </a:xfrm>
                    <a:prstGeom prst="rect">
                      <a:avLst/>
                    </a:prstGeom>
                    <a:ln>
                      <a:noFill/>
                    </a:ln>
                    <a:extLst>
                      <a:ext uri="{53640926-AAD7-44D8-BBD7-CCE9431645EC}">
                        <a14:shadowObscured xmlns:a14="http://schemas.microsoft.com/office/drawing/2010/main"/>
                      </a:ext>
                    </a:extLst>
                  </pic:spPr>
                </pic:pic>
              </a:graphicData>
            </a:graphic>
          </wp:inline>
        </w:drawing>
      </w:r>
    </w:p>
    <w:p w14:paraId="3508B564" w14:textId="238CF45D" w:rsidR="00AA77C6" w:rsidRPr="00082A80" w:rsidRDefault="00082A80" w:rsidP="00082A80">
      <w:pPr>
        <w:pStyle w:val="Caption"/>
        <w:jc w:val="center"/>
        <w:rPr>
          <w:color w:val="auto"/>
        </w:rPr>
      </w:pPr>
      <w:bookmarkStart w:id="141" w:name="_Toc105871426"/>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8</w:t>
      </w:r>
      <w:r w:rsidR="00C4038E">
        <w:rPr>
          <w:color w:val="auto"/>
        </w:rPr>
        <w:fldChar w:fldCharType="end"/>
      </w:r>
      <w:r w:rsidRPr="00082A80">
        <w:rPr>
          <w:color w:val="auto"/>
        </w:rPr>
        <w:t xml:space="preserve"> Crearea căilor către folderele în care va fi dezvoltat modelul de recunoaștere</w:t>
      </w:r>
      <w:bookmarkEnd w:id="141"/>
    </w:p>
    <w:p w14:paraId="3340A065" w14:textId="18E16851" w:rsidR="00037D33" w:rsidRDefault="00037D33" w:rsidP="00AA36BF">
      <w:r>
        <w:lastRenderedPageBreak/>
        <w:t>În urma creării directoarelor, folderul proiectului va fi organizat în felul următor:</w:t>
      </w:r>
    </w:p>
    <w:p w14:paraId="32CC4E15" w14:textId="77777777" w:rsidR="00082A80" w:rsidRPr="00082A80" w:rsidRDefault="00037D33" w:rsidP="00082A80">
      <w:pPr>
        <w:keepNext/>
        <w:jc w:val="center"/>
      </w:pPr>
      <w:r w:rsidRPr="00082A80">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2">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3AE0C3B9" w14:textId="724407BB" w:rsidR="00037D33" w:rsidRPr="00082A80" w:rsidRDefault="00082A80" w:rsidP="00082A80">
      <w:pPr>
        <w:pStyle w:val="Caption"/>
        <w:jc w:val="center"/>
        <w:rPr>
          <w:color w:val="auto"/>
        </w:rPr>
      </w:pPr>
      <w:bookmarkStart w:id="142" w:name="_Toc105871427"/>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9</w:t>
      </w:r>
      <w:r w:rsidR="00C4038E">
        <w:rPr>
          <w:color w:val="auto"/>
        </w:rPr>
        <w:fldChar w:fldCharType="end"/>
      </w:r>
      <w:r w:rsidRPr="00082A80">
        <w:rPr>
          <w:color w:val="auto"/>
        </w:rPr>
        <w:t xml:space="preserve"> Structura de tip tree a folderului proiectului</w:t>
      </w:r>
      <w:bookmarkEnd w:id="142"/>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72A8B44C" w14:textId="77777777" w:rsidR="00082A80" w:rsidRPr="00082A80" w:rsidRDefault="007670BA" w:rsidP="00082A80">
      <w:pPr>
        <w:keepNext/>
        <w:ind w:firstLine="0"/>
        <w:jc w:val="center"/>
      </w:pPr>
      <w:r w:rsidRPr="00082A80">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6590743" cy="873253"/>
                    </a:xfrm>
                    <a:prstGeom prst="rect">
                      <a:avLst/>
                    </a:prstGeom>
                  </pic:spPr>
                </pic:pic>
              </a:graphicData>
            </a:graphic>
          </wp:inline>
        </w:drawing>
      </w:r>
    </w:p>
    <w:p w14:paraId="7C8E581D" w14:textId="08EA8078" w:rsidR="007670BA" w:rsidRPr="00082A80" w:rsidRDefault="00082A80" w:rsidP="00082A80">
      <w:pPr>
        <w:pStyle w:val="Caption"/>
        <w:jc w:val="center"/>
        <w:rPr>
          <w:color w:val="auto"/>
          <w:szCs w:val="28"/>
        </w:rPr>
      </w:pPr>
      <w:bookmarkStart w:id="143" w:name="_Toc105871428"/>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0</w:t>
      </w:r>
      <w:r w:rsidR="00C4038E">
        <w:rPr>
          <w:color w:val="auto"/>
        </w:rPr>
        <w:fldChar w:fldCharType="end"/>
      </w:r>
      <w:r w:rsidRPr="00082A80">
        <w:rPr>
          <w:color w:val="auto"/>
        </w:rPr>
        <w:t xml:space="preserve"> Crearea labelmap-ului</w:t>
      </w:r>
      <w:bookmarkEnd w:id="143"/>
    </w:p>
    <w:p w14:paraId="2D34894B" w14:textId="2A87E1E6"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rPr>
            <w:vertAlign w:val="superscript"/>
          </w:rPr>
        </w:sdtEndPr>
        <w:sdtContent>
          <w:r w:rsidR="005F41C8" w:rsidRPr="00082A80">
            <w:rPr>
              <w:color w:val="000000"/>
              <w:szCs w:val="28"/>
              <w:vertAlign w:val="superscript"/>
            </w:rPr>
            <w:t>[32]</w:t>
          </w:r>
        </w:sdtContent>
      </w:sdt>
    </w:p>
    <w:p w14:paraId="36F842ED" w14:textId="03B4C073" w:rsidR="00800660" w:rsidRPr="00082A80" w:rsidRDefault="009E1A73" w:rsidP="00082A80">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548FB8EE" w14:textId="77777777" w:rsidR="00082A80" w:rsidRDefault="00800660" w:rsidP="00082A80">
      <w:pPr>
        <w:keepNext/>
        <w:jc w:val="center"/>
      </w:pPr>
      <w:r w:rsidRPr="00800660">
        <w:rPr>
          <w:szCs w:val="28"/>
        </w:rPr>
        <w:drawing>
          <wp:inline distT="0" distB="0" distL="0" distR="0" wp14:anchorId="2F83C7E2" wp14:editId="6AC3CC49">
            <wp:extent cx="4578377" cy="698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819" t="-8708" b="-1"/>
                    <a:stretch/>
                  </pic:blipFill>
                  <pic:spPr bwMode="auto">
                    <a:xfrm>
                      <a:off x="0" y="0"/>
                      <a:ext cx="4843285" cy="738916"/>
                    </a:xfrm>
                    <a:prstGeom prst="rect">
                      <a:avLst/>
                    </a:prstGeom>
                    <a:ln>
                      <a:noFill/>
                    </a:ln>
                    <a:extLst>
                      <a:ext uri="{53640926-AAD7-44D8-BBD7-CCE9431645EC}">
                        <a14:shadowObscured xmlns:a14="http://schemas.microsoft.com/office/drawing/2010/main"/>
                      </a:ext>
                    </a:extLst>
                  </pic:spPr>
                </pic:pic>
              </a:graphicData>
            </a:graphic>
          </wp:inline>
        </w:drawing>
      </w:r>
    </w:p>
    <w:p w14:paraId="0706CC90" w14:textId="7A06C229" w:rsidR="00A638B9" w:rsidRPr="00082A80" w:rsidRDefault="00082A80" w:rsidP="00082A80">
      <w:pPr>
        <w:pStyle w:val="Caption"/>
        <w:jc w:val="center"/>
        <w:rPr>
          <w:color w:val="auto"/>
          <w:szCs w:val="28"/>
        </w:rPr>
      </w:pPr>
      <w:bookmarkStart w:id="144" w:name="_Toc105871429"/>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1</w:t>
      </w:r>
      <w:r w:rsidR="00C4038E">
        <w:rPr>
          <w:color w:val="auto"/>
        </w:rPr>
        <w:fldChar w:fldCharType="end"/>
      </w:r>
      <w:r w:rsidRPr="00082A80">
        <w:rPr>
          <w:color w:val="auto"/>
        </w:rPr>
        <w:t xml:space="preserve"> Generearea structurilor TFRecords</w:t>
      </w:r>
      <w:bookmarkEnd w:id="144"/>
    </w:p>
    <w:p w14:paraId="2FC43183" w14:textId="54D5B895" w:rsidR="00CA0CA1" w:rsidRPr="00CA0CA1" w:rsidRDefault="00CA0CA1" w:rsidP="00CA0CA1">
      <w:pPr>
        <w:rPr>
          <w:szCs w:val="28"/>
        </w:rPr>
      </w:pPr>
      <w:r>
        <w:rPr>
          <w:szCs w:val="28"/>
        </w:rPr>
        <w:lastRenderedPageBreak/>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5E928E4C" w:rsidR="00C041A5" w:rsidRDefault="000126F9" w:rsidP="000B72BB">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41875DDB" w14:textId="77777777" w:rsidR="00082A80" w:rsidRDefault="00204963" w:rsidP="00082A80">
      <w:pPr>
        <w:pStyle w:val="ListParagraph"/>
        <w:keepNext/>
        <w:ind w:left="1440" w:firstLine="0"/>
        <w:jc w:val="cente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915798" cy="1867602"/>
                    </a:xfrm>
                    <a:prstGeom prst="rect">
                      <a:avLst/>
                    </a:prstGeom>
                  </pic:spPr>
                </pic:pic>
              </a:graphicData>
            </a:graphic>
          </wp:inline>
        </w:drawing>
      </w:r>
    </w:p>
    <w:p w14:paraId="735D2360" w14:textId="5E70F0AD" w:rsidR="00204963" w:rsidRPr="00082A80" w:rsidRDefault="00082A80" w:rsidP="00082A80">
      <w:pPr>
        <w:pStyle w:val="Caption"/>
        <w:jc w:val="center"/>
        <w:rPr>
          <w:i w:val="0"/>
          <w:iCs w:val="0"/>
          <w:color w:val="auto"/>
          <w:szCs w:val="28"/>
        </w:rPr>
      </w:pPr>
      <w:bookmarkStart w:id="145" w:name="_Toc105871430"/>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2</w:t>
      </w:r>
      <w:r w:rsidR="00C4038E">
        <w:rPr>
          <w:color w:val="auto"/>
        </w:rPr>
        <w:fldChar w:fldCharType="end"/>
      </w:r>
      <w:r w:rsidRPr="00082A80">
        <w:rPr>
          <w:color w:val="auto"/>
        </w:rPr>
        <w:t xml:space="preserve"> Setul de ancore utilizat pentru antrenare</w:t>
      </w:r>
      <w:bookmarkEnd w:id="145"/>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6C510B20" w:rsidR="00F11B0C" w:rsidRP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w:t>
      </w:r>
      <w:r w:rsidR="00F32083">
        <w:rPr>
          <w:szCs w:val="28"/>
        </w:rPr>
        <w:lastRenderedPageBreak/>
        <w:t>și implicit a rețelei</w:t>
      </w:r>
      <w:r>
        <w:rPr>
          <w:szCs w:val="28"/>
        </w:rPr>
        <w:t>: de exemplu, dacă avem semn</w:t>
      </w:r>
      <w:r w:rsidR="004F288A">
        <w:rPr>
          <w:szCs w:val="28"/>
        </w:rPr>
        <w:t>ele rutiere stânga și dreapta și aplicăm tehnica de oglindire orizontală, noile imagini din dataset pentru dreapta ar 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27E1385C" w14:textId="77777777" w:rsidR="00082A80" w:rsidRDefault="00F32083" w:rsidP="00082A80">
      <w:pPr>
        <w:keepNext/>
        <w:ind w:firstLine="0"/>
        <w:jc w:val="cente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72760" cy="2953682"/>
                    </a:xfrm>
                    <a:prstGeom prst="rect">
                      <a:avLst/>
                    </a:prstGeom>
                  </pic:spPr>
                </pic:pic>
              </a:graphicData>
            </a:graphic>
          </wp:inline>
        </w:drawing>
      </w:r>
    </w:p>
    <w:p w14:paraId="71CFA3E5" w14:textId="33065376" w:rsidR="005F41C8" w:rsidRPr="00082A80" w:rsidRDefault="00082A80" w:rsidP="00082A80">
      <w:pPr>
        <w:pStyle w:val="Caption"/>
        <w:jc w:val="center"/>
        <w:rPr>
          <w:color w:val="auto"/>
          <w:szCs w:val="28"/>
        </w:rPr>
      </w:pPr>
      <w:bookmarkStart w:id="146" w:name="_Toc105871431"/>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3</w:t>
      </w:r>
      <w:r w:rsidR="00C4038E">
        <w:rPr>
          <w:color w:val="auto"/>
        </w:rPr>
        <w:fldChar w:fldCharType="end"/>
      </w:r>
      <w:r w:rsidRPr="00082A80">
        <w:rPr>
          <w:color w:val="auto"/>
        </w:rPr>
        <w:t xml:space="preserve"> Metodele de augmentare a imaginii utilizate</w:t>
      </w:r>
      <w:bookmarkEnd w:id="146"/>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46769679"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082A80">
        <w:rPr>
          <w:szCs w:val="28"/>
        </w:rPr>
        <w:t>2.28</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35D0A584"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263BC0" w:rsidRPr="00263BC0">
        <w:rPr>
          <w:color w:val="FF0000"/>
          <w:szCs w:val="28"/>
        </w:rPr>
        <w:t>???</w:t>
      </w:r>
      <w:r>
        <w:rPr>
          <w:color w:val="000000" w:themeColor="text1"/>
          <w:szCs w:val="28"/>
        </w:rPr>
        <w:t xml:space="preserve"> 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405CCC14" w:rsidR="000764DA" w:rsidRDefault="00082A80" w:rsidP="000764DA">
            <w:pPr>
              <w:jc w:val="center"/>
              <w:rPr>
                <w:szCs w:val="28"/>
              </w:rPr>
            </w:pPr>
            <w:r w:rsidRPr="00F540BE">
              <w:rPr>
                <w:position w:val="-88"/>
              </w:rPr>
              <w:object w:dxaOrig="5100" w:dyaOrig="1880" w14:anchorId="517D3138">
                <v:shape id="_x0000_i1078" type="#_x0000_t75" style="width:294pt;height:108.75pt" o:ole="">
                  <v:imagedata r:id="rId197" o:title=""/>
                </v:shape>
                <o:OLEObject Type="Embed" ProgID="Equation.DSMT4" ShapeID="_x0000_i1078" DrawAspect="Content" ObjectID="_1716487207" r:id="rId198"/>
              </w:object>
            </w:r>
          </w:p>
        </w:tc>
        <w:tc>
          <w:tcPr>
            <w:tcW w:w="1148" w:type="dxa"/>
          </w:tcPr>
          <w:p w14:paraId="395A14E0" w14:textId="77777777" w:rsidR="000764DA" w:rsidRDefault="000764DA" w:rsidP="000764DA">
            <w:pPr>
              <w:rPr>
                <w:szCs w:val="28"/>
              </w:rPr>
            </w:pP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2070D6D0"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 xml:space="preserve">se află in </w:t>
      </w:r>
      <w:r w:rsidR="00457D62">
        <w:rPr>
          <w:szCs w:val="28"/>
        </w:rPr>
        <w:lastRenderedPageBreak/>
        <w:t>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xml:space="preserve">, precum este prezentat în figura </w:t>
      </w:r>
      <w:r w:rsidR="00611F6E">
        <w:rPr>
          <w:rFonts w:eastAsia="Segoe UI Emoji" w:cs="Times New Roman"/>
          <w:szCs w:val="28"/>
        </w:rPr>
        <w:t>3.34</w:t>
      </w:r>
      <w:r w:rsidR="00743323">
        <w:rPr>
          <w:rFonts w:eastAsia="Segoe UI Emoji" w:cs="Times New Roman"/>
          <w:szCs w:val="28"/>
        </w:rPr>
        <w:t>, în care s-a realizat antrenarea cu 45000 de pași:</w:t>
      </w:r>
    </w:p>
    <w:p w14:paraId="017FC6DA" w14:textId="77777777" w:rsidR="00082A80" w:rsidRDefault="00743323" w:rsidP="00082A80">
      <w:pPr>
        <w:keepNext/>
        <w:ind w:firstLine="0"/>
      </w:pPr>
      <w:r w:rsidRPr="00743323">
        <w:rPr>
          <w:rFonts w:eastAsia="Segoe UI Emoji" w:cs="Times New Roman"/>
          <w:szCs w:val="28"/>
        </w:rPr>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488900" cy="2525454"/>
                    </a:xfrm>
                    <a:prstGeom prst="rect">
                      <a:avLst/>
                    </a:prstGeom>
                  </pic:spPr>
                </pic:pic>
              </a:graphicData>
            </a:graphic>
          </wp:inline>
        </w:drawing>
      </w:r>
    </w:p>
    <w:p w14:paraId="67ADFAE3" w14:textId="131753A8" w:rsidR="00743323" w:rsidRPr="00082A80" w:rsidRDefault="00082A80" w:rsidP="00082A80">
      <w:pPr>
        <w:pStyle w:val="Caption"/>
        <w:jc w:val="center"/>
        <w:rPr>
          <w:rFonts w:eastAsia="Segoe UI Emoji" w:cs="Times New Roman"/>
          <w:color w:val="auto"/>
          <w:szCs w:val="28"/>
        </w:rPr>
      </w:pPr>
      <w:bookmarkStart w:id="147" w:name="_Toc105871432"/>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4</w:t>
      </w:r>
      <w:r w:rsidR="00C4038E">
        <w:rPr>
          <w:color w:val="auto"/>
        </w:rPr>
        <w:fldChar w:fldCharType="end"/>
      </w:r>
      <w:r w:rsidRPr="00082A80">
        <w:rPr>
          <w:color w:val="auto"/>
        </w:rPr>
        <w:t xml:space="preserve"> Funcția de pierdere pentru o antrenare cu 45000 de iterații</w:t>
      </w:r>
      <w:bookmarkEnd w:id="147"/>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3438C173" w14:textId="12B5897E" w:rsidR="0099681A" w:rsidRPr="001521C8" w:rsidRDefault="0099681A" w:rsidP="000B72BB">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5968518E" w14:textId="77777777" w:rsidR="001521C8" w:rsidRPr="001521C8" w:rsidRDefault="001521C8" w:rsidP="001521C8">
      <w:pPr>
        <w:ind w:left="1080" w:firstLine="0"/>
        <w:rPr>
          <w:i/>
          <w:iCs/>
          <w:szCs w:val="28"/>
        </w:rPr>
      </w:pPr>
    </w:p>
    <w:p w14:paraId="4076938A" w14:textId="77777777" w:rsidR="001521C8" w:rsidRDefault="00275398" w:rsidP="001521C8">
      <w:pPr>
        <w:pStyle w:val="ListParagraph"/>
        <w:keepNext/>
        <w:ind w:left="1440" w:firstLine="0"/>
        <w:jc w:val="cente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232714" cy="1535797"/>
                    </a:xfrm>
                    <a:prstGeom prst="rect">
                      <a:avLst/>
                    </a:prstGeom>
                  </pic:spPr>
                </pic:pic>
              </a:graphicData>
            </a:graphic>
          </wp:inline>
        </w:drawing>
      </w:r>
    </w:p>
    <w:p w14:paraId="7BC4D500" w14:textId="4F83A380" w:rsidR="00275398" w:rsidRPr="001521C8" w:rsidRDefault="001521C8" w:rsidP="001521C8">
      <w:pPr>
        <w:pStyle w:val="Caption"/>
        <w:jc w:val="center"/>
        <w:rPr>
          <w:i w:val="0"/>
          <w:iCs w:val="0"/>
          <w:color w:val="auto"/>
          <w:szCs w:val="28"/>
        </w:rPr>
      </w:pPr>
      <w:bookmarkStart w:id="148" w:name="_Toc105871433"/>
      <w:r w:rsidRPr="001521C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5</w:t>
      </w:r>
      <w:r w:rsidR="00C4038E">
        <w:rPr>
          <w:color w:val="auto"/>
        </w:rPr>
        <w:fldChar w:fldCharType="end"/>
      </w:r>
      <w:r w:rsidRPr="001521C8">
        <w:rPr>
          <w:color w:val="auto"/>
        </w:rPr>
        <w:t xml:space="preserve"> Parametrii post-antrenare stabiliți</w:t>
      </w:r>
      <w:bookmarkEnd w:id="148"/>
    </w:p>
    <w:p w14:paraId="637B1633" w14:textId="1990AF2C" w:rsidR="00275398" w:rsidRDefault="006866E2" w:rsidP="006866E2">
      <w:pPr>
        <w:rPr>
          <w:szCs w:val="28"/>
        </w:rPr>
      </w:pPr>
      <w:r>
        <w:rPr>
          <w:i/>
          <w:iCs/>
          <w:szCs w:val="28"/>
        </w:rPr>
        <w:lastRenderedPageBreak/>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2A7FF8B" w14:textId="2D2748C6" w:rsidR="008244FF" w:rsidRDefault="008244FF" w:rsidP="008244FF">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BEC8A38" w14:textId="1A977FF4" w:rsidR="00A576E6" w:rsidRDefault="00E361DB" w:rsidP="00C55723">
      <w:pPr>
        <w:ind w:left="720" w:firstLine="0"/>
        <w:jc w:val="center"/>
      </w:pPr>
      <w:r w:rsidRPr="00F540BE">
        <w:rPr>
          <w:position w:val="-10"/>
        </w:rPr>
        <w:object w:dxaOrig="4940" w:dyaOrig="320" w14:anchorId="02160C6F">
          <v:shape id="_x0000_i1448" type="#_x0000_t75" style="width:341.25pt;height:22.5pt" o:ole="">
            <v:imagedata r:id="rId201" o:title=""/>
          </v:shape>
          <o:OLEObject Type="Embed" ProgID="Equation.DSMT4" ShapeID="_x0000_i1448" DrawAspect="Content" ObjectID="_1716487208" r:id="rId202"/>
        </w:object>
      </w:r>
    </w:p>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0CEC7A7E" w14:textId="77777777" w:rsidR="00A937EE" w:rsidRDefault="00A937EE" w:rsidP="0070572D">
      <w:pPr>
        <w:ind w:firstLine="0"/>
      </w:pPr>
    </w:p>
    <w:p w14:paraId="51A2F379" w14:textId="77777777" w:rsidR="00E400ED" w:rsidRDefault="00A937EE" w:rsidP="00E400ED">
      <w:pPr>
        <w:keepNext/>
        <w:ind w:firstLine="0"/>
        <w:jc w:val="cente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544097" cy="613074"/>
                    </a:xfrm>
                    <a:prstGeom prst="rect">
                      <a:avLst/>
                    </a:prstGeom>
                  </pic:spPr>
                </pic:pic>
              </a:graphicData>
            </a:graphic>
          </wp:inline>
        </w:drawing>
      </w:r>
    </w:p>
    <w:p w14:paraId="678DD25E" w14:textId="4D889F9E" w:rsidR="00A937EE" w:rsidRPr="00E400ED" w:rsidRDefault="00E400ED" w:rsidP="00E400ED">
      <w:pPr>
        <w:pStyle w:val="Caption"/>
        <w:jc w:val="center"/>
        <w:rPr>
          <w:color w:val="auto"/>
          <w:lang w:val="en-US"/>
        </w:rPr>
      </w:pPr>
      <w:bookmarkStart w:id="149" w:name="_Toc105871434"/>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6</w:t>
      </w:r>
      <w:r w:rsidR="00C4038E">
        <w:rPr>
          <w:color w:val="auto"/>
        </w:rPr>
        <w:fldChar w:fldCharType="end"/>
      </w:r>
      <w:r w:rsidRPr="00E400ED">
        <w:rPr>
          <w:color w:val="auto"/>
        </w:rPr>
        <w:t xml:space="preserve"> Comanda de executare a procesului de antrenare</w:t>
      </w:r>
      <w:bookmarkEnd w:id="149"/>
    </w:p>
    <w:p w14:paraId="5B3EE823" w14:textId="730BBE01" w:rsidR="0049521E"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2485241A" w14:textId="77777777" w:rsidR="00E400ED" w:rsidRDefault="00E400ED" w:rsidP="00A937EE">
      <w:pPr>
        <w:ind w:firstLine="0"/>
        <w:rPr>
          <w:lang w:val="en-US"/>
        </w:rPr>
      </w:pPr>
    </w:p>
    <w:p w14:paraId="24B34AA0" w14:textId="77777777" w:rsidR="00E400ED" w:rsidRDefault="0049521E" w:rsidP="00E400ED">
      <w:pPr>
        <w:keepNext/>
        <w:ind w:firstLine="0"/>
        <w:jc w:val="center"/>
      </w:pPr>
      <w:r w:rsidRPr="0049521E">
        <w:rPr>
          <w:lang w:val="en-US"/>
        </w:rPr>
        <w:drawing>
          <wp:inline distT="0" distB="0" distL="0" distR="0" wp14:anchorId="38819CA5" wp14:editId="300CB86B">
            <wp:extent cx="5884299" cy="109537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21965" r="23198" b="24277"/>
                    <a:stretch/>
                  </pic:blipFill>
                  <pic:spPr bwMode="auto">
                    <a:xfrm>
                      <a:off x="0" y="0"/>
                      <a:ext cx="5961589" cy="1109763"/>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D18DF4" w:rsidR="0049521E" w:rsidRPr="00E400ED" w:rsidRDefault="00E400ED" w:rsidP="00E400ED">
      <w:pPr>
        <w:pStyle w:val="Caption"/>
        <w:jc w:val="center"/>
        <w:rPr>
          <w:color w:val="auto"/>
          <w:lang w:val="en-US"/>
        </w:rPr>
      </w:pPr>
      <w:bookmarkStart w:id="150" w:name="_Toc105871435"/>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7</w:t>
      </w:r>
      <w:r w:rsidR="00C4038E">
        <w:rPr>
          <w:color w:val="auto"/>
        </w:rPr>
        <w:fldChar w:fldCharType="end"/>
      </w:r>
      <w:r w:rsidRPr="00E400ED">
        <w:rPr>
          <w:color w:val="auto"/>
        </w:rPr>
        <w:t xml:space="preserve"> Derularea antrenării</w:t>
      </w:r>
      <w:bookmarkEnd w:id="150"/>
    </w:p>
    <w:p w14:paraId="4F8BAE64" w14:textId="4F1D05EB" w:rsidR="0049521E" w:rsidRDefault="00FA365D" w:rsidP="00B8161A">
      <w:pPr>
        <w:ind w:firstLine="720"/>
        <w:rPr>
          <w:lang w:val="en-US"/>
        </w:rPr>
      </w:pPr>
      <w:r>
        <w:rPr>
          <w:lang w:val="en-US"/>
        </w:rPr>
        <w:t xml:space="preserve">În figura </w:t>
      </w:r>
      <w:r w:rsidR="00E400ED">
        <w:rPr>
          <w:lang w:val="en-US"/>
        </w:rPr>
        <w:t>3.37</w:t>
      </w:r>
      <w:r>
        <w:rPr>
          <w:lang w:val="en-US"/>
        </w:rPr>
        <w:t>, se observă c</w:t>
      </w:r>
      <w:r w:rsidR="00C808A5">
        <w:rPr>
          <w:lang w:val="en-US"/>
        </w:rPr>
        <w:t>ă</w:t>
      </w:r>
      <w:r>
        <w:rPr>
          <w:lang w:val="en-US"/>
        </w:rPr>
        <w:t xml:space="preserve"> după primii 100 de pași modelul are o pierdere totală de 1.5, o valoare destul de mare, dar justificată deoarece la început ponderile </w:t>
      </w:r>
      <w:r>
        <w:rPr>
          <w:lang w:val="en-US"/>
        </w:rPr>
        <w:lastRenderedPageBreak/>
        <w:t>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5"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 xml:space="preserve">Tensorboard oferă informații și grafice care prezintă modul în care progresează antrenarea.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466060D7" w14:textId="77777777" w:rsidR="00E400ED" w:rsidRPr="00E400ED" w:rsidRDefault="009B4DED" w:rsidP="00E400ED">
      <w:pPr>
        <w:keepNext/>
        <w:ind w:firstLine="0"/>
        <w:jc w:val="center"/>
      </w:pPr>
      <w:r w:rsidRPr="00E400ED">
        <w:rPr>
          <w:lang w:val="en-US"/>
        </w:rPr>
        <w:drawing>
          <wp:inline distT="0" distB="0" distL="0" distR="0" wp14:anchorId="70BB8BC7" wp14:editId="1A6F02A5">
            <wp:extent cx="6693535" cy="299466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r="8374" b="4027"/>
                    <a:stretch/>
                  </pic:blipFill>
                  <pic:spPr bwMode="auto">
                    <a:xfrm>
                      <a:off x="0" y="0"/>
                      <a:ext cx="6693535" cy="2994660"/>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ABAE639" w:rsidR="009B4DED" w:rsidRPr="00E400ED" w:rsidRDefault="00E400ED" w:rsidP="00E400ED">
      <w:pPr>
        <w:pStyle w:val="Caption"/>
        <w:jc w:val="center"/>
        <w:rPr>
          <w:color w:val="auto"/>
          <w:lang w:val="en-US"/>
        </w:rPr>
      </w:pPr>
      <w:bookmarkStart w:id="151" w:name="_Toc105871436"/>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8</w:t>
      </w:r>
      <w:r w:rsidR="00C4038E">
        <w:rPr>
          <w:color w:val="auto"/>
        </w:rPr>
        <w:fldChar w:fldCharType="end"/>
      </w:r>
      <w:r w:rsidRPr="00E400ED">
        <w:rPr>
          <w:color w:val="auto"/>
        </w:rPr>
        <w:t xml:space="preserve"> Interfața Web Tensorboard</w:t>
      </w:r>
      <w:bookmarkEnd w:id="151"/>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2D37C5E0" w14:textId="77777777" w:rsidR="000A75EA" w:rsidRPr="00E400ED" w:rsidRDefault="000A75EA" w:rsidP="00E400ED">
      <w:pPr>
        <w:ind w:firstLine="0"/>
        <w:rPr>
          <w:lang w:val="en-US"/>
        </w:rPr>
      </w:pPr>
    </w:p>
    <w:p w14:paraId="2C8267C8" w14:textId="50C65435" w:rsidR="003043C1" w:rsidRDefault="003043C1" w:rsidP="00734261">
      <w:pPr>
        <w:ind w:firstLine="720"/>
        <w:rPr>
          <w:lang w:val="en-US"/>
        </w:rPr>
      </w:pPr>
      <w:r>
        <w:rPr>
          <w:lang w:val="en-US"/>
        </w:rPr>
        <w:lastRenderedPageBreak/>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4C24A756"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utilizate, deoarece permit utilizarea lor în medii care nu necesită interpretor Python și măresc viteza computațională.</w:t>
      </w:r>
      <w:r w:rsidR="00A7223C">
        <w:rPr>
          <w:lang w:val="en-US"/>
        </w:rPr>
        <w:t xml:space="preserve"> Un astfel de graf este reprezentat în figura</w:t>
      </w:r>
      <w:r w:rsidR="00E400ED">
        <w:rPr>
          <w:lang w:val="en-US"/>
        </w:rPr>
        <w:t>3.39</w:t>
      </w:r>
      <w:r w:rsidR="00A7223C">
        <w:rPr>
          <w:lang w:val="en-US"/>
        </w:rPr>
        <w:t>.</w:t>
      </w:r>
    </w:p>
    <w:p w14:paraId="266D8B7E" w14:textId="77777777" w:rsidR="00E400ED" w:rsidRDefault="00EC6450" w:rsidP="00E400ED">
      <w:pPr>
        <w:keepNext/>
        <w:ind w:firstLine="0"/>
      </w:pPr>
      <w:r w:rsidRPr="00EC6450">
        <w:rPr>
          <w:lang w:val="en-US"/>
        </w:rPr>
        <w:drawing>
          <wp:inline distT="0" distB="0" distL="0" distR="0" wp14:anchorId="6ED8DB27" wp14:editId="55BF2534">
            <wp:extent cx="6704965" cy="3211759"/>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t="-3329" r="12944" b="6571"/>
                    <a:stretch/>
                  </pic:blipFill>
                  <pic:spPr bwMode="auto">
                    <a:xfrm>
                      <a:off x="0" y="0"/>
                      <a:ext cx="6718028" cy="3218016"/>
                    </a:xfrm>
                    <a:prstGeom prst="rect">
                      <a:avLst/>
                    </a:prstGeom>
                    <a:ln>
                      <a:noFill/>
                    </a:ln>
                    <a:extLst>
                      <a:ext uri="{53640926-AAD7-44D8-BBD7-CCE9431645EC}">
                        <a14:shadowObscured xmlns:a14="http://schemas.microsoft.com/office/drawing/2010/main"/>
                      </a:ext>
                    </a:extLst>
                  </pic:spPr>
                </pic:pic>
              </a:graphicData>
            </a:graphic>
          </wp:inline>
        </w:drawing>
      </w:r>
    </w:p>
    <w:p w14:paraId="0DA43391" w14:textId="16E31527" w:rsidR="00EC6450" w:rsidRPr="00E400ED" w:rsidRDefault="00E400ED" w:rsidP="00E400ED">
      <w:pPr>
        <w:pStyle w:val="Caption"/>
        <w:jc w:val="center"/>
        <w:rPr>
          <w:color w:val="auto"/>
          <w:lang w:val="en-US"/>
        </w:rPr>
      </w:pPr>
      <w:bookmarkStart w:id="152" w:name="_Toc105871437"/>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9</w:t>
      </w:r>
      <w:r w:rsidR="00C4038E">
        <w:rPr>
          <w:color w:val="auto"/>
        </w:rPr>
        <w:fldChar w:fldCharType="end"/>
      </w:r>
      <w:r w:rsidRPr="00E400ED">
        <w:rPr>
          <w:color w:val="auto"/>
        </w:rPr>
        <w:t xml:space="preserve"> Structura grafului generat de TF în urma antrenării</w:t>
      </w:r>
      <w:bookmarkEnd w:id="152"/>
    </w:p>
    <w:p w14:paraId="0DFBF2D0" w14:textId="77777777" w:rsidR="00EC6450" w:rsidRDefault="00EC6450" w:rsidP="00EE57A4">
      <w:pPr>
        <w:ind w:firstLine="0"/>
        <w:rPr>
          <w:lang w:val="en-US"/>
        </w:rPr>
      </w:pPr>
    </w:p>
    <w:p w14:paraId="533A8C21" w14:textId="66AB6977" w:rsidR="002A445B" w:rsidRDefault="00DF090F" w:rsidP="00EE57A4">
      <w:pPr>
        <w:ind w:firstLine="0"/>
        <w:rPr>
          <w:lang w:val="en-US"/>
        </w:rPr>
      </w:pPr>
      <w:r>
        <w:rPr>
          <w:lang w:val="en-US"/>
        </w:rPr>
        <w:tab/>
        <w:t xml:space="preserve">În figura </w:t>
      </w:r>
      <w:r w:rsidR="002C5B6D">
        <w:rPr>
          <w:lang w:val="en-US"/>
        </w:rPr>
        <w:t>3.39</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w:t>
      </w:r>
      <w:r w:rsidR="002C5B6D">
        <w:rPr>
          <w:lang w:val="en-US"/>
        </w:rPr>
        <w:t>lu</w:t>
      </w:r>
      <w:r w:rsidR="00EC6450">
        <w:rPr>
          <w:lang w:val="en-US"/>
        </w:rPr>
        <w:t>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6390888A" w14:textId="77777777" w:rsidR="002C5B6D" w:rsidRDefault="000E14F8" w:rsidP="002C5B6D">
      <w:pPr>
        <w:keepNext/>
        <w:ind w:firstLine="0"/>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42869" cy="770761"/>
                    </a:xfrm>
                    <a:prstGeom prst="rect">
                      <a:avLst/>
                    </a:prstGeom>
                  </pic:spPr>
                </pic:pic>
              </a:graphicData>
            </a:graphic>
          </wp:inline>
        </w:drawing>
      </w:r>
    </w:p>
    <w:p w14:paraId="7C6062F0" w14:textId="5E6B1A43" w:rsidR="000E14F8" w:rsidRPr="002C5B6D" w:rsidRDefault="002C5B6D" w:rsidP="002C5B6D">
      <w:pPr>
        <w:pStyle w:val="Caption"/>
        <w:jc w:val="center"/>
        <w:rPr>
          <w:color w:val="auto"/>
          <w:lang w:val="en-US"/>
        </w:rPr>
      </w:pPr>
      <w:bookmarkStart w:id="153" w:name="_Toc105871438"/>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0</w:t>
      </w:r>
      <w:r w:rsidR="00C4038E">
        <w:rPr>
          <w:color w:val="auto"/>
        </w:rPr>
        <w:fldChar w:fldCharType="end"/>
      </w:r>
      <w:r w:rsidRPr="002C5B6D">
        <w:rPr>
          <w:color w:val="auto"/>
        </w:rPr>
        <w:t xml:space="preserve"> Generare graf "înghețat"</w:t>
      </w:r>
      <w:bookmarkEnd w:id="153"/>
    </w:p>
    <w:p w14:paraId="4948CCA7" w14:textId="449EFA32" w:rsidR="009050DA" w:rsidRDefault="009050DA" w:rsidP="000E14F8">
      <w:pPr>
        <w:ind w:firstLine="0"/>
        <w:rPr>
          <w:lang w:val="en-US"/>
        </w:rPr>
      </w:pPr>
      <w:r>
        <w:rPr>
          <w:lang w:val="en-US"/>
        </w:rPr>
        <w:lastRenderedPageBreak/>
        <w:t xml:space="preserve"> </w:t>
      </w:r>
    </w:p>
    <w:p w14:paraId="21F12549" w14:textId="7024CB7F" w:rsidR="009050DA" w:rsidRDefault="009050DA" w:rsidP="009050DA">
      <w:pPr>
        <w:ind w:firstLine="720"/>
        <w:rPr>
          <w:lang w:val="en-US"/>
        </w:rPr>
      </w:pPr>
      <w:r>
        <w:rPr>
          <w:lang w:val="en-US"/>
        </w:rPr>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2FA229A3" w14:textId="77777777" w:rsidR="002C5B6D" w:rsidRDefault="00C31DC2" w:rsidP="002C5B6D">
      <w:pPr>
        <w:keepNext/>
        <w:ind w:firstLine="720"/>
        <w:jc w:val="cente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959027" cy="1007994"/>
                    </a:xfrm>
                    <a:prstGeom prst="rect">
                      <a:avLst/>
                    </a:prstGeom>
                  </pic:spPr>
                </pic:pic>
              </a:graphicData>
            </a:graphic>
          </wp:inline>
        </w:drawing>
      </w:r>
    </w:p>
    <w:p w14:paraId="7133AC7E" w14:textId="04F53CCA" w:rsidR="00C31DC2" w:rsidRPr="002C5B6D" w:rsidRDefault="002C5B6D" w:rsidP="002C5B6D">
      <w:pPr>
        <w:pStyle w:val="Caption"/>
        <w:jc w:val="center"/>
        <w:rPr>
          <w:color w:val="auto"/>
          <w:lang w:val="en-US"/>
        </w:rPr>
      </w:pPr>
      <w:bookmarkStart w:id="154" w:name="_Toc105871439"/>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1</w:t>
      </w:r>
      <w:r w:rsidR="00C4038E">
        <w:rPr>
          <w:color w:val="auto"/>
        </w:rPr>
        <w:fldChar w:fldCharType="end"/>
      </w:r>
      <w:r w:rsidRPr="002C5B6D">
        <w:rPr>
          <w:color w:val="auto"/>
        </w:rPr>
        <w:t xml:space="preserve"> Încărcarea grafului "înghețat"</w:t>
      </w:r>
      <w:bookmarkEnd w:id="154"/>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1B48A954" w14:textId="77777777" w:rsidR="002C5B6D" w:rsidRDefault="00D54418" w:rsidP="002C5B6D">
      <w:pPr>
        <w:keepNext/>
        <w:ind w:left="720" w:firstLine="0"/>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1540" cy="1710055"/>
                    </a:xfrm>
                    <a:prstGeom prst="rect">
                      <a:avLst/>
                    </a:prstGeom>
                  </pic:spPr>
                </pic:pic>
              </a:graphicData>
            </a:graphic>
          </wp:inline>
        </w:drawing>
      </w:r>
    </w:p>
    <w:p w14:paraId="42A907A1" w14:textId="74C0E92C" w:rsidR="00426B9C" w:rsidRPr="002C5B6D" w:rsidRDefault="002C5B6D" w:rsidP="002C5B6D">
      <w:pPr>
        <w:pStyle w:val="Caption"/>
        <w:jc w:val="center"/>
        <w:rPr>
          <w:color w:val="auto"/>
          <w:lang w:val="en-US"/>
        </w:rPr>
      </w:pPr>
      <w:bookmarkStart w:id="155" w:name="_Toc105871440"/>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2</w:t>
      </w:r>
      <w:r w:rsidR="00C4038E">
        <w:rPr>
          <w:color w:val="auto"/>
        </w:rPr>
        <w:fldChar w:fldCharType="end"/>
      </w:r>
      <w:r w:rsidRPr="002C5B6D">
        <w:rPr>
          <w:color w:val="auto"/>
        </w:rPr>
        <w:t xml:space="preserve"> Restaurarea chekcpoint-ului în vederea refolosirii la noi antrenări</w:t>
      </w:r>
      <w:bookmarkEnd w:id="155"/>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F7DF53D" w:rsidR="00D54418" w:rsidRDefault="00991440" w:rsidP="00D54418">
      <w:pPr>
        <w:pStyle w:val="Heading3"/>
      </w:pPr>
      <w:bookmarkStart w:id="156" w:name="_Toc105746198"/>
      <w:r>
        <w:t xml:space="preserve">Evaluarea modelului cu Tensorboard. </w:t>
      </w:r>
      <w:r w:rsidR="008905B8">
        <w:t>Metricie de evaluare.</w:t>
      </w:r>
      <w:bookmarkEnd w:id="156"/>
    </w:p>
    <w:p w14:paraId="55AD2B90" w14:textId="755BA3D0" w:rsidR="00CC43C0" w:rsidRPr="00A912B6" w:rsidRDefault="00A912B6" w:rsidP="007265C3">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7265C3">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5C0B8F">
      <w:pPr>
        <w:pStyle w:val="ListParagraph"/>
        <w:numPr>
          <w:ilvl w:val="0"/>
          <w:numId w:val="50"/>
        </w:numPr>
      </w:pPr>
      <w:r w:rsidRPr="006B69D2">
        <w:rPr>
          <w:i/>
          <w:iCs/>
        </w:rPr>
        <w:lastRenderedPageBreak/>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5C0B8F">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5C0B8F">
      <w:pPr>
        <w:pStyle w:val="ListParagraph"/>
        <w:numPr>
          <w:ilvl w:val="0"/>
          <w:numId w:val="50"/>
        </w:numPr>
      </w:pPr>
      <w:r w:rsidRPr="006B69D2">
        <w:rPr>
          <w:i/>
          <w:iCs/>
        </w:rPr>
        <w:t>negativ falsă</w:t>
      </w:r>
      <w:r>
        <w:t xml:space="preserve"> (FN)</w:t>
      </w:r>
      <w:r w:rsidR="00BD0D11">
        <w:t>, când scorul de precizie asociat unei detecții așteptate este mai mic decât pragul</w:t>
      </w:r>
    </w:p>
    <w:p w14:paraId="2CB23263" w14:textId="6AB840AC" w:rsidR="005C0B8F" w:rsidRDefault="005C0B8F" w:rsidP="005C0B8F">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1155B2DB" w:rsidR="00BA014F" w:rsidRDefault="006B69D2" w:rsidP="00BA014F">
      <w:r>
        <w:t xml:space="preserve">Deci valoarea IoU este esențială ăn stabiliarea parametrilor de evaluare. Însemnătatea acestuia este exemplificată </w:t>
      </w:r>
      <w:r w:rsidR="002F0952">
        <w:t>î</w:t>
      </w:r>
      <w:r>
        <w:t xml:space="preserve">n figura </w:t>
      </w:r>
      <w:r w:rsidRPr="002F0952">
        <w:rPr>
          <w:color w:val="FF0000"/>
        </w:rPr>
        <w:t>??</w:t>
      </w:r>
      <w:r>
        <w:t xml:space="preserve"> pe o imagine de test.</w:t>
      </w:r>
    </w:p>
    <w:p w14:paraId="2F826D24" w14:textId="77777777" w:rsidR="006B69D2" w:rsidRDefault="006B69D2" w:rsidP="00BA014F"/>
    <w:p w14:paraId="49BC8F5D" w14:textId="77777777" w:rsidR="00666CA8" w:rsidRDefault="00BA014F" w:rsidP="00666CA8">
      <w:pPr>
        <w:keepNext/>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1"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4DE5F3CF" w:rsidR="00BA014F" w:rsidRPr="00666CA8" w:rsidRDefault="00666CA8" w:rsidP="00666CA8">
      <w:pPr>
        <w:pStyle w:val="Caption"/>
        <w:jc w:val="center"/>
        <w:rPr>
          <w:color w:val="auto"/>
        </w:rPr>
      </w:pPr>
      <w:bookmarkStart w:id="157" w:name="_Toc105871441"/>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3</w:t>
      </w:r>
      <w:r w:rsidR="00C4038E">
        <w:rPr>
          <w:color w:val="auto"/>
        </w:rPr>
        <w:fldChar w:fldCharType="end"/>
      </w:r>
      <w:r w:rsidRPr="00666CA8">
        <w:rPr>
          <w:color w:val="auto"/>
        </w:rPr>
        <w:t xml:space="preserve"> IoU egal cu 0.6</w:t>
      </w:r>
      <w:bookmarkEnd w:id="157"/>
    </w:p>
    <w:p w14:paraId="37EA954E" w14:textId="4C8C7788" w:rsidR="004679F6" w:rsidRDefault="00BD0D11" w:rsidP="00BD0D11">
      <w:r>
        <w:t>În setul de metrici COCO sunt utilizate metricile mAR</w:t>
      </w:r>
      <w:r w:rsidR="004679F6">
        <w:t xml:space="preserve"> (mean Average Recall)</w:t>
      </w:r>
      <w:r>
        <w:t xml:space="preserve"> și mAP</w:t>
      </w:r>
      <w:r w:rsidR="004679F6">
        <w:t xml:space="preserve"> (mean Average Precision). </w:t>
      </w:r>
    </w:p>
    <w:p w14:paraId="5F27DF09" w14:textId="2901E7AC" w:rsidR="00765AE1" w:rsidRDefault="00765AE1" w:rsidP="002F0952">
      <w:pPr>
        <w:pStyle w:val="ListParagraph"/>
        <w:numPr>
          <w:ilvl w:val="0"/>
          <w:numId w:val="51"/>
        </w:numPr>
      </w:pPr>
      <w:r w:rsidRPr="002F0952">
        <w:rPr>
          <w:b/>
          <w:bCs/>
          <w:i/>
          <w:iCs/>
        </w:rPr>
        <w:t>mAR</w:t>
      </w:r>
      <w:r>
        <w:t xml:space="preserve"> este o metrică care măsoară capacitatea unui clasificator de găsi toate cazurile adevărate, mai exact reprezintă proprorșia de TP detectat raportat la toate cazurile adevărate.</w:t>
      </w:r>
    </w:p>
    <w:tbl>
      <w:tblPr>
        <w:tblStyle w:val="Style1"/>
        <w:tblW w:w="0" w:type="auto"/>
        <w:tblLook w:val="04A0" w:firstRow="1" w:lastRow="0" w:firstColumn="1" w:lastColumn="0" w:noHBand="0" w:noVBand="1"/>
      </w:tblPr>
      <w:tblGrid>
        <w:gridCol w:w="283"/>
        <w:gridCol w:w="8616"/>
        <w:gridCol w:w="721"/>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1449" type="#_x0000_t75" style="width:79.5pt;height:40.5pt" o:ole="">
                  <v:imagedata r:id="rId212" o:title=""/>
                </v:shape>
                <o:OLEObject Type="Embed" ProgID="Equation.DSMT4" ShapeID="_x0000_i1449" DrawAspect="Content" ObjectID="_1716487209" r:id="rId213"/>
              </w:object>
            </w:r>
          </w:p>
        </w:tc>
        <w:tc>
          <w:tcPr>
            <w:tcW w:w="723" w:type="dxa"/>
          </w:tcPr>
          <w:p w14:paraId="6B4312BB" w14:textId="77777777" w:rsidR="002E7781" w:rsidRDefault="002E7781" w:rsidP="002E7781">
            <w:pPr>
              <w:jc w:val="center"/>
            </w:pP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50"/>
        <w:gridCol w:w="8080"/>
        <w:gridCol w:w="1290"/>
      </w:tblGrid>
      <w:tr w:rsidR="002E7781" w14:paraId="0439EB49" w14:textId="77777777" w:rsidTr="002E7781">
        <w:tc>
          <w:tcPr>
            <w:tcW w:w="250" w:type="dxa"/>
          </w:tcPr>
          <w:p w14:paraId="6D9C9041" w14:textId="77777777" w:rsidR="002E7781" w:rsidRDefault="002E7781" w:rsidP="008623AB">
            <w:pPr>
              <w:jc w:val="center"/>
            </w:pPr>
          </w:p>
        </w:tc>
        <w:tc>
          <w:tcPr>
            <w:tcW w:w="8080" w:type="dxa"/>
          </w:tcPr>
          <w:p w14:paraId="2A570D84" w14:textId="77777777" w:rsidR="002E7781" w:rsidRDefault="002E7781" w:rsidP="008623AB">
            <w:pPr>
              <w:jc w:val="center"/>
            </w:pPr>
            <w:r w:rsidRPr="008623AB">
              <w:rPr>
                <w:position w:val="-18"/>
              </w:rPr>
              <w:object w:dxaOrig="2740" w:dyaOrig="520" w14:anchorId="0542C56D">
                <v:shape id="_x0000_i1450" type="#_x0000_t75" style="width:180.75pt;height:33pt" o:ole="">
                  <v:imagedata r:id="rId214" o:title=""/>
                </v:shape>
                <o:OLEObject Type="Embed" ProgID="Equation.DSMT4" ShapeID="_x0000_i1450" DrawAspect="Content" ObjectID="_1716487210" r:id="rId215"/>
              </w:object>
            </w:r>
          </w:p>
        </w:tc>
        <w:tc>
          <w:tcPr>
            <w:tcW w:w="1290" w:type="dxa"/>
          </w:tcPr>
          <w:p w14:paraId="68AE5D30" w14:textId="77777777" w:rsidR="002E7781" w:rsidRDefault="002E7781" w:rsidP="008623AB">
            <w:pPr>
              <w:jc w:val="center"/>
            </w:pPr>
          </w:p>
        </w:tc>
      </w:tr>
    </w:tbl>
    <w:p w14:paraId="3D82EF24" w14:textId="1CCF7269" w:rsidR="002E7781" w:rsidRDefault="002E7781" w:rsidP="002E7781">
      <w:pPr>
        <w:ind w:firstLine="720"/>
      </w:pPr>
      <w:r>
        <w:t>Pentru IoU cu valori între 0.5 și 1 și valoarea medi</w:t>
      </w:r>
      <w:r w:rsidR="004D07CF">
        <w:t>3</w:t>
      </w:r>
      <w:r>
        <w:t xml:space="preserve"> a funcției de recall pentru o clasă</w:t>
      </w:r>
    </w:p>
    <w:tbl>
      <w:tblPr>
        <w:tblStyle w:val="Style1"/>
        <w:tblW w:w="0" w:type="auto"/>
        <w:tblLook w:val="06A0" w:firstRow="1" w:lastRow="0" w:firstColumn="1" w:lastColumn="0" w:noHBand="1" w:noVBand="1"/>
      </w:tblPr>
      <w:tblGrid>
        <w:gridCol w:w="250"/>
        <w:gridCol w:w="8080"/>
        <w:gridCol w:w="1290"/>
      </w:tblGrid>
      <w:tr w:rsidR="00765AE1" w14:paraId="0E1E3CEB" w14:textId="77777777" w:rsidTr="002E7781">
        <w:tc>
          <w:tcPr>
            <w:tcW w:w="250" w:type="dxa"/>
          </w:tcPr>
          <w:p w14:paraId="36F1FEEB" w14:textId="77777777" w:rsidR="00765AE1" w:rsidRDefault="00765AE1" w:rsidP="008623AB">
            <w:pPr>
              <w:jc w:val="center"/>
            </w:pPr>
          </w:p>
        </w:tc>
        <w:tc>
          <w:tcPr>
            <w:tcW w:w="8080" w:type="dxa"/>
          </w:tcPr>
          <w:p w14:paraId="7CCD466C" w14:textId="77777777" w:rsidR="00765AE1" w:rsidRDefault="00765AE1" w:rsidP="008623AB">
            <w:pPr>
              <w:jc w:val="center"/>
            </w:pPr>
            <w:r w:rsidRPr="008623AB">
              <w:rPr>
                <w:position w:val="-24"/>
              </w:rPr>
              <w:object w:dxaOrig="1480" w:dyaOrig="960" w14:anchorId="3F8226A6">
                <v:shape id="_x0000_i1451" type="#_x0000_t75" style="width:87pt;height:55.5pt" o:ole="">
                  <v:imagedata r:id="rId216" o:title=""/>
                </v:shape>
                <o:OLEObject Type="Embed" ProgID="Equation.DSMT4" ShapeID="_x0000_i1451" DrawAspect="Content" ObjectID="_1716487211" r:id="rId217"/>
              </w:object>
            </w:r>
          </w:p>
        </w:tc>
        <w:tc>
          <w:tcPr>
            <w:tcW w:w="1290" w:type="dxa"/>
          </w:tcPr>
          <w:p w14:paraId="6A13A141" w14:textId="77777777" w:rsidR="00765AE1" w:rsidRDefault="00765AE1" w:rsidP="008623AB">
            <w:pPr>
              <w:jc w:val="center"/>
            </w:pPr>
          </w:p>
        </w:tc>
      </w:tr>
    </w:tbl>
    <w:p w14:paraId="43D27D83" w14:textId="7D6A0FF9" w:rsidR="00765AE1" w:rsidRDefault="002E7781" w:rsidP="004D07CF">
      <w:pPr>
        <w:ind w:firstLine="720"/>
      </w:pPr>
      <w:r>
        <w:t>Unde K este numărul de clase</w:t>
      </w:r>
    </w:p>
    <w:p w14:paraId="68F3BC17" w14:textId="77777777" w:rsidR="002E7781" w:rsidRDefault="002E7781" w:rsidP="00BD0D11"/>
    <w:p w14:paraId="04DB346F" w14:textId="744AC902" w:rsidR="00BD0D11" w:rsidRDefault="004679F6" w:rsidP="001D6A9C">
      <w:pPr>
        <w:pStyle w:val="ListParagraph"/>
        <w:numPr>
          <w:ilvl w:val="0"/>
          <w:numId w:val="51"/>
        </w:numPr>
      </w:pPr>
      <w:r w:rsidRPr="002F0952">
        <w:rPr>
          <w:b/>
          <w:bCs/>
          <w:i/>
          <w:iCs/>
        </w:rPr>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505"/>
        <w:gridCol w:w="865"/>
      </w:tblGrid>
      <w:tr w:rsidR="0016194C" w14:paraId="745471C4" w14:textId="77777777" w:rsidTr="008623AB">
        <w:tc>
          <w:tcPr>
            <w:tcW w:w="250" w:type="dxa"/>
          </w:tcPr>
          <w:p w14:paraId="07C5EDF8" w14:textId="77777777" w:rsidR="0016194C" w:rsidRDefault="0016194C" w:rsidP="008623AB">
            <w:pPr>
              <w:jc w:val="center"/>
            </w:pPr>
          </w:p>
        </w:tc>
        <w:tc>
          <w:tcPr>
            <w:tcW w:w="8505" w:type="dxa"/>
          </w:tcPr>
          <w:p w14:paraId="4F470AF3" w14:textId="77777777" w:rsidR="0016194C" w:rsidRDefault="0016194C" w:rsidP="008623AB">
            <w:pPr>
              <w:jc w:val="center"/>
            </w:pPr>
            <w:r w:rsidRPr="008623AB">
              <w:rPr>
                <w:position w:val="-24"/>
              </w:rPr>
              <w:object w:dxaOrig="1240" w:dyaOrig="620" w14:anchorId="72B7946C">
                <v:shape id="_x0000_i1452" type="#_x0000_t75" style="width:75.75pt;height:39pt" o:ole="">
                  <v:imagedata r:id="rId218" o:title=""/>
                </v:shape>
                <o:OLEObject Type="Embed" ProgID="Equation.DSMT4" ShapeID="_x0000_i1452" DrawAspect="Content" ObjectID="_1716487212" r:id="rId219"/>
              </w:object>
            </w:r>
          </w:p>
        </w:tc>
        <w:tc>
          <w:tcPr>
            <w:tcW w:w="865" w:type="dxa"/>
          </w:tcPr>
          <w:p w14:paraId="737BED88" w14:textId="77777777" w:rsidR="0016194C" w:rsidRDefault="0016194C" w:rsidP="008623AB">
            <w:pPr>
              <w:jc w:val="center"/>
            </w:pP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1453" type="#_x0000_t75" style="width:140.25pt;height:27.75pt" o:ole="">
                  <v:imagedata r:id="rId220" o:title=""/>
                </v:shape>
                <o:OLEObject Type="Embed" ProgID="Equation.DSMT4" ShapeID="_x0000_i1453" DrawAspect="Content" ObjectID="_1716487213" r:id="rId221"/>
              </w:object>
            </w:r>
          </w:p>
        </w:tc>
        <w:tc>
          <w:tcPr>
            <w:tcW w:w="865" w:type="dxa"/>
          </w:tcPr>
          <w:p w14:paraId="0F1624CC" w14:textId="77777777" w:rsidR="0016194C" w:rsidRDefault="0016194C" w:rsidP="008623AB">
            <w:pPr>
              <w:jc w:val="center"/>
            </w:pPr>
          </w:p>
        </w:tc>
      </w:tr>
    </w:tbl>
    <w:p w14:paraId="7301107B" w14:textId="1909116E" w:rsidR="000768B6" w:rsidRDefault="0016194C" w:rsidP="0016194C">
      <w:pPr>
        <w:ind w:firstLine="720"/>
      </w:pPr>
      <w:r>
        <w:t>Unde p</w:t>
      </w:r>
      <w:r>
        <w:rPr>
          <w:vertAlign w:val="subscript"/>
        </w:rPr>
        <w:t>interpolat</w:t>
      </w:r>
      <w:r>
        <w:t xml:space="preserve"> este valoarea interpolată a preciziei pentru a reduce fluctuațiile mediei, iar r reprezintă cea mai mare precizie găsită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1454" type="#_x0000_t75" style="width:177pt;height:42.75pt" o:ole="">
                  <v:imagedata r:id="rId222" o:title=""/>
                </v:shape>
                <o:OLEObject Type="Embed" ProgID="Equation.DSMT4" ShapeID="_x0000_i1454" DrawAspect="Content" ObjectID="_1716487214" r:id="rId223"/>
              </w:object>
            </w:r>
          </w:p>
        </w:tc>
        <w:tc>
          <w:tcPr>
            <w:tcW w:w="865" w:type="dxa"/>
          </w:tcPr>
          <w:p w14:paraId="066D3F1A" w14:textId="77777777" w:rsidR="0016194C" w:rsidRDefault="0016194C" w:rsidP="008623AB">
            <w:pPr>
              <w:jc w:val="center"/>
            </w:pP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1455" type="#_x0000_t75" style="width:90.75pt;height:58.5pt" o:ole="">
                  <v:imagedata r:id="rId224" o:title=""/>
                </v:shape>
                <o:OLEObject Type="Embed" ProgID="Equation.DSMT4" ShapeID="_x0000_i1455" DrawAspect="Content" ObjectID="_1716487215" r:id="rId225"/>
              </w:object>
            </w:r>
          </w:p>
        </w:tc>
        <w:tc>
          <w:tcPr>
            <w:tcW w:w="865" w:type="dxa"/>
          </w:tcPr>
          <w:p w14:paraId="71E2FA28" w14:textId="77777777" w:rsidR="000768B6" w:rsidRDefault="000768B6" w:rsidP="000768B6">
            <w:pPr>
              <w:jc w:val="center"/>
            </w:pPr>
          </w:p>
        </w:tc>
      </w:tr>
    </w:tbl>
    <w:p w14:paraId="6BE26772" w14:textId="67A7845C" w:rsidR="0016194C" w:rsidRDefault="0016194C" w:rsidP="0016194C">
      <w:pPr>
        <w:ind w:firstLine="720"/>
      </w:pPr>
      <w:r>
        <w:t>Calculul lui AP implică un model cu o singură clasă, iar mdoelul nostru are 4 clase, astfel fiind nevoie de calculul mAP, unde K este număarul de clase</w:t>
      </w:r>
    </w:p>
    <w:p w14:paraId="55072BBF" w14:textId="0C2213BD"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xml:space="preserve">, folosind setul COCO, sunt utilizate mai multe praguri IoU, după cum rezultă din raportul de evaluare realizat asupra modelului din figura </w:t>
      </w:r>
      <w:r w:rsidR="00666CA8">
        <w:t>3.44</w:t>
      </w:r>
      <w:r w:rsidR="00A337DD">
        <w:t>.</w:t>
      </w:r>
    </w:p>
    <w:p w14:paraId="125BF442" w14:textId="77777777" w:rsidR="00666CA8" w:rsidRDefault="00666CA8" w:rsidP="0016194C">
      <w:pPr>
        <w:ind w:firstLine="720"/>
      </w:pPr>
    </w:p>
    <w:p w14:paraId="03F46F57" w14:textId="77777777" w:rsidR="00666CA8" w:rsidRDefault="00771F9E" w:rsidP="00666CA8">
      <w:pPr>
        <w:keepNext/>
        <w:ind w:firstLine="0"/>
      </w:pPr>
      <w:r w:rsidRPr="00771F9E">
        <w:rPr>
          <w:lang w:val="en-US"/>
        </w:rPr>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569380" cy="1543148"/>
                    </a:xfrm>
                    <a:prstGeom prst="rect">
                      <a:avLst/>
                    </a:prstGeom>
                  </pic:spPr>
                </pic:pic>
              </a:graphicData>
            </a:graphic>
          </wp:inline>
        </w:drawing>
      </w:r>
    </w:p>
    <w:p w14:paraId="38D68AF4" w14:textId="35908560" w:rsidR="007107A5" w:rsidRPr="00666CA8" w:rsidRDefault="00666CA8" w:rsidP="00666CA8">
      <w:pPr>
        <w:pStyle w:val="Caption"/>
        <w:jc w:val="center"/>
        <w:rPr>
          <w:color w:val="auto"/>
          <w:lang w:val="en-US"/>
        </w:rPr>
      </w:pPr>
      <w:bookmarkStart w:id="158" w:name="_Toc105871442"/>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4</w:t>
      </w:r>
      <w:r w:rsidR="00C4038E">
        <w:rPr>
          <w:color w:val="auto"/>
        </w:rPr>
        <w:fldChar w:fldCharType="end"/>
      </w:r>
      <w:r w:rsidRPr="00666CA8">
        <w:rPr>
          <w:color w:val="auto"/>
        </w:rPr>
        <w:t xml:space="preserve"> Metricile de evaluarea ale modelului pentru diferite Io</w:t>
      </w:r>
      <w:r>
        <w:rPr>
          <w:color w:val="auto"/>
        </w:rPr>
        <w:t>U</w:t>
      </w:r>
      <w:bookmarkEnd w:id="158"/>
    </w:p>
    <w:p w14:paraId="3657EF29" w14:textId="19966004" w:rsidR="00771F9E" w:rsidRDefault="00771F9E" w:rsidP="00771F9E">
      <w:pPr>
        <w:ind w:firstLine="720"/>
        <w:rPr>
          <w:lang w:val="en-US"/>
        </w:rPr>
      </w:pPr>
      <w:r>
        <w:rPr>
          <w:lang w:val="en-US"/>
        </w:rPr>
        <w:t xml:space="preserve">mAP este calculat pentru media valorilor IoU între 0.5 și 0.95, pentru IoU=0.5 și IoU=0.75 (aceste este cel mai strict test) și în funcție de proporția </w:t>
      </w:r>
      <w:r>
        <w:rPr>
          <w:lang w:val="en-US"/>
        </w:rPr>
        <w:lastRenderedPageBreak/>
        <w:t xml:space="preserve">ocupată de obiect în imagine. mAR este calculat </w:t>
      </w:r>
      <w:r w:rsidR="00F157F6">
        <w:rPr>
          <w:lang w:val="en-US"/>
        </w:rPr>
        <w:t>în funcție de numărul de semne rutiere detectate într-o singură imagine și proporția ocupată de acestea în imagine.</w:t>
      </w:r>
    </w:p>
    <w:p w14:paraId="495A3C6E" w14:textId="25CD1391" w:rsidR="007107A5" w:rsidRDefault="007107A5" w:rsidP="00765AE1">
      <w:pPr>
        <w:ind w:firstLine="0"/>
        <w:rPr>
          <w:lang w:val="en-US"/>
        </w:rPr>
      </w:pPr>
    </w:p>
    <w:p w14:paraId="502F1EA6" w14:textId="44B22AB3" w:rsidR="00C95DA9" w:rsidRDefault="00481D8D" w:rsidP="00765AE1">
      <w:pPr>
        <w:ind w:firstLine="0"/>
      </w:pPr>
      <w:r>
        <w:rPr>
          <w:lang w:val="en-US"/>
        </w:rPr>
        <w:t>Urm</w:t>
      </w:r>
      <w:r>
        <w:t>ărirea graficelor și a performanței modelului asupra setului de date de validare este posibilă cu ajutorul Tensorboard. Exemple de detecții și graficele cu metricele</w:t>
      </w:r>
      <w:r w:rsidR="00666CA8">
        <w:t xml:space="preserve"> generate pe baza ultimului checkpoint</w:t>
      </w:r>
      <w:r>
        <w:t xml:space="preserve"> de mai sus sunt evidențiate în figura </w:t>
      </w:r>
      <w:r w:rsidR="00666CA8">
        <w:t>3.45</w:t>
      </w:r>
      <w:r>
        <w:t>.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56B1C78" w14:textId="77777777" w:rsidR="00666CA8" w:rsidRDefault="00C95DA9" w:rsidP="00666CA8">
      <w:pPr>
        <w:keepNext/>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5D179336" w14:textId="4F7F192C" w:rsidR="00481D8D" w:rsidRPr="00666CA8" w:rsidRDefault="00666CA8" w:rsidP="00666CA8">
      <w:pPr>
        <w:pStyle w:val="Caption"/>
        <w:jc w:val="center"/>
        <w:rPr>
          <w:color w:val="auto"/>
        </w:rPr>
      </w:pPr>
      <w:bookmarkStart w:id="159" w:name="_Toc105871443"/>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5</w:t>
      </w:r>
      <w:r w:rsidR="00C4038E">
        <w:rPr>
          <w:color w:val="auto"/>
        </w:rPr>
        <w:fldChar w:fldCharType="end"/>
      </w:r>
      <w:r w:rsidRPr="00666CA8">
        <w:rPr>
          <w:color w:val="auto"/>
        </w:rPr>
        <w:t xml:space="preserve"> valorile mAP și mAR și detecții de validare</w:t>
      </w:r>
      <w:bookmarkEnd w:id="159"/>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160" w:name="_Toc105746199"/>
      <w:r>
        <w:t xml:space="preserve">Metoda 1: </w:t>
      </w:r>
      <w:r w:rsidR="00AD1BE8">
        <w:t xml:space="preserve">Mecanismul </w:t>
      </w:r>
      <w:r w:rsidR="00CD5AD9">
        <w:t>C</w:t>
      </w:r>
      <w:r w:rsidR="00AD1BE8">
        <w:t>lient</w:t>
      </w:r>
      <w:r w:rsidR="00CD5AD9">
        <w:t>/Server</w:t>
      </w:r>
      <w:r w:rsidR="00AD1BE8">
        <w:t>. Utilizarea socket-urilor</w:t>
      </w:r>
      <w:bookmarkEnd w:id="160"/>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3347FF09" w:rsidR="00297490" w:rsidRDefault="0004103F" w:rsidP="00875E15">
      <w:pPr>
        <w:ind w:firstLine="720"/>
      </w:pPr>
      <w:r>
        <w:lastRenderedPageBreak/>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îngreunat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06E7FF31" w14:textId="77777777" w:rsidR="00675E64" w:rsidRDefault="005C40BC" w:rsidP="00675E64">
      <w:pPr>
        <w:keepNext/>
        <w:ind w:firstLine="0"/>
        <w:jc w:val="cente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5FECAC68" w14:textId="18DDC587" w:rsidR="00552323" w:rsidRPr="00675E64" w:rsidRDefault="00675E64" w:rsidP="00675E64">
      <w:pPr>
        <w:pStyle w:val="Caption"/>
        <w:jc w:val="center"/>
        <w:rPr>
          <w:color w:val="auto"/>
        </w:rPr>
      </w:pPr>
      <w:bookmarkStart w:id="161" w:name="_Toc105871444"/>
      <w:r w:rsidRPr="00675E6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6</w:t>
      </w:r>
      <w:r w:rsidR="00C4038E">
        <w:rPr>
          <w:color w:val="auto"/>
        </w:rPr>
        <w:fldChar w:fldCharType="end"/>
      </w:r>
      <w:r w:rsidRPr="00675E64">
        <w:rPr>
          <w:color w:val="auto"/>
        </w:rPr>
        <w:t xml:space="preserve"> Diagrama cu procesul de detecție pe Raspberyy și transmisia prin socket-uri</w:t>
      </w:r>
      <w:bookmarkEnd w:id="161"/>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0C024A">
      <w:pPr>
        <w:pStyle w:val="ListParagraph"/>
        <w:numPr>
          <w:ilvl w:val="0"/>
          <w:numId w:val="52"/>
        </w:numPr>
      </w:pPr>
      <w:r>
        <w:t>transmiterea frame-urilor din fluxul video, preluat de camera de pe R</w:t>
      </w:r>
      <w:r w:rsidR="006E5EAF">
        <w:t>aspberryPi</w:t>
      </w:r>
      <w:r>
        <w:t xml:space="preserve">, către laptop </w:t>
      </w:r>
    </w:p>
    <w:p w14:paraId="04717E22" w14:textId="0D94D19B" w:rsidR="00552323" w:rsidRDefault="0027532E" w:rsidP="000C024A">
      <w:pPr>
        <w:pStyle w:val="ListParagraph"/>
        <w:numPr>
          <w:ilvl w:val="0"/>
          <w:numId w:val="52"/>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0C024A">
      <w:pPr>
        <w:pStyle w:val="ListParagraph"/>
        <w:numPr>
          <w:ilvl w:val="0"/>
          <w:numId w:val="52"/>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0C024A">
      <w:pPr>
        <w:pStyle w:val="ListParagraph"/>
        <w:numPr>
          <w:ilvl w:val="0"/>
          <w:numId w:val="52"/>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w:t>
      </w:r>
      <w:r w:rsidR="001557CA">
        <w:lastRenderedPageBreak/>
        <w:t>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70B5CF2C" w14:textId="688D1A6D" w:rsidR="00675E64" w:rsidRPr="00675E64" w:rsidRDefault="00334817" w:rsidP="00675E64">
      <w:pPr>
        <w:keepNext/>
        <w:ind w:firstLine="0"/>
      </w:pPr>
      <w:r w:rsidRPr="00675E64">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80562" cy="1358527"/>
                    </a:xfrm>
                    <a:prstGeom prst="rect">
                      <a:avLst/>
                    </a:prstGeom>
                  </pic:spPr>
                </pic:pic>
              </a:graphicData>
            </a:graphic>
          </wp:inline>
        </w:drawing>
      </w:r>
      <w:r w:rsidR="00675E64" w:rsidRPr="00675E64">
        <w:rPr>
          <w:lang w:val="en-US"/>
        </w:rPr>
        <w:drawing>
          <wp:inline distT="0" distB="0" distL="0" distR="0" wp14:anchorId="083BC6B7" wp14:editId="7843100D">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003715" cy="1440443"/>
                    </a:xfrm>
                    <a:prstGeom prst="rect">
                      <a:avLst/>
                    </a:prstGeom>
                  </pic:spPr>
                </pic:pic>
              </a:graphicData>
            </a:graphic>
          </wp:inline>
        </w:drawing>
      </w:r>
    </w:p>
    <w:p w14:paraId="5794F53D" w14:textId="5CC58BD8" w:rsidR="00334817" w:rsidRPr="00675E64" w:rsidRDefault="00675E64" w:rsidP="00675E64">
      <w:pPr>
        <w:pStyle w:val="Caption"/>
        <w:jc w:val="center"/>
        <w:rPr>
          <w:color w:val="auto"/>
        </w:rPr>
      </w:pPr>
      <w:bookmarkStart w:id="162" w:name="_Toc105871445"/>
      <w:r w:rsidRPr="00675E6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7</w:t>
      </w:r>
      <w:r w:rsidR="00C4038E">
        <w:rPr>
          <w:color w:val="auto"/>
        </w:rPr>
        <w:fldChar w:fldCharType="end"/>
      </w:r>
      <w:r w:rsidRPr="00675E64">
        <w:rPr>
          <w:color w:val="auto"/>
        </w:rPr>
        <w:t xml:space="preserve"> Definire socket client</w:t>
      </w:r>
      <w:r w:rsidRPr="00675E64">
        <w:rPr>
          <w:color w:val="auto"/>
        </w:rPr>
        <w:tab/>
      </w:r>
      <w:r w:rsidRPr="00675E64">
        <w:rPr>
          <w:color w:val="auto"/>
        </w:rPr>
        <w:tab/>
      </w:r>
      <w:r w:rsidRPr="00675E64">
        <w:rPr>
          <w:color w:val="auto"/>
        </w:rPr>
        <w:tab/>
      </w:r>
      <w:r w:rsidRPr="00675E64">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8</w:t>
      </w:r>
      <w:r w:rsidR="00C4038E">
        <w:rPr>
          <w:color w:val="auto"/>
        </w:rPr>
        <w:fldChar w:fldCharType="end"/>
      </w:r>
      <w:r w:rsidRPr="00675E64">
        <w:rPr>
          <w:color w:val="auto"/>
        </w:rPr>
        <w:t xml:space="preserve"> Definire socket server</w:t>
      </w:r>
      <w:bookmarkEnd w:id="162"/>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42E2754E" w14:textId="1845F88E" w:rsidR="009B6890" w:rsidRDefault="009B6890" w:rsidP="009B6890">
      <w:pPr>
        <w:keepNext/>
        <w:ind w:firstLine="0"/>
      </w:pPr>
      <w:r w:rsidRPr="00C30079">
        <w:drawing>
          <wp:inline distT="0" distB="0" distL="0" distR="0" wp14:anchorId="4F5D2F3C" wp14:editId="44E9EDDC">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r w:rsidR="00C30079"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00675E64">
        <w:tab/>
      </w:r>
    </w:p>
    <w:p w14:paraId="465B5E01" w14:textId="44711742" w:rsidR="0065754B" w:rsidRDefault="009B6890" w:rsidP="001D2F2A">
      <w:pPr>
        <w:pStyle w:val="Caption"/>
        <w:ind w:firstLine="0"/>
        <w:jc w:val="center"/>
        <w:rPr>
          <w:color w:val="auto"/>
        </w:rPr>
      </w:pPr>
      <w:bookmarkStart w:id="163" w:name="_Toc105871446"/>
      <w:r w:rsidRPr="009B689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9</w:t>
      </w:r>
      <w:r w:rsidR="00C4038E">
        <w:rPr>
          <w:color w:val="auto"/>
        </w:rPr>
        <w:fldChar w:fldCharType="end"/>
      </w:r>
      <w:r w:rsidRPr="009B6890">
        <w:rPr>
          <w:color w:val="auto"/>
        </w:rPr>
        <w:t xml:space="preserve"> Inițierea conexiunii. Serverul "ascultă" pe portul definit</w:t>
      </w:r>
      <w:r w:rsidR="001D2F2A">
        <w:rPr>
          <w:color w:val="auto"/>
        </w:rPr>
        <w:t xml:space="preserve"> și t</w:t>
      </w:r>
      <w:r w:rsidRPr="009B6890">
        <w:rPr>
          <w:color w:val="auto"/>
        </w:rPr>
        <w:t>ransmisi</w:t>
      </w:r>
      <w:r w:rsidR="001D2F2A">
        <w:rPr>
          <w:color w:val="auto"/>
        </w:rPr>
        <w:t>a</w:t>
      </w:r>
      <w:r w:rsidRPr="009B6890">
        <w:rPr>
          <w:color w:val="auto"/>
        </w:rPr>
        <w:t xml:space="preserve"> de la client către server</w:t>
      </w:r>
      <w:bookmarkEnd w:id="163"/>
    </w:p>
    <w:p w14:paraId="41960855" w14:textId="77777777" w:rsidR="001D2F2A" w:rsidRPr="001D2F2A" w:rsidRDefault="001D2F2A" w:rsidP="001D2F2A"/>
    <w:p w14:paraId="26B67443" w14:textId="224CC51F" w:rsidR="00DA503B" w:rsidRDefault="00DA503B" w:rsidP="0065754B">
      <w:pPr>
        <w:ind w:firstLine="0"/>
      </w:pPr>
      <w:r>
        <w:t>Conexiunea de la (</w:t>
      </w:r>
      <w:r>
        <w:rPr>
          <w:lang w:val="en-US"/>
        </w:rPr>
        <w:t>‘172.20.10.14’, 9999</w:t>
      </w:r>
      <w:r>
        <w:t>) a fost stabilită</w:t>
      </w:r>
      <w:r w:rsidR="00CF7D0A">
        <w:t>.</w:t>
      </w:r>
    </w:p>
    <w:p w14:paraId="73516E07" w14:textId="5E652489" w:rsidR="00577F10" w:rsidRDefault="00577F10" w:rsidP="007F0A50">
      <w:pPr>
        <w:ind w:firstLine="720"/>
      </w:pPr>
      <w:r>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lastRenderedPageBreak/>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373132F1">
            <wp:extent cx="4898721" cy="1404919"/>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944890" cy="1418160"/>
                    </a:xfrm>
                    <a:prstGeom prst="rect">
                      <a:avLst/>
                    </a:prstGeom>
                  </pic:spPr>
                </pic:pic>
              </a:graphicData>
            </a:graphic>
          </wp:inline>
        </w:drawing>
      </w:r>
    </w:p>
    <w:p w14:paraId="63954C7A" w14:textId="71A3DEE6" w:rsidR="005E2956" w:rsidRDefault="005E2956" w:rsidP="00D54497">
      <w:pPr>
        <w:ind w:firstLine="0"/>
      </w:pPr>
    </w:p>
    <w:p w14:paraId="36AB240D" w14:textId="44731297" w:rsidR="005E2956" w:rsidRDefault="005E2956" w:rsidP="00D54497">
      <w:pPr>
        <w:ind w:firstLine="0"/>
        <w:rPr>
          <w:i/>
          <w:iCs/>
        </w:rPr>
      </w:pPr>
      <w:r>
        <w:tab/>
        <w:t xml:space="preserve">Clientul recepționează cadrele de la și le preia din buffer server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2662750B" w14:textId="77777777" w:rsidR="005E214C" w:rsidRPr="005E214C" w:rsidRDefault="00D54497" w:rsidP="005E214C">
      <w:pPr>
        <w:keepNext/>
        <w:ind w:firstLine="0"/>
        <w:jc w:val="center"/>
      </w:pPr>
      <w:r w:rsidRPr="005E214C">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134847" cy="1565025"/>
                    </a:xfrm>
                    <a:prstGeom prst="rect">
                      <a:avLst/>
                    </a:prstGeom>
                  </pic:spPr>
                </pic:pic>
              </a:graphicData>
            </a:graphic>
          </wp:inline>
        </w:drawing>
      </w:r>
    </w:p>
    <w:p w14:paraId="72767ADB" w14:textId="24566C2A" w:rsidR="007A43EC" w:rsidRPr="005E214C" w:rsidRDefault="005E214C" w:rsidP="005E214C">
      <w:pPr>
        <w:pStyle w:val="Caption"/>
        <w:jc w:val="center"/>
        <w:rPr>
          <w:color w:val="auto"/>
        </w:rPr>
      </w:pPr>
      <w:bookmarkStart w:id="164" w:name="_Toc105871447"/>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1</w:t>
      </w:r>
      <w:r w:rsidR="00C4038E">
        <w:rPr>
          <w:color w:val="auto"/>
        </w:rPr>
        <w:fldChar w:fldCharType="end"/>
      </w:r>
      <w:r w:rsidRPr="005E214C">
        <w:rPr>
          <w:color w:val="auto"/>
        </w:rPr>
        <w:t xml:space="preserve"> Transmisia cadrelor video către client</w:t>
      </w:r>
      <w:bookmarkEnd w:id="164"/>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152EAD2A" w14:textId="77777777" w:rsidR="005E214C" w:rsidRPr="005E214C" w:rsidRDefault="00C5198F" w:rsidP="005E214C">
      <w:pPr>
        <w:keepNext/>
        <w:ind w:firstLine="0"/>
        <w:jc w:val="center"/>
      </w:pPr>
      <w:r w:rsidRPr="005E214C">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11546" cy="1164459"/>
                    </a:xfrm>
                    <a:prstGeom prst="rect">
                      <a:avLst/>
                    </a:prstGeom>
                  </pic:spPr>
                </pic:pic>
              </a:graphicData>
            </a:graphic>
          </wp:inline>
        </w:drawing>
      </w:r>
    </w:p>
    <w:p w14:paraId="5B31FA4B" w14:textId="308D26CD" w:rsidR="00C5198F" w:rsidRPr="005E214C" w:rsidRDefault="005E214C" w:rsidP="005E214C">
      <w:pPr>
        <w:pStyle w:val="Caption"/>
        <w:jc w:val="center"/>
        <w:rPr>
          <w:color w:val="auto"/>
        </w:rPr>
      </w:pPr>
      <w:bookmarkStart w:id="165" w:name="_Toc105871448"/>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2</w:t>
      </w:r>
      <w:r w:rsidR="00C4038E">
        <w:rPr>
          <w:color w:val="auto"/>
        </w:rPr>
        <w:fldChar w:fldCharType="end"/>
      </w:r>
      <w:r w:rsidRPr="005E214C">
        <w:rPr>
          <w:color w:val="auto"/>
        </w:rPr>
        <w:t xml:space="preserve"> Comunicarea predicțiilor către server</w:t>
      </w:r>
      <w:bookmarkEnd w:id="165"/>
    </w:p>
    <w:p w14:paraId="1C176024" w14:textId="3D710A2B" w:rsidR="008A07B2" w:rsidRDefault="008A07B2" w:rsidP="00D54497">
      <w:pPr>
        <w:ind w:firstLine="0"/>
      </w:pPr>
      <w:r>
        <w:tab/>
        <w:t>Datele binare convertite în format string sunt astfel utilizate de Raspberry în scriptul de comandă al motoarelor platformei.</w:t>
      </w:r>
    </w:p>
    <w:p w14:paraId="349FF16F" w14:textId="77777777" w:rsidR="00675E64" w:rsidRPr="00982A1E" w:rsidRDefault="00675E64" w:rsidP="00D54497">
      <w:pPr>
        <w:ind w:firstLine="0"/>
      </w:pPr>
    </w:p>
    <w:p w14:paraId="58FD0C33" w14:textId="553856BC" w:rsidR="00AD1BE8" w:rsidRPr="00AD1BE8" w:rsidRDefault="00F83BC4" w:rsidP="00AD1BE8">
      <w:pPr>
        <w:pStyle w:val="Heading3"/>
      </w:pPr>
      <w:bookmarkStart w:id="166" w:name="_Toc105746200"/>
      <w:r>
        <w:t xml:space="preserve">Metoda 2: </w:t>
      </w:r>
      <w:r w:rsidR="00935413">
        <w:t>Cuantizarea modelului</w:t>
      </w:r>
      <w:r w:rsidR="00954366">
        <w:t>. Coral USB Accelerator</w:t>
      </w:r>
      <w:bookmarkEnd w:id="166"/>
    </w:p>
    <w:p w14:paraId="3D6A49E0" w14:textId="77777777" w:rsidR="00880A5B" w:rsidRDefault="00880A5B" w:rsidP="0023166E"/>
    <w:p w14:paraId="168492A3" w14:textId="08DB84B5" w:rsidR="007A43EC" w:rsidRDefault="00880A5B" w:rsidP="0023166E">
      <w:r>
        <w:t xml:space="preserve">A doua metodă abordată în cadrul proiectului pentru a asigura platformei RaspberryPi capacitatea de detecție în timp real cu o rată de frame-uri bună, este </w:t>
      </w:r>
      <w:r>
        <w:lastRenderedPageBreak/>
        <w:t>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4BDC995" w:rsidR="000F48D1" w:rsidRDefault="003A1DF8" w:rsidP="000F48D1">
      <w:r>
        <w:t xml:space="preserve">Astfel, pentru a </w:t>
      </w:r>
      <w:r w:rsidR="000F48D1">
        <w:t>putea utiliza stick-ul la capacitatea maximă posibilă, este necesară cunatizarea modelului antrenat anterior și există două maniere în care se poate realiza aceasta:</w:t>
      </w:r>
    </w:p>
    <w:p w14:paraId="46649893" w14:textId="6239C91A" w:rsidR="000F48D1" w:rsidRDefault="000F48D1" w:rsidP="000C024A">
      <w:pPr>
        <w:pStyle w:val="ListParagraph"/>
        <w:numPr>
          <w:ilvl w:val="0"/>
          <w:numId w:val="53"/>
        </w:numPr>
      </w:pPr>
      <w:r w:rsidRPr="000F48D1">
        <w:rPr>
          <w:i/>
          <w:iCs/>
        </w:rPr>
        <w:t>Cuantizarea modelului postantrenare</w:t>
      </w:r>
      <w:r>
        <w:t xml:space="preserve"> fără a mai fi nevoie să fie antrenat pe un nou set de date din domeniu</w:t>
      </w:r>
      <w:r w:rsidR="0018078B">
        <w:t>. Sunt cuantizate doar ponderile și activările, dar prezintă o pierdere în acuratețe sesizabilă.</w:t>
      </w:r>
    </w:p>
    <w:p w14:paraId="598A065A" w14:textId="2C0F8807" w:rsidR="00234D19" w:rsidRDefault="000F48D1" w:rsidP="000C024A">
      <w:pPr>
        <w:pStyle w:val="ListParagraph"/>
        <w:numPr>
          <w:ilvl w:val="0"/>
          <w:numId w:val="53"/>
        </w:numPr>
      </w:pPr>
      <w:r>
        <w:rPr>
          <w:i/>
          <w:iCs/>
        </w:rPr>
        <w:t xml:space="preserve">Cuna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0493EF" w14:textId="77777777" w:rsidR="005E214C" w:rsidRPr="005E214C" w:rsidRDefault="00234D19" w:rsidP="005E214C">
      <w:pPr>
        <w:keepNext/>
        <w:ind w:left="717" w:firstLine="0"/>
      </w:pPr>
      <w:r w:rsidRPr="005E214C">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694625" cy="2034660"/>
                    </a:xfrm>
                    <a:prstGeom prst="rect">
                      <a:avLst/>
                    </a:prstGeom>
                  </pic:spPr>
                </pic:pic>
              </a:graphicData>
            </a:graphic>
          </wp:inline>
        </w:drawing>
      </w:r>
    </w:p>
    <w:p w14:paraId="41BDEE6C" w14:textId="7D56AB4C" w:rsidR="00B636CD" w:rsidRPr="005E214C" w:rsidRDefault="005E214C" w:rsidP="005E214C">
      <w:pPr>
        <w:pStyle w:val="Caption"/>
        <w:jc w:val="center"/>
        <w:rPr>
          <w:color w:val="auto"/>
        </w:rPr>
      </w:pPr>
      <w:bookmarkStart w:id="167" w:name="_Toc105871449"/>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3</w:t>
      </w:r>
      <w:r w:rsidR="00C4038E">
        <w:rPr>
          <w:color w:val="auto"/>
        </w:rPr>
        <w:fldChar w:fldCharType="end"/>
      </w:r>
      <w:r w:rsidRPr="005E214C">
        <w:rPr>
          <w:color w:val="auto"/>
        </w:rPr>
        <w:t xml:space="preserve"> Procesul de obținere a modelului Edge TPU compatibil cu stick-ul Coral</w:t>
      </w:r>
      <w:bookmarkEnd w:id="167"/>
    </w:p>
    <w:p w14:paraId="508812F8" w14:textId="79CE89FA" w:rsidR="0014542E" w:rsidRDefault="0014542E" w:rsidP="008863E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beneficii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3ACC4A52" w:rsidR="00DF74BD" w:rsidRDefault="00DF74BD" w:rsidP="008863E8">
      <w:r>
        <w:t>Cuantizarea necesită modificarea rețelei înainte de antrenare (folosește noduri de cuantizare false) și ănvață ponderile de 8 biți prin antrenare.</w:t>
      </w:r>
    </w:p>
    <w:p w14:paraId="5A4B5AC6" w14:textId="36CE3020" w:rsidR="006F2850" w:rsidRDefault="00234D19" w:rsidP="008863E8">
      <w:r>
        <w:t xml:space="preserve">Etapele precursoare antrenării sunt cele menționate în subcapitolul 3.1.7, cu amendamentul că </w:t>
      </w:r>
      <w:r w:rsidR="009F3871">
        <w:t xml:space="preserve">fișierul pipeline.config pentru modelul cuantizat va fi configurat diferit. </w:t>
      </w:r>
    </w:p>
    <w:p w14:paraId="1F191FBB" w14:textId="3BEF816A" w:rsidR="009F3871" w:rsidRDefault="009F3871" w:rsidP="008863E8">
      <w:r>
        <w:lastRenderedPageBreak/>
        <w:t>În fișierul de configurare este necesar să setăm parametrii corespunzători procesului de cuantizare și să adăugăm metoda aceasta</w:t>
      </w:r>
      <w:r w:rsidR="00EC002D">
        <w:t xml:space="preserve"> ca opțiune</w:t>
      </w:r>
      <w:r>
        <w:t xml:space="preserve">, astfel încât la începutul procesului de antrenare mdolul să cunoască maniera în care vor fi cuantizate </w:t>
      </w:r>
      <w:r w:rsidR="004C16C6">
        <w:t>datele și parametrii rețelei.</w:t>
      </w:r>
      <w:r w:rsidR="00191EEB">
        <w:t xml:space="preserve"> Codul adăugat este prezentat în figura </w:t>
      </w:r>
      <w:r w:rsidR="00191EEB" w:rsidRPr="00671F27">
        <w:rPr>
          <w:color w:val="FF0000"/>
        </w:rPr>
        <w:t>???</w:t>
      </w:r>
      <w:r w:rsidR="00191EEB">
        <w:t>.</w:t>
      </w:r>
    </w:p>
    <w:p w14:paraId="1C0F2FC7" w14:textId="77777777" w:rsidR="009F3871" w:rsidRDefault="009F3871" w:rsidP="008863E8"/>
    <w:p w14:paraId="131E5D6C" w14:textId="77777777" w:rsidR="005E214C" w:rsidRDefault="00671F27" w:rsidP="005E214C">
      <w:pPr>
        <w:keepNext/>
        <w:jc w:val="center"/>
      </w:pPr>
      <w:r w:rsidRPr="00671F27">
        <w:drawing>
          <wp:inline distT="0" distB="0" distL="0" distR="0" wp14:anchorId="23908B4C" wp14:editId="36EEA4A5">
            <wp:extent cx="1608149" cy="113269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617857" cy="1139533"/>
                    </a:xfrm>
                    <a:prstGeom prst="rect">
                      <a:avLst/>
                    </a:prstGeom>
                  </pic:spPr>
                </pic:pic>
              </a:graphicData>
            </a:graphic>
          </wp:inline>
        </w:drawing>
      </w:r>
    </w:p>
    <w:p w14:paraId="542FBDC2" w14:textId="636EBF59" w:rsidR="00F869D2" w:rsidRPr="005E214C" w:rsidRDefault="005E214C" w:rsidP="005E214C">
      <w:pPr>
        <w:pStyle w:val="Caption"/>
        <w:jc w:val="center"/>
        <w:rPr>
          <w:color w:val="auto"/>
        </w:rPr>
      </w:pPr>
      <w:bookmarkStart w:id="168" w:name="_Toc105871450"/>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4</w:t>
      </w:r>
      <w:r w:rsidR="00C4038E">
        <w:rPr>
          <w:color w:val="auto"/>
        </w:rPr>
        <w:fldChar w:fldCharType="end"/>
      </w:r>
      <w:r w:rsidRPr="005E214C">
        <w:rPr>
          <w:color w:val="auto"/>
        </w:rPr>
        <w:t xml:space="preserve"> </w:t>
      </w:r>
      <w:r>
        <w:rPr>
          <w:color w:val="auto"/>
        </w:rPr>
        <w:t>Stabilirea parametrilor</w:t>
      </w:r>
      <w:r w:rsidRPr="005E214C">
        <w:rPr>
          <w:color w:val="auto"/>
        </w:rPr>
        <w:t xml:space="preserve"> specifici cuantizării</w:t>
      </w:r>
      <w:bookmarkEnd w:id="168"/>
    </w:p>
    <w:p w14:paraId="366FBCBC" w14:textId="08776156"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mai mică față de formatul implicit de 32 de biți. Astfel, o cuantizare preamatură ar putea afecta performanțele modelului</w:t>
      </w:r>
      <w:r w:rsidR="008461D4">
        <w:t>, crescând sensibilitate rețelei al erori.</w:t>
      </w:r>
    </w:p>
    <w:p w14:paraId="77474626" w14:textId="4B418B49" w:rsidR="00671F27" w:rsidRDefault="00F6251D" w:rsidP="0023166E">
      <w:r>
        <w:t xml:space="preserve">Etapele postantrenare presupun convertirea modelului obținut în formatul </w:t>
      </w:r>
      <w:r w:rsidRPr="00F6251D">
        <w:rPr>
          <w:i/>
          <w:iCs/>
        </w:rPr>
        <w:t>.tfli</w:t>
      </w:r>
      <w:r>
        <w:rPr>
          <w:i/>
          <w:iCs/>
        </w:rPr>
        <w:t>te</w:t>
      </w:r>
      <w:r>
        <w:t xml:space="preserve">, astfel încât să poată fi rula pe RaspberryPi și convertirea modelului .TFLite în formatul Edge TPU cu ajutorul  compilatorlui </w:t>
      </w:r>
      <w:r w:rsidRPr="00F6251D">
        <w:rPr>
          <w:i/>
          <w:iCs/>
        </w:rPr>
        <w:t>edgetpu.compiler</w:t>
      </w:r>
      <w:r>
        <w:t>.</w:t>
      </w:r>
    </w:p>
    <w:p w14:paraId="2C8942C4" w14:textId="36F14160" w:rsidR="00F6251D" w:rsidRPr="008D1550" w:rsidRDefault="007767E0" w:rsidP="0023166E">
      <w:r>
        <w:t xml:space="preserve">Conversia în formatul TFLite </w:t>
      </w:r>
      <w:r w:rsidR="000C4CD1">
        <w:t xml:space="preserve">se realizează în urma compilării comenzii </w:t>
      </w:r>
      <w:r w:rsidR="00EE14A5">
        <w:t xml:space="preserve">din figura </w:t>
      </w:r>
      <w:r w:rsidR="000C4CD1">
        <w:t xml:space="preserve"> în terminal </w:t>
      </w:r>
      <w:r w:rsidR="009360CE">
        <w:t>(</w:t>
      </w:r>
      <w:r w:rsidR="000C4CD1" w:rsidRPr="000C4CD1">
        <w:rPr>
          <w:i/>
          <w:iCs/>
        </w:rPr>
        <w:t>!command</w:t>
      </w:r>
      <w:r w:rsidR="009360CE">
        <w:rPr>
          <w:i/>
          <w:iCs/>
        </w:rPr>
        <w:t>).</w:t>
      </w:r>
      <w:r w:rsidR="008D1550">
        <w:t>.</w:t>
      </w:r>
    </w:p>
    <w:p w14:paraId="6BA4AA8E" w14:textId="77777777" w:rsidR="008D1550" w:rsidRPr="009360CE" w:rsidRDefault="008D1550" w:rsidP="0023166E">
      <w:pPr>
        <w:rPr>
          <w:lang w:val="en-US"/>
        </w:rPr>
      </w:pPr>
    </w:p>
    <w:p w14:paraId="06532278" w14:textId="77777777" w:rsidR="00EE14A5" w:rsidRPr="00EE14A5" w:rsidRDefault="000C4CD1" w:rsidP="00EE14A5">
      <w:pPr>
        <w:keepNext/>
        <w:jc w:val="center"/>
      </w:pPr>
      <w:r w:rsidRPr="00EE14A5">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71540" cy="2474595"/>
                    </a:xfrm>
                    <a:prstGeom prst="rect">
                      <a:avLst/>
                    </a:prstGeom>
                  </pic:spPr>
                </pic:pic>
              </a:graphicData>
            </a:graphic>
          </wp:inline>
        </w:drawing>
      </w:r>
    </w:p>
    <w:p w14:paraId="32EB4C4F" w14:textId="2D457402" w:rsidR="00671F27" w:rsidRPr="00EE14A5" w:rsidRDefault="00EE14A5" w:rsidP="00EE14A5">
      <w:pPr>
        <w:pStyle w:val="Caption"/>
        <w:jc w:val="center"/>
        <w:rPr>
          <w:color w:val="auto"/>
        </w:rPr>
      </w:pPr>
      <w:bookmarkStart w:id="169" w:name="_Toc105871451"/>
      <w:r w:rsidRPr="00EE14A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5</w:t>
      </w:r>
      <w:r w:rsidR="00C4038E">
        <w:rPr>
          <w:color w:val="auto"/>
        </w:rPr>
        <w:fldChar w:fldCharType="end"/>
      </w:r>
      <w:r w:rsidRPr="00EE14A5">
        <w:rPr>
          <w:color w:val="auto"/>
        </w:rPr>
        <w:t xml:space="preserve"> Conversia modelului cuantizat în format TFLite</w:t>
      </w:r>
      <w:bookmarkEnd w:id="169"/>
    </w:p>
    <w:p w14:paraId="1B25196B" w14:textId="054F7C72" w:rsidR="009F5E41" w:rsidRDefault="009F5E41" w:rsidP="0023166E">
      <w:r>
        <w:tab/>
        <w:t xml:space="preserve">Etapa 5) din figura </w:t>
      </w:r>
      <w:r w:rsidR="00EE14A5" w:rsidRPr="00EE14A5">
        <w:t>3.55</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7433AC19" w:rsidR="00B14219" w:rsidRDefault="00B14219" w:rsidP="0023166E">
      <w:r>
        <w:lastRenderedPageBreak/>
        <w:t xml:space="preserve">Google Colab este un mediu virtual ce îți permite să execuți cod pe resurse de CPU/GPU/TPU puse la dispoziție de serverul Google. Dezavantajul în utilizarea acestuia a fost determinat de timpul limit de utilizarea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232D4E48" w14:textId="77777777" w:rsidR="00EE14A5" w:rsidRPr="00EE14A5" w:rsidRDefault="00D62125" w:rsidP="00EE14A5">
      <w:pPr>
        <w:keepNext/>
        <w:jc w:val="center"/>
      </w:pPr>
      <w:r w:rsidRPr="00EE14A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4927ACC7" w14:textId="02A8D11F" w:rsidR="00D62125" w:rsidRPr="00EE14A5" w:rsidRDefault="00EE14A5" w:rsidP="00EE14A5">
      <w:pPr>
        <w:pStyle w:val="Caption"/>
        <w:jc w:val="center"/>
        <w:rPr>
          <w:color w:val="auto"/>
        </w:rPr>
      </w:pPr>
      <w:bookmarkStart w:id="170" w:name="_Toc105871452"/>
      <w:r w:rsidRPr="00EE14A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6</w:t>
      </w:r>
      <w:r w:rsidR="00C4038E">
        <w:rPr>
          <w:color w:val="auto"/>
        </w:rPr>
        <w:fldChar w:fldCharType="end"/>
      </w:r>
      <w:r w:rsidRPr="00EE14A5">
        <w:rPr>
          <w:color w:val="auto"/>
        </w:rPr>
        <w:t>Raport generat în urma conversiei modelului cu format TFLite în formatul edgetpu</w:t>
      </w:r>
      <w:bookmarkEnd w:id="170"/>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7DB8BC09" w:rsidR="00822329" w:rsidRDefault="00822329" w:rsidP="00EB6497">
      <w:pPr>
        <w:pStyle w:val="Heading3"/>
      </w:pPr>
      <w:r>
        <w:t xml:space="preserve"> </w:t>
      </w:r>
      <w:bookmarkStart w:id="171" w:name="_Toc105746201"/>
      <w:r w:rsidR="00AD3CA7">
        <w:t xml:space="preserve">Inferența </w:t>
      </w:r>
      <w:r w:rsidR="00E0271D">
        <w:t>realizată pe</w:t>
      </w:r>
      <w:r w:rsidR="00AD3CA7">
        <w:t xml:space="preserve"> Raspberry</w:t>
      </w:r>
      <w:r w:rsidR="00E0271D">
        <w:t>Pi</w:t>
      </w:r>
      <w:bookmarkEnd w:id="171"/>
    </w:p>
    <w:p w14:paraId="37F00BE9" w14:textId="0F05B0C1" w:rsidR="00AD3CA7" w:rsidRDefault="00AD3CA7" w:rsidP="00AD3CA7"/>
    <w:p w14:paraId="685A9E0C" w14:textId="317E5BB6"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w:t>
      </w:r>
      <w:r w:rsidR="00E0271D">
        <w:t>g</w:t>
      </w:r>
      <w:r w:rsidR="005811BA">
        <w:t>reuna</w:t>
      </w:r>
      <w:r w:rsidR="00F04776">
        <w:t>t utilizare</w:t>
      </w:r>
      <w:r w:rsidR="00E0271D">
        <w:t>a</w:t>
      </w:r>
      <w:r w:rsidR="00F04776">
        <w:t xml:space="preserve"> camer</w:t>
      </w:r>
      <w:r w:rsidR="00F05C9A">
        <w:t>e</w:t>
      </w:r>
      <w:r w:rsidR="00F04776">
        <w:t xml:space="preserve">i de la Raspberry. În consecință am folosit o versiune mai veche și anume </w:t>
      </w:r>
      <w:r w:rsidR="00905EC9" w:rsidRPr="00905EC9">
        <w:rPr>
          <w:i/>
          <w:iCs/>
        </w:rPr>
        <w:t>opencv-python==3.4.11</w:t>
      </w:r>
      <w:r w:rsidR="00905EC9">
        <w:t>.</w:t>
      </w:r>
    </w:p>
    <w:p w14:paraId="1C8B5475" w14:textId="34CEEE81" w:rsidR="00EB6497" w:rsidRPr="002D04A2" w:rsidRDefault="00F05C9A" w:rsidP="002D04A2">
      <w:r>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27B167EF" w14:textId="75139047" w:rsidR="00AD3CA7" w:rsidRDefault="001F0A3C" w:rsidP="00AD3CA7">
      <w:r>
        <w:t xml:space="preserve">Această librărie </w:t>
      </w:r>
      <w:r w:rsidR="002D04A2">
        <w:t>există în</w:t>
      </w:r>
      <w:r>
        <w:t xml:space="preserve"> 2 variante: </w:t>
      </w:r>
      <w:r w:rsidRPr="00EC7A09">
        <w:rPr>
          <w:i/>
          <w:iCs/>
        </w:rPr>
        <w:t xml:space="preserve">libedgetpu1-std </w:t>
      </w:r>
      <w:r w:rsidR="00EC7A09" w:rsidRPr="00EC7A09">
        <w:rPr>
          <w:i/>
          <w:iCs/>
        </w:rPr>
        <w:t>(standard) și libedgetpu1-max</w:t>
      </w:r>
      <w:r w:rsidR="00EC7A09">
        <w:t xml:space="preserve">. Între cele două diferă rata de frame în timpul detecției, deoarece libedgetpu1-max utilizează stick-ul la o frecvență overclock (peste frecvența de ceas), </w:t>
      </w:r>
      <w:r w:rsidR="00EC7A09">
        <w:lastRenderedPageBreak/>
        <w:t>permițându-i să obțină o rată de frame mai mare, dar cu</w:t>
      </w:r>
      <w:r w:rsidR="00E0271D">
        <w:t xml:space="preserve"> riscul</w:t>
      </w:r>
      <w:r w:rsidR="00EC7A09">
        <w:t xml:space="preserve"> red</w:t>
      </w:r>
      <w:r w:rsidR="00E0271D">
        <w:t>u</w:t>
      </w:r>
      <w:r w:rsidR="00EC7A09">
        <w:t>cer</w:t>
      </w:r>
      <w:r w:rsidR="00E0271D">
        <w:t>ii</w:t>
      </w:r>
      <w:r w:rsidR="00EC7A09">
        <w:t xml:space="preserve"> duratei de viață a dispozitivului.</w:t>
      </w:r>
    </w:p>
    <w:p w14:paraId="6150B7A9" w14:textId="09774A12" w:rsidR="000018BB" w:rsidRDefault="000018BB" w:rsidP="00AD3CA7">
      <w:r>
        <w:t xml:space="preserve">Modelul cuantizat și </w:t>
      </w:r>
      <w:r w:rsidR="00921B8E">
        <w:t>labelmap-ul corespunzător sunt salvate în același folder</w:t>
      </w:r>
      <w:r w:rsidR="00E0271D">
        <w:t xml:space="preserve"> </w:t>
      </w:r>
      <w:r w:rsidR="00921B8E">
        <w:t>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054DEFD1" w14:textId="77777777" w:rsidR="0058598D" w:rsidRDefault="00F779D5" w:rsidP="00061C9E">
      <w:pPr>
        <w:keepNext/>
        <w:jc w:val="center"/>
      </w:pPr>
      <w:r w:rsidRPr="00F779D5">
        <w:drawing>
          <wp:inline distT="0" distB="0" distL="0" distR="0" wp14:anchorId="5D8A4770" wp14:editId="32C4C328">
            <wp:extent cx="5332730" cy="592848"/>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34618"/>
                    <a:stretch/>
                  </pic:blipFill>
                  <pic:spPr bwMode="auto">
                    <a:xfrm>
                      <a:off x="0" y="0"/>
                      <a:ext cx="5353137" cy="595117"/>
                    </a:xfrm>
                    <a:prstGeom prst="rect">
                      <a:avLst/>
                    </a:prstGeom>
                    <a:ln>
                      <a:noFill/>
                    </a:ln>
                    <a:extLst>
                      <a:ext uri="{53640926-AAD7-44D8-BBD7-CCE9431645EC}">
                        <a14:shadowObscured xmlns:a14="http://schemas.microsoft.com/office/drawing/2010/main"/>
                      </a:ext>
                    </a:extLst>
                  </pic:spPr>
                </pic:pic>
              </a:graphicData>
            </a:graphic>
          </wp:inline>
        </w:drawing>
      </w:r>
    </w:p>
    <w:p w14:paraId="5E32A236" w14:textId="20C68939" w:rsidR="00AD3CA7" w:rsidRPr="00061C9E" w:rsidRDefault="0058598D" w:rsidP="000139C9">
      <w:pPr>
        <w:pStyle w:val="Caption"/>
        <w:jc w:val="center"/>
        <w:rPr>
          <w:color w:val="auto"/>
        </w:rPr>
      </w:pPr>
      <w:bookmarkStart w:id="172" w:name="_Toc105871453"/>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7</w:t>
      </w:r>
      <w:r w:rsidR="00C4038E">
        <w:rPr>
          <w:color w:val="auto"/>
        </w:rPr>
        <w:fldChar w:fldCharType="end"/>
      </w:r>
      <w:r w:rsidRPr="00061C9E">
        <w:rPr>
          <w:color w:val="auto"/>
        </w:rPr>
        <w:t xml:space="preserve"> Încărcarea modelului edgetpu.tflite</w:t>
      </w:r>
      <w:bookmarkEnd w:id="172"/>
    </w:p>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16D4AAFF" w14:textId="77777777" w:rsidR="00061C9E" w:rsidRDefault="00DD0B67" w:rsidP="00061C9E">
      <w:pPr>
        <w:keepNext/>
        <w:jc w:val="center"/>
      </w:pPr>
      <w:r w:rsidRPr="00DD0B67">
        <w:drawing>
          <wp:inline distT="0" distB="0" distL="0" distR="0" wp14:anchorId="3607C904" wp14:editId="18E67F9A">
            <wp:extent cx="4859627" cy="98970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15201"/>
                    <a:stretch/>
                  </pic:blipFill>
                  <pic:spPr bwMode="auto">
                    <a:xfrm>
                      <a:off x="0" y="0"/>
                      <a:ext cx="4861559" cy="990102"/>
                    </a:xfrm>
                    <a:prstGeom prst="rect">
                      <a:avLst/>
                    </a:prstGeom>
                    <a:ln>
                      <a:noFill/>
                    </a:ln>
                    <a:extLst>
                      <a:ext uri="{53640926-AAD7-44D8-BBD7-CCE9431645EC}">
                        <a14:shadowObscured xmlns:a14="http://schemas.microsoft.com/office/drawing/2010/main"/>
                      </a:ext>
                    </a:extLst>
                  </pic:spPr>
                </pic:pic>
              </a:graphicData>
            </a:graphic>
          </wp:inline>
        </w:drawing>
      </w:r>
    </w:p>
    <w:p w14:paraId="01ADF725" w14:textId="702220DD" w:rsidR="00690839" w:rsidRPr="00061C9E" w:rsidRDefault="00061C9E" w:rsidP="00061C9E">
      <w:pPr>
        <w:pStyle w:val="Caption"/>
        <w:jc w:val="center"/>
        <w:rPr>
          <w:color w:val="auto"/>
        </w:rPr>
      </w:pPr>
      <w:bookmarkStart w:id="173" w:name="_Toc105871454"/>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8</w:t>
      </w:r>
      <w:r w:rsidR="00C4038E">
        <w:rPr>
          <w:color w:val="auto"/>
        </w:rPr>
        <w:fldChar w:fldCharType="end"/>
      </w:r>
      <w:r w:rsidRPr="00061C9E">
        <w:rPr>
          <w:color w:val="auto"/>
        </w:rPr>
        <w:t xml:space="preserve"> Salvarea într-un tensor a rezultatelor predicției</w:t>
      </w:r>
      <w:bookmarkEnd w:id="173"/>
    </w:p>
    <w:p w14:paraId="6DB443DA" w14:textId="6BC8DE64" w:rsidR="00031EE0" w:rsidRDefault="00690839" w:rsidP="00061C9E">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7991F63F" w14:textId="77777777" w:rsidR="00031EE0" w:rsidRPr="00AD3CA7" w:rsidRDefault="00031EE0" w:rsidP="00690839"/>
    <w:p w14:paraId="50C53519" w14:textId="08E83C5B" w:rsidR="004908E6" w:rsidRDefault="004908E6" w:rsidP="004908E6">
      <w:pPr>
        <w:pStyle w:val="Heading3"/>
      </w:pPr>
      <w:bookmarkStart w:id="174" w:name="_Toc95934338"/>
      <w:bookmarkStart w:id="175" w:name="_Toc105746202"/>
      <w:r>
        <w:t>Probleme de implementare</w:t>
      </w:r>
      <w:r w:rsidR="003F6122">
        <w:t>, limitări</w:t>
      </w:r>
      <w:r>
        <w:t xml:space="preserve"> și soluții</w:t>
      </w:r>
      <w:bookmarkEnd w:id="174"/>
      <w:bookmarkEnd w:id="175"/>
    </w:p>
    <w:p w14:paraId="1971D0C1" w14:textId="700A0B2A" w:rsidR="009D1F79" w:rsidRPr="00CC5326" w:rsidRDefault="009D1F79" w:rsidP="009D1F79">
      <w:pPr>
        <w:rPr>
          <w:i/>
          <w:iCs/>
        </w:rPr>
      </w:pPr>
    </w:p>
    <w:p w14:paraId="4C5B32EF" w14:textId="6454A1AD" w:rsidR="00676246" w:rsidRPr="00CC5326" w:rsidRDefault="00676246" w:rsidP="000C024A">
      <w:pPr>
        <w:pStyle w:val="ListParagraph"/>
        <w:numPr>
          <w:ilvl w:val="0"/>
          <w:numId w:val="54"/>
        </w:numPr>
        <w:rPr>
          <w:i/>
          <w:iCs/>
        </w:rPr>
      </w:pPr>
      <w:r w:rsidRPr="00CC5326">
        <w:rPr>
          <w:i/>
          <w:iCs/>
        </w:rPr>
        <w:t xml:space="preserve">Complexitatea </w:t>
      </w:r>
      <w:r w:rsidR="00CC5326" w:rsidRPr="00CC5326">
        <w:rPr>
          <w:i/>
          <w:iCs/>
        </w:rPr>
        <w:t>func</w:t>
      </w:r>
      <w:r w:rsidR="008B0230">
        <w:rPr>
          <w:i/>
          <w:iCs/>
        </w:rPr>
        <w:t>ț</w:t>
      </w:r>
      <w:r w:rsidR="00CC5326" w:rsidRPr="00CC5326">
        <w:rPr>
          <w:i/>
          <w:iCs/>
        </w:rPr>
        <w:t xml:space="preserve">iilor </w:t>
      </w:r>
      <w:r w:rsidRPr="00CC5326">
        <w:rPr>
          <w:i/>
          <w:iCs/>
        </w:rPr>
        <w:t>TensorFlow și conflictele între dependințe</w:t>
      </w:r>
    </w:p>
    <w:p w14:paraId="1D452031" w14:textId="1C57ABF1" w:rsidR="00676246" w:rsidRDefault="00676246" w:rsidP="009D1F79">
      <w:r>
        <w:t xml:space="preserve">Primele </w:t>
      </w:r>
      <w:r w:rsidR="008B0230">
        <w:t xml:space="preserve">dificulăți </w:t>
      </w:r>
      <w:r>
        <w:t xml:space="preserve">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15BCC4D6" w:rsidR="00C64A33" w:rsidRDefault="002C1F54" w:rsidP="009D1F79">
      <w:r>
        <w:t xml:space="preserve">Totodată, zona DL fiind în plină dezvoltare, se aduc periodic noi actualizări de versiuni pentru TensorFlow, ceea ce </w:t>
      </w:r>
      <w:r w:rsidR="008B0230">
        <w:t>favorizează</w:t>
      </w:r>
      <w:r>
        <w:t xml:space="preserve"> apariția incompatibilității între versiuni vechi ale anumitor biblioteci componente cu altele noi. Acest gen de </w:t>
      </w:r>
      <w:r>
        <w:lastRenderedPageBreak/>
        <w:t>situații a fost des experimentat de-a lungul proiectului.</w:t>
      </w:r>
      <w:r w:rsidR="00B33524">
        <w:t xml:space="preserve"> Acest gen de erori sunt evidențiate în figurile următoare:</w:t>
      </w:r>
    </w:p>
    <w:p w14:paraId="05D80C8E" w14:textId="77777777" w:rsidR="00B33524" w:rsidRPr="00F21178" w:rsidRDefault="00B33524" w:rsidP="00B33524">
      <w:pPr>
        <w:jc w:val="center"/>
        <w:rPr>
          <w:sz w:val="18"/>
          <w:szCs w:val="18"/>
        </w:rPr>
      </w:pPr>
    </w:p>
    <w:p w14:paraId="5AE66ADE" w14:textId="77777777" w:rsidR="00061C9E" w:rsidRDefault="008B0230" w:rsidP="00061C9E">
      <w:pPr>
        <w:keepNext/>
        <w:ind w:firstLine="0"/>
      </w:pPr>
      <w:r>
        <w:drawing>
          <wp:inline distT="0" distB="0" distL="0" distR="0" wp14:anchorId="3CF93E07" wp14:editId="7CC9356A">
            <wp:extent cx="6530340" cy="94719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rotWithShape="1">
                    <a:blip r:embed="rId242">
                      <a:extLst>
                        <a:ext uri="{28A0092B-C50C-407E-A947-70E740481C1C}">
                          <a14:useLocalDpi xmlns:a14="http://schemas.microsoft.com/office/drawing/2010/main" val="0"/>
                        </a:ext>
                      </a:extLst>
                    </a:blip>
                    <a:srcRect t="49631"/>
                    <a:stretch/>
                  </pic:blipFill>
                  <pic:spPr bwMode="auto">
                    <a:xfrm>
                      <a:off x="0" y="0"/>
                      <a:ext cx="6566620" cy="952452"/>
                    </a:xfrm>
                    <a:prstGeom prst="rect">
                      <a:avLst/>
                    </a:prstGeom>
                    <a:ln>
                      <a:noFill/>
                    </a:ln>
                    <a:extLst>
                      <a:ext uri="{53640926-AAD7-44D8-BBD7-CCE9431645EC}">
                        <a14:shadowObscured xmlns:a14="http://schemas.microsoft.com/office/drawing/2010/main"/>
                      </a:ext>
                    </a:extLst>
                  </pic:spPr>
                </pic:pic>
              </a:graphicData>
            </a:graphic>
          </wp:inline>
        </w:drawing>
      </w:r>
    </w:p>
    <w:p w14:paraId="30403AD6" w14:textId="38116185" w:rsidR="008B0230" w:rsidRPr="00061C9E" w:rsidRDefault="00061C9E" w:rsidP="00061C9E">
      <w:pPr>
        <w:pStyle w:val="Caption"/>
        <w:jc w:val="center"/>
        <w:rPr>
          <w:color w:val="auto"/>
        </w:rPr>
      </w:pPr>
      <w:bookmarkStart w:id="176" w:name="_Toc105871455"/>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9</w:t>
      </w:r>
      <w:r w:rsidR="00C4038E">
        <w:rPr>
          <w:color w:val="auto"/>
        </w:rPr>
        <w:fldChar w:fldCharType="end"/>
      </w:r>
      <w:r w:rsidRPr="00061C9E">
        <w:rPr>
          <w:color w:val="auto"/>
        </w:rPr>
        <w:t xml:space="preserve"> Eroare generată de restricționarea reinstalării modului TF în mediul virtual</w:t>
      </w:r>
      <w:bookmarkEnd w:id="176"/>
    </w:p>
    <w:p w14:paraId="7E23540E" w14:textId="77777777" w:rsidR="00061C9E" w:rsidRDefault="008B0230" w:rsidP="00061C9E">
      <w:pPr>
        <w:keepNext/>
        <w:ind w:firstLine="0"/>
      </w:pPr>
      <w:r>
        <w:drawing>
          <wp:inline distT="0" distB="0" distL="0" distR="0" wp14:anchorId="09C917E8" wp14:editId="54237D07">
            <wp:extent cx="6530340" cy="58053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pic:nvPicPr>
                  <pic:blipFill rotWithShape="1">
                    <a:blip r:embed="rId243">
                      <a:extLst>
                        <a:ext uri="{28A0092B-C50C-407E-A947-70E740481C1C}">
                          <a14:useLocalDpi xmlns:a14="http://schemas.microsoft.com/office/drawing/2010/main" val="0"/>
                        </a:ext>
                      </a:extLst>
                    </a:blip>
                    <a:srcRect t="44562"/>
                    <a:stretch/>
                  </pic:blipFill>
                  <pic:spPr bwMode="auto">
                    <a:xfrm>
                      <a:off x="0" y="0"/>
                      <a:ext cx="6644128" cy="590653"/>
                    </a:xfrm>
                    <a:prstGeom prst="rect">
                      <a:avLst/>
                    </a:prstGeom>
                    <a:ln>
                      <a:noFill/>
                    </a:ln>
                    <a:extLst>
                      <a:ext uri="{53640926-AAD7-44D8-BBD7-CCE9431645EC}">
                        <a14:shadowObscured xmlns:a14="http://schemas.microsoft.com/office/drawing/2010/main"/>
                      </a:ext>
                    </a:extLst>
                  </pic:spPr>
                </pic:pic>
              </a:graphicData>
            </a:graphic>
          </wp:inline>
        </w:drawing>
      </w:r>
    </w:p>
    <w:p w14:paraId="57BDF94F" w14:textId="19545108" w:rsidR="008B0230" w:rsidRPr="00061C9E" w:rsidRDefault="00061C9E" w:rsidP="00061C9E">
      <w:pPr>
        <w:pStyle w:val="Caption"/>
        <w:jc w:val="center"/>
        <w:rPr>
          <w:color w:val="auto"/>
        </w:rPr>
      </w:pPr>
      <w:bookmarkStart w:id="177" w:name="_Toc105871456"/>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0</w:t>
      </w:r>
      <w:r w:rsidR="00C4038E">
        <w:rPr>
          <w:color w:val="auto"/>
        </w:rPr>
        <w:fldChar w:fldCharType="end"/>
      </w:r>
      <w:r w:rsidRPr="00061C9E">
        <w:rPr>
          <w:color w:val="auto"/>
        </w:rPr>
        <w:t xml:space="preserve"> Eroare apărută în urma instalării nepotrivite a pachetelor Tensorflow din cauza unei valori nule a fișierului</w:t>
      </w:r>
      <w:bookmarkEnd w:id="177"/>
    </w:p>
    <w:p w14:paraId="3F066A6F" w14:textId="77777777" w:rsidR="00061C9E" w:rsidRPr="00061C9E" w:rsidRDefault="00C337BE" w:rsidP="00061C9E">
      <w:pPr>
        <w:keepNext/>
        <w:ind w:firstLine="0"/>
        <w:jc w:val="center"/>
      </w:pPr>
      <w:r w:rsidRPr="00061C9E">
        <w:rPr>
          <w:sz w:val="18"/>
          <w:szCs w:val="18"/>
        </w:rPr>
        <w:drawing>
          <wp:inline distT="0" distB="0" distL="0" distR="0" wp14:anchorId="5C8F491E" wp14:editId="1A453EB1">
            <wp:extent cx="6530340" cy="741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r="20910"/>
                    <a:stretch/>
                  </pic:blipFill>
                  <pic:spPr bwMode="auto">
                    <a:xfrm>
                      <a:off x="0" y="0"/>
                      <a:ext cx="6684248" cy="758510"/>
                    </a:xfrm>
                    <a:prstGeom prst="rect">
                      <a:avLst/>
                    </a:prstGeom>
                    <a:ln>
                      <a:noFill/>
                    </a:ln>
                    <a:extLst>
                      <a:ext uri="{53640926-AAD7-44D8-BBD7-CCE9431645EC}">
                        <a14:shadowObscured xmlns:a14="http://schemas.microsoft.com/office/drawing/2010/main"/>
                      </a:ext>
                    </a:extLst>
                  </pic:spPr>
                </pic:pic>
              </a:graphicData>
            </a:graphic>
          </wp:inline>
        </w:drawing>
      </w:r>
    </w:p>
    <w:p w14:paraId="79F9EE52" w14:textId="62969957" w:rsidR="008B0230" w:rsidRPr="00061C9E" w:rsidRDefault="00061C9E" w:rsidP="00061C9E">
      <w:pPr>
        <w:pStyle w:val="Caption"/>
        <w:jc w:val="center"/>
        <w:rPr>
          <w:color w:val="auto"/>
        </w:rPr>
      </w:pPr>
      <w:bookmarkStart w:id="178" w:name="_Toc105871457"/>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1</w:t>
      </w:r>
      <w:r w:rsidR="00C4038E">
        <w:rPr>
          <w:color w:val="auto"/>
        </w:rPr>
        <w:fldChar w:fldCharType="end"/>
      </w:r>
      <w:r>
        <w:rPr>
          <w:color w:val="auto"/>
        </w:rPr>
        <w:t xml:space="preserve"> </w:t>
      </w:r>
      <w:r w:rsidRPr="00061C9E">
        <w:rPr>
          <w:color w:val="auto"/>
        </w:rPr>
        <w:t>Eroare de incompatibilitate între pachetele corespunzătoare unor versiuni diferite de TF</w:t>
      </w:r>
      <w:bookmarkEnd w:id="178"/>
    </w:p>
    <w:p w14:paraId="63E6B554" w14:textId="77777777" w:rsidR="00061C9E" w:rsidRPr="00061C9E" w:rsidRDefault="00B33524" w:rsidP="00061C9E">
      <w:pPr>
        <w:keepNext/>
        <w:ind w:firstLine="0"/>
      </w:pPr>
      <w:r w:rsidRPr="00061C9E">
        <w:drawing>
          <wp:inline distT="0" distB="0" distL="0" distR="0" wp14:anchorId="76967313" wp14:editId="0AE5D64C">
            <wp:extent cx="6530340" cy="615198"/>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pic:nvPicPr>
                  <pic:blipFill rotWithShape="1">
                    <a:blip r:embed="rId245">
                      <a:extLst>
                        <a:ext uri="{28A0092B-C50C-407E-A947-70E740481C1C}">
                          <a14:useLocalDpi xmlns:a14="http://schemas.microsoft.com/office/drawing/2010/main" val="0"/>
                        </a:ext>
                      </a:extLst>
                    </a:blip>
                    <a:srcRect l="893" t="7579"/>
                    <a:stretch/>
                  </pic:blipFill>
                  <pic:spPr bwMode="auto">
                    <a:xfrm>
                      <a:off x="0" y="0"/>
                      <a:ext cx="6767021" cy="637495"/>
                    </a:xfrm>
                    <a:prstGeom prst="rect">
                      <a:avLst/>
                    </a:prstGeom>
                    <a:ln>
                      <a:noFill/>
                    </a:ln>
                    <a:extLst>
                      <a:ext uri="{53640926-AAD7-44D8-BBD7-CCE9431645EC}">
                        <a14:shadowObscured xmlns:a14="http://schemas.microsoft.com/office/drawing/2010/main"/>
                      </a:ext>
                    </a:extLst>
                  </pic:spPr>
                </pic:pic>
              </a:graphicData>
            </a:graphic>
          </wp:inline>
        </w:drawing>
      </w:r>
    </w:p>
    <w:p w14:paraId="272BA0E9" w14:textId="1B345724" w:rsidR="00F21178" w:rsidRPr="00061C9E" w:rsidRDefault="00061C9E" w:rsidP="00061C9E">
      <w:pPr>
        <w:pStyle w:val="Caption"/>
        <w:jc w:val="center"/>
        <w:rPr>
          <w:color w:val="auto"/>
        </w:rPr>
      </w:pPr>
      <w:bookmarkStart w:id="179" w:name="_Toc105871458"/>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2</w:t>
      </w:r>
      <w:r w:rsidR="00C4038E">
        <w:rPr>
          <w:color w:val="auto"/>
        </w:rPr>
        <w:fldChar w:fldCharType="end"/>
      </w:r>
      <w:r w:rsidRPr="00061C9E">
        <w:rPr>
          <w:color w:val="auto"/>
        </w:rPr>
        <w:t xml:space="preserve"> Instalarea anumitor module determină dezinstalarea altor pachete necesare</w:t>
      </w:r>
      <w:bookmarkEnd w:id="179"/>
    </w:p>
    <w:p w14:paraId="67D13B52" w14:textId="4FC8D4E6" w:rsidR="00B33524" w:rsidRDefault="002629D0" w:rsidP="009D1F79">
      <w:r w:rsidRPr="002629D0">
        <w:rPr>
          <w:b/>
          <w:bCs/>
          <w:i/>
          <w:iCs/>
        </w:rPr>
        <w:t>Soluții</w:t>
      </w:r>
      <w:r>
        <w:t xml:space="preserve">: O mare parte din aceste erori a fost soluționată prin gestionarea librăriilor și pachetelor necesare într-un </w:t>
      </w:r>
      <w:r w:rsidR="00F21178">
        <w:t>cadru</w:t>
      </w:r>
      <w:r>
        <w:t xml:space="preserve"> organizat. Instalarea acestora a fost realizată într-un mediu virtual, în scopul izolării pentru a evita conflictele generate de versiunile diferite și </w:t>
      </w:r>
      <w:r w:rsidR="00B23088">
        <w:t xml:space="preserve">pentru a asigura </w:t>
      </w:r>
      <w:r>
        <w:t xml:space="preserve">o mai bună organizare </w:t>
      </w:r>
      <w:r w:rsidR="00DB6D4D">
        <w:t>și un control facil.</w:t>
      </w:r>
      <w:r>
        <w:t xml:space="preserve"> </w:t>
      </w:r>
    </w:p>
    <w:p w14:paraId="669C559E" w14:textId="77777777" w:rsidR="00F21178" w:rsidRDefault="00F21178" w:rsidP="009D1F79"/>
    <w:p w14:paraId="6B9F32EF" w14:textId="2F1460F3" w:rsidR="000A045C" w:rsidRPr="000A045C" w:rsidRDefault="000A045C" w:rsidP="000C024A">
      <w:pPr>
        <w:pStyle w:val="ListParagraph"/>
        <w:numPr>
          <w:ilvl w:val="0"/>
          <w:numId w:val="54"/>
        </w:numPr>
        <w:rPr>
          <w:i/>
          <w:iCs/>
        </w:rPr>
      </w:pPr>
      <w:r w:rsidRPr="000A045C">
        <w:rPr>
          <w:i/>
          <w:iCs/>
        </w:rPr>
        <w:t xml:space="preserve">Resursele computaționale </w:t>
      </w:r>
      <w:r w:rsidR="00835C9E">
        <w:rPr>
          <w:i/>
          <w:iCs/>
        </w:rPr>
        <w:t>necesare</w:t>
      </w:r>
      <w:r w:rsidRPr="000A045C">
        <w:rPr>
          <w:i/>
          <w:iCs/>
        </w:rPr>
        <w:t xml:space="preserve"> antren</w:t>
      </w:r>
      <w:r w:rsidR="00835C9E">
        <w:rPr>
          <w:i/>
          <w:iCs/>
        </w:rPr>
        <w:t>ării</w:t>
      </w:r>
      <w:r w:rsidRPr="000A045C">
        <w:rPr>
          <w:i/>
          <w:iCs/>
        </w:rPr>
        <w:t xml:space="preserve"> sunt limitate</w:t>
      </w:r>
    </w:p>
    <w:p w14:paraId="2675E65B" w14:textId="5B254EAB" w:rsidR="000A045C" w:rsidRDefault="000A045C" w:rsidP="00F62960">
      <w:r>
        <w:t>Prima opțiune pentru antrenarea modelului a fost mediul virtual</w:t>
      </w:r>
      <w:r w:rsidR="009E00C8">
        <w:t xml:space="preserve"> cloud</w:t>
      </w:r>
      <w:r>
        <w:t xml:space="preserve"> Google Colab,</w:t>
      </w:r>
      <w:r w:rsidR="00F62960">
        <w:t xml:space="preserve"> care pune la dispoziție resurse gratuite de GPU și TPU, </w:t>
      </w:r>
      <w:r>
        <w:t>dar d</w:t>
      </w:r>
      <w:r w:rsidR="00F62960">
        <w:t xml:space="preserve">atorită timpului de antrenare mult mai îndelungat față de antrenarea locală, a timpului limitat în care poți folosi clusterul continuu și a întreruperilor repetate ale procesului, </w:t>
      </w:r>
      <w:r w:rsidR="00F62960" w:rsidRPr="009A5F15">
        <w:rPr>
          <w:i/>
          <w:iCs/>
        </w:rPr>
        <w:t>această metodă a fost abandonată</w:t>
      </w:r>
      <w:r w:rsidR="00F62960">
        <w:t xml:space="preserve">. </w:t>
      </w:r>
    </w:p>
    <w:p w14:paraId="63EB7EF1" w14:textId="591FC137" w:rsidR="00F62960" w:rsidRDefault="00F62960" w:rsidP="00F62960">
      <w:r>
        <w:t>Procesul de antrenare a fost</w:t>
      </w:r>
      <w:r w:rsidR="009A5F15">
        <w:t xml:space="preserve"> </w:t>
      </w:r>
      <w:r>
        <w:t>astfel derulat local, pe laptopul personal. Limitările unei plăci grafice de 2GB au det</w:t>
      </w:r>
      <w:r w:rsidR="00F874D4">
        <w:t>e</w:t>
      </w:r>
      <w:r>
        <w:t xml:space="preserve">rminat </w:t>
      </w:r>
      <w:r w:rsidR="00F874D4">
        <w:t>stabilirea unei valori mici pentru batch size (</w:t>
      </w:r>
      <w:r w:rsidR="00F874D4" w:rsidRPr="00F874D4">
        <w:rPr>
          <w:b/>
          <w:bCs/>
          <w:i/>
          <w:iCs/>
        </w:rPr>
        <w:t>batch size de 8</w:t>
      </w:r>
      <w:r w:rsidR="00F874D4">
        <w:t xml:space="preserve">) și reconfigurarea tehnicii </w:t>
      </w:r>
      <w:r w:rsidR="009A5F15">
        <w:t xml:space="preserve">implicite </w:t>
      </w:r>
      <w:r w:rsidR="00F874D4">
        <w:t xml:space="preserve">de utilizare a memoriei de către TensorFlow, utilizând memoria pusă la dispoziție </w:t>
      </w:r>
      <w:r w:rsidR="009A5F15" w:rsidRPr="009A5F15">
        <w:rPr>
          <w:i/>
          <w:iCs/>
        </w:rPr>
        <w:t>adaptată la necesitate</w:t>
      </w:r>
      <w:r w:rsidR="00F874D4">
        <w:t xml:space="preserve">, </w:t>
      </w:r>
      <w:r w:rsidR="00F874D4" w:rsidRPr="009A5F15">
        <w:rPr>
          <w:i/>
          <w:iCs/>
        </w:rPr>
        <w:t xml:space="preserve">fără a aloca </w:t>
      </w:r>
      <w:r w:rsidR="00142AD9" w:rsidRPr="009A5F15">
        <w:rPr>
          <w:i/>
          <w:iCs/>
        </w:rPr>
        <w:t>o proporție fixă</w:t>
      </w:r>
      <w:r w:rsidR="00142AD9">
        <w:t>.</w:t>
      </w:r>
    </w:p>
    <w:p w14:paraId="54D8B8A8" w14:textId="77777777" w:rsidR="000B6B27" w:rsidRDefault="00F874D4" w:rsidP="00F62960">
      <w:r>
        <w:t xml:space="preserve">Concomitent, constrângerea </w:t>
      </w:r>
      <w:r w:rsidR="005359EC">
        <w:t xml:space="preserve">resurselor puține de calcul și timpul limitat a determinat antrenarea unui model de recunoaștere cu doar 4 clase. </w:t>
      </w:r>
    </w:p>
    <w:p w14:paraId="61C74617" w14:textId="355A7908" w:rsidR="00F874D4" w:rsidRDefault="005359EC" w:rsidP="00F62960">
      <w:r>
        <w:lastRenderedPageBreak/>
        <w:t xml:space="preserve">Recunoașterea majorității semnelor rutiere </w:t>
      </w:r>
      <w:r w:rsidR="000B6B27">
        <w:t xml:space="preserve">presupune </w:t>
      </w:r>
      <w:r>
        <w:t>un proces de antrenare complex, cu resurse vaste de calcul și capacitate de paralelizare ridicat</w:t>
      </w:r>
      <w:r w:rsidR="000B6B27">
        <w:t>ă</w:t>
      </w:r>
      <w:r w:rsidR="00AF0726">
        <w:t>. Tesla, Google, Amazon dezvoltă aceste sisteme, punând la dispoziție între</w:t>
      </w:r>
      <w:r w:rsidR="000B6B27">
        <w:t>gi</w:t>
      </w:r>
      <w:r w:rsidR="00AF0726">
        <w:t xml:space="preserve"> clustere de server</w:t>
      </w:r>
      <w:r w:rsidR="000B6B27">
        <w:t>e</w:t>
      </w:r>
      <w:r w:rsidR="00AF0726">
        <w:t xml:space="preserve"> pentru antrenarea modelelor.</w:t>
      </w:r>
    </w:p>
    <w:p w14:paraId="6AE1F9A7" w14:textId="657908B8" w:rsidR="000B6B27" w:rsidRPr="00E11205" w:rsidRDefault="00E11205" w:rsidP="00E11205">
      <w:r>
        <w:t xml:space="preserve">Eroarea </w:t>
      </w:r>
      <w:r w:rsidRPr="00E11205">
        <w:rPr>
          <w:b/>
          <w:bCs/>
          <w:i/>
          <w:iCs/>
        </w:rPr>
        <w:t>CUDNN_STATUS_ALLOC_FAILED</w:t>
      </w:r>
      <w:r>
        <w:rPr>
          <w:b/>
          <w:bCs/>
          <w:i/>
          <w:iCs/>
        </w:rPr>
        <w:t xml:space="preserve"> </w:t>
      </w:r>
      <w:r>
        <w:t>se datorează faptului că memoria VRAM locală este complet utilizată</w:t>
      </w:r>
      <w:r w:rsidR="00404019">
        <w:t>, iar procesele de antrenare nu pot fi exacutate complet fără memorie disponibilă.</w:t>
      </w:r>
    </w:p>
    <w:p w14:paraId="06A41830" w14:textId="56B1D923" w:rsidR="005359EC" w:rsidRDefault="00F80964" w:rsidP="00F62960">
      <w:r>
        <w:t xml:space="preserve">În timpul antrenării </w:t>
      </w:r>
      <w:r w:rsidR="007112E7">
        <w:t>au apărut erori referitoare la depășirea buffer-ului de memorie, care au condus la reducerea perfomanței modelului:</w:t>
      </w:r>
    </w:p>
    <w:p w14:paraId="58320F99" w14:textId="77777777" w:rsidR="00DD6BB9" w:rsidRDefault="00DD6BB9" w:rsidP="00DD6BB9">
      <w:pPr>
        <w:ind w:firstLine="0"/>
      </w:pPr>
    </w:p>
    <w:p w14:paraId="290DE856" w14:textId="77777777" w:rsidR="00061C9E" w:rsidRPr="00061C9E" w:rsidRDefault="00DD6BB9" w:rsidP="00061C9E">
      <w:pPr>
        <w:keepNext/>
        <w:ind w:firstLine="0"/>
        <w:jc w:val="center"/>
      </w:pPr>
      <w:r w:rsidRPr="00061C9E">
        <w:drawing>
          <wp:inline distT="0" distB="0" distL="0" distR="0" wp14:anchorId="4B9491C2" wp14:editId="5E03A0BD">
            <wp:extent cx="6591300" cy="581049"/>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660103" cy="587114"/>
                    </a:xfrm>
                    <a:prstGeom prst="rect">
                      <a:avLst/>
                    </a:prstGeom>
                  </pic:spPr>
                </pic:pic>
              </a:graphicData>
            </a:graphic>
          </wp:inline>
        </w:drawing>
      </w:r>
    </w:p>
    <w:p w14:paraId="6A0488FE" w14:textId="7D7A7239" w:rsidR="00D756B3" w:rsidRPr="00061C9E" w:rsidRDefault="00061C9E" w:rsidP="00061C9E">
      <w:pPr>
        <w:pStyle w:val="Caption"/>
        <w:jc w:val="center"/>
        <w:rPr>
          <w:color w:val="auto"/>
        </w:rPr>
      </w:pPr>
      <w:bookmarkStart w:id="180" w:name="_Toc105871459"/>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3</w:t>
      </w:r>
      <w:r w:rsidR="00C4038E">
        <w:rPr>
          <w:color w:val="auto"/>
        </w:rPr>
        <w:fldChar w:fldCharType="end"/>
      </w:r>
      <w:r w:rsidRPr="00061C9E">
        <w:rPr>
          <w:color w:val="auto"/>
        </w:rPr>
        <w:t xml:space="preserve"> Eroare de alocare a memoriei</w:t>
      </w:r>
      <w:bookmarkEnd w:id="180"/>
    </w:p>
    <w:p w14:paraId="44C336FE" w14:textId="72445419" w:rsidR="006B2FDE" w:rsidRDefault="00D756B3" w:rsidP="00D756B3">
      <w:pPr>
        <w:ind w:firstLine="0"/>
      </w:pPr>
      <w:r w:rsidRPr="00D756B3">
        <w:rPr>
          <w:b/>
          <w:bCs/>
          <w:i/>
          <w:iCs/>
        </w:rPr>
        <w:t>Soluții</w:t>
      </w:r>
      <w:r>
        <w:t xml:space="preserve">: Cu ajutorul comenzii </w:t>
      </w:r>
      <w:r w:rsidRPr="00D756B3">
        <w:rPr>
          <w:i/>
          <w:iCs/>
        </w:rPr>
        <w:t>nvidia-smi -l 5</w:t>
      </w:r>
      <w:r>
        <w:rPr>
          <w:i/>
          <w:iCs/>
        </w:rPr>
        <w:t xml:space="preserve"> </w:t>
      </w:r>
      <w:r>
        <w:t>executate în terminal, am putut monitoriza periodic (la fiecare 5 secunde) procesele adiționale care utilizau memoria VRAM (memorie GPU) în timpul antrnării. Dacă existau procese</w:t>
      </w:r>
      <w:r w:rsidR="006B2FDE">
        <w:t xml:space="preserve"> externe</w:t>
      </w:r>
      <w:r>
        <w:t xml:space="preserve"> care să utilizezez GPU-ul în timpul </w:t>
      </w:r>
      <w:r w:rsidR="006B2FDE">
        <w:t>respectiv</w:t>
      </w:r>
      <w:r>
        <w:t xml:space="preserve">, acestea erau distruse prin comanda </w:t>
      </w:r>
      <w:r w:rsidRPr="006B2FDE">
        <w:rPr>
          <w:i/>
          <w:iCs/>
        </w:rPr>
        <w:t>taskkill /PID /F</w:t>
      </w:r>
      <w:r>
        <w:t xml:space="preserve"> (unde PID este identificatorul procesului)</w:t>
      </w:r>
      <w:r w:rsidR="006B2FDE">
        <w:t>.</w:t>
      </w:r>
    </w:p>
    <w:p w14:paraId="425B3CC4" w14:textId="77777777" w:rsidR="006B2FDE" w:rsidRPr="00D756B3" w:rsidRDefault="006B2FDE" w:rsidP="00D756B3">
      <w:pPr>
        <w:ind w:firstLine="0"/>
      </w:pPr>
    </w:p>
    <w:p w14:paraId="1E655CF2" w14:textId="3E05E4AC" w:rsidR="006B2FDE" w:rsidRDefault="006B2FDE" w:rsidP="000C024A">
      <w:pPr>
        <w:pStyle w:val="ListParagraph"/>
        <w:numPr>
          <w:ilvl w:val="0"/>
          <w:numId w:val="54"/>
        </w:numPr>
      </w:pPr>
      <w:r w:rsidRPr="006B2FDE">
        <w:rPr>
          <w:i/>
          <w:iCs/>
        </w:rPr>
        <w:t>Resurse de procesare limitate pe RaspberryPi.</w:t>
      </w:r>
      <w:r>
        <w:t xml:space="preserve"> Dificulăți în asigurarea capabilității de aplicare a mdoelului </w:t>
      </w:r>
      <w:r w:rsidRPr="006B2FDE">
        <w:rPr>
          <w:i/>
          <w:iCs/>
        </w:rPr>
        <w:t>în timp real</w:t>
      </w:r>
    </w:p>
    <w:p w14:paraId="6E997AD3" w14:textId="41370471" w:rsidR="0033065B" w:rsidRDefault="004325A8" w:rsidP="004325A8">
      <w:r>
        <w:t xml:space="preserve">RPB4 utilizează procesorul </w:t>
      </w:r>
      <w:r w:rsidRPr="004325A8">
        <w:rPr>
          <w:b/>
          <w:bCs/>
          <w:i/>
          <w:iCs/>
        </w:rPr>
        <w:t xml:space="preserve">Broadcom BCM2711 SoC </w:t>
      </w:r>
      <w:r>
        <w:rPr>
          <w:b/>
          <w:bCs/>
          <w:i/>
          <w:iCs/>
        </w:rPr>
        <w:t>cu</w:t>
      </w:r>
      <w:r w:rsidRPr="004325A8">
        <w:rPr>
          <w:b/>
          <w:bCs/>
          <w:i/>
          <w:iCs/>
        </w:rPr>
        <w:t xml:space="preserve"> </w:t>
      </w:r>
      <w:r>
        <w:rPr>
          <w:b/>
          <w:bCs/>
          <w:i/>
          <w:iCs/>
        </w:rPr>
        <w:t xml:space="preserve">4 </w:t>
      </w:r>
      <w:r w:rsidR="002C4298">
        <w:rPr>
          <w:b/>
          <w:bCs/>
          <w:i/>
          <w:iCs/>
        </w:rPr>
        <w:t>nuclee</w:t>
      </w:r>
      <w:r>
        <w:rPr>
          <w:b/>
          <w:bCs/>
          <w:i/>
          <w:iCs/>
        </w:rPr>
        <w:t xml:space="preserve"> 64-bit și </w:t>
      </w:r>
      <w:r w:rsidR="002C4298">
        <w:rPr>
          <w:b/>
          <w:bCs/>
          <w:i/>
          <w:iCs/>
        </w:rPr>
        <w:t>un semnal de ceas de</w:t>
      </w:r>
      <w:r>
        <w:rPr>
          <w:b/>
          <w:bCs/>
          <w:i/>
          <w:iCs/>
        </w:rPr>
        <w:t xml:space="preserve"> </w:t>
      </w:r>
      <w:r w:rsidRPr="004325A8">
        <w:rPr>
          <w:b/>
          <w:bCs/>
          <w:i/>
          <w:iCs/>
        </w:rPr>
        <w:t>1.5 GHz ARM Cortex-A72</w:t>
      </w:r>
      <w:r>
        <w:rPr>
          <w:b/>
          <w:bCs/>
          <w:i/>
          <w:iCs/>
        </w:rPr>
        <w:t xml:space="preserve"> </w:t>
      </w:r>
      <w:r>
        <w:t>care</w:t>
      </w:r>
      <w:r w:rsidR="0033065B">
        <w:t xml:space="preserve"> nu este cu mult mai puternic decât predecesorul său </w:t>
      </w:r>
      <w:r w:rsidR="002629D0">
        <w:t>implementat pe</w:t>
      </w:r>
      <w:r w:rsidR="0033065B">
        <w:t xml:space="preserve"> RaspberryPi 3B+. </w:t>
      </w:r>
    </w:p>
    <w:p w14:paraId="226731FE" w14:textId="79623E8B" w:rsidR="00F874D4" w:rsidRPr="004325A8" w:rsidRDefault="0033065B" w:rsidP="004325A8">
      <w:r>
        <w:t>Din păcate, acest procesor nu face față antrenării modelelor de DL și prezintă performanțe slabe ale vitezei de rulare a acestora, chiar și a modelelor cuantizate.</w:t>
      </w:r>
      <w:r w:rsidR="002629D0">
        <w:t xml:space="preserve"> </w:t>
      </w:r>
    </w:p>
    <w:p w14:paraId="37656472" w14:textId="0935434C" w:rsidR="000A045C" w:rsidRDefault="00CF0CDC" w:rsidP="00CF0CDC">
      <w:r>
        <w:t>Pentru modelul în format TFLite obținut inițial, rata de derulare a frame-</w:t>
      </w:r>
      <w:r w:rsidR="00676BF1">
        <w:t>u</w:t>
      </w:r>
      <w:r>
        <w:t>rilor pe secundă are valori între 0.5 și 1.5 fps, valori foarte mici. Fluxul video este derulat cu o latență mare și întârzieri considerabile, nefiind o metoda practică pentru aplicațiile în timp real.</w:t>
      </w:r>
    </w:p>
    <w:p w14:paraId="5B636CE3" w14:textId="105515BD" w:rsidR="00676BF1" w:rsidRDefault="00676BF1" w:rsidP="00676BF1">
      <w:pPr>
        <w:ind w:firstLine="0"/>
      </w:pPr>
    </w:p>
    <w:p w14:paraId="2B2F9BE6" w14:textId="54A464C1" w:rsidR="00676BF1" w:rsidRPr="00676BF1" w:rsidRDefault="00676BF1" w:rsidP="00676BF1">
      <w:pPr>
        <w:ind w:firstLine="0"/>
      </w:pPr>
      <w:r w:rsidRPr="00676BF1">
        <w:rPr>
          <w:b/>
          <w:bCs/>
          <w:i/>
          <w:iCs/>
        </w:rPr>
        <w:t>Soluții:</w:t>
      </w:r>
      <w:r>
        <w:t xml:space="preserve"> </w:t>
      </w:r>
      <w:r w:rsidR="0052503D">
        <w:t>Cuantizarea pe 8 biți a modelui antrenat și utilizarea unui stick acclerator de rețele neuronale conectat la RaspberryPi pe care să se realizeze inferența.</w:t>
      </w:r>
    </w:p>
    <w:p w14:paraId="2F40C4DA" w14:textId="77777777" w:rsidR="00676BF1" w:rsidRDefault="00676BF1" w:rsidP="00CF0CDC"/>
    <w:p w14:paraId="5B810A8D" w14:textId="63ED3521" w:rsidR="000A045C" w:rsidRPr="00381D3F" w:rsidRDefault="00416AAF" w:rsidP="000C024A">
      <w:pPr>
        <w:pStyle w:val="ListParagraph"/>
        <w:numPr>
          <w:ilvl w:val="0"/>
          <w:numId w:val="54"/>
        </w:numPr>
        <w:rPr>
          <w:i/>
          <w:iCs/>
        </w:rPr>
      </w:pPr>
      <w:r w:rsidRPr="00381D3F">
        <w:rPr>
          <w:i/>
          <w:iCs/>
        </w:rPr>
        <w:t>Modulul OpenCV impune dificultăți în utilizarea camerei pe RaspberryPi</w:t>
      </w:r>
    </w:p>
    <w:p w14:paraId="66F4A31C" w14:textId="2407A39F" w:rsidR="00263BC0" w:rsidRDefault="00940262" w:rsidP="00940262">
      <w:r>
        <w:t>La inițializarea camerei v2 conectată la RaspberryPi cu ajutorul modulului OpenCV versiunea 4</w:t>
      </w:r>
      <w:r w:rsidR="00A87AF0">
        <w:t>.0.1.23</w:t>
      </w:r>
      <w:r>
        <w:t>, aceast</w:t>
      </w:r>
      <w:r w:rsidR="00191656">
        <w:t>a nu este detectată de modul și în consecință nu poate fi utilizată în scopul dorit.</w:t>
      </w:r>
    </w:p>
    <w:p w14:paraId="0EFD40BF" w14:textId="55484E55" w:rsidR="00263BC0" w:rsidRPr="00191656" w:rsidRDefault="00191656" w:rsidP="00191656">
      <w:pPr>
        <w:rPr>
          <w:b/>
          <w:bCs/>
          <w:i/>
          <w:iCs/>
        </w:rPr>
      </w:pPr>
      <w:r>
        <w:lastRenderedPageBreak/>
        <w:t xml:space="preserve">Eroarea de mai sus a fost semnalizată în shell: </w:t>
      </w:r>
      <w:r w:rsidRPr="00191656">
        <w:rPr>
          <w:b/>
          <w:bCs/>
          <w:i/>
          <w:iCs/>
        </w:rPr>
        <w:t>cv2.error:OpenCV(4.5.5) /io/opencv/modules/imgcodecs/src/loadsave.cpp:801:error:</w:t>
      </w:r>
      <w:r>
        <w:rPr>
          <w:b/>
          <w:bCs/>
          <w:i/>
          <w:iCs/>
        </w:rPr>
        <w:t xml:space="preserve"> </w:t>
      </w:r>
      <w:r w:rsidRPr="00191656">
        <w:rPr>
          <w:b/>
          <w:bCs/>
          <w:i/>
          <w:iCs/>
        </w:rPr>
        <w:t>(-215:Assertion failed</w:t>
      </w:r>
      <w:r>
        <w:rPr>
          <w:b/>
          <w:bCs/>
          <w:i/>
          <w:iCs/>
        </w:rPr>
        <w:t xml:space="preserve"> </w:t>
      </w:r>
      <w:r w:rsidRPr="00191656">
        <w:rPr>
          <w:b/>
          <w:bCs/>
          <w:i/>
          <w:iCs/>
        </w:rPr>
        <w:t>)!_img.empty() in function 'imwrite'</w:t>
      </w:r>
    </w:p>
    <w:p w14:paraId="325705F9" w14:textId="0E25F2EC" w:rsidR="00263BC0" w:rsidRPr="00174C20" w:rsidRDefault="00263BC0" w:rsidP="009D1F79">
      <w:pPr>
        <w:rPr>
          <w:b/>
          <w:bCs/>
          <w:i/>
          <w:iCs/>
        </w:rPr>
      </w:pPr>
    </w:p>
    <w:p w14:paraId="67E8E4BF" w14:textId="45F6D294" w:rsidR="00550650" w:rsidRDefault="00174C20" w:rsidP="00103EE3">
      <w:pPr>
        <w:ind w:firstLine="0"/>
      </w:pPr>
      <w:r w:rsidRPr="00174C20">
        <w:rPr>
          <w:b/>
          <w:bCs/>
          <w:i/>
          <w:iCs/>
        </w:rPr>
        <w:t>Soluții:</w:t>
      </w:r>
      <w:r>
        <w:rPr>
          <w:b/>
          <w:bCs/>
          <w:i/>
          <w:iCs/>
        </w:rPr>
        <w:t xml:space="preserve"> </w:t>
      </w:r>
      <w:r>
        <w:t xml:space="preserve">Am efectuat un </w:t>
      </w:r>
      <w:r w:rsidR="00A87AF0">
        <w:t>upgrade</w:t>
      </w:r>
      <w:r>
        <w:t xml:space="preserve"> la versiunea </w:t>
      </w:r>
      <w:r w:rsidR="00A87AF0">
        <w:t xml:space="preserve">4.5.5 </w:t>
      </w:r>
      <w:r>
        <w:t xml:space="preserve">OpenCV care nu a mai prezentat probleme de implementare. </w:t>
      </w:r>
    </w:p>
    <w:p w14:paraId="28F945B1" w14:textId="77777777" w:rsidR="00A87AF0" w:rsidRPr="00D75F7F" w:rsidRDefault="00A87AF0" w:rsidP="00103EE3">
      <w:pPr>
        <w:ind w:firstLine="0"/>
        <w:rPr>
          <w:sz w:val="18"/>
          <w:szCs w:val="18"/>
        </w:rPr>
      </w:pPr>
    </w:p>
    <w:p w14:paraId="49E8A939" w14:textId="77777777" w:rsidR="00061C9E" w:rsidRDefault="00A87AF0" w:rsidP="00061C9E">
      <w:pPr>
        <w:keepNext/>
        <w:ind w:firstLine="0"/>
        <w:jc w:val="center"/>
      </w:pPr>
      <w:r w:rsidRPr="00A87AF0">
        <w:drawing>
          <wp:inline distT="0" distB="0" distL="0" distR="0" wp14:anchorId="0427B10B" wp14:editId="694F123A">
            <wp:extent cx="4625565" cy="379029"/>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t="58809"/>
                    <a:stretch/>
                  </pic:blipFill>
                  <pic:spPr bwMode="auto">
                    <a:xfrm>
                      <a:off x="0" y="0"/>
                      <a:ext cx="4725480" cy="387216"/>
                    </a:xfrm>
                    <a:prstGeom prst="rect">
                      <a:avLst/>
                    </a:prstGeom>
                    <a:ln>
                      <a:noFill/>
                    </a:ln>
                    <a:extLst>
                      <a:ext uri="{53640926-AAD7-44D8-BBD7-CCE9431645EC}">
                        <a14:shadowObscured xmlns:a14="http://schemas.microsoft.com/office/drawing/2010/main"/>
                      </a:ext>
                    </a:extLst>
                  </pic:spPr>
                </pic:pic>
              </a:graphicData>
            </a:graphic>
          </wp:inline>
        </w:drawing>
      </w:r>
    </w:p>
    <w:p w14:paraId="3B9129D3" w14:textId="5B801B34" w:rsidR="00DC7EC0" w:rsidRPr="00061C9E" w:rsidRDefault="00061C9E" w:rsidP="00061C9E">
      <w:pPr>
        <w:pStyle w:val="Caption"/>
        <w:jc w:val="center"/>
        <w:rPr>
          <w:color w:val="auto"/>
        </w:rPr>
      </w:pPr>
      <w:bookmarkStart w:id="181" w:name="_Toc105871460"/>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4</w:t>
      </w:r>
      <w:r w:rsidR="00C4038E">
        <w:rPr>
          <w:color w:val="auto"/>
        </w:rPr>
        <w:fldChar w:fldCharType="end"/>
      </w:r>
      <w:r w:rsidRPr="00061C9E">
        <w:rPr>
          <w:color w:val="auto"/>
        </w:rPr>
        <w:t xml:space="preserve"> Versiunea OpenCV</w:t>
      </w:r>
      <w:bookmarkEnd w:id="181"/>
    </w:p>
    <w:p w14:paraId="30599215" w14:textId="77777777" w:rsidR="00103EE3" w:rsidRPr="00D75F7F" w:rsidRDefault="00103EE3" w:rsidP="00103EE3">
      <w:pPr>
        <w:ind w:firstLine="0"/>
        <w:rPr>
          <w:sz w:val="18"/>
          <w:szCs w:val="18"/>
        </w:rPr>
      </w:pPr>
    </w:p>
    <w:p w14:paraId="550740B9" w14:textId="48CFAA4E" w:rsidR="004908E6" w:rsidRDefault="00B01F9F" w:rsidP="00B01F9F">
      <w:pPr>
        <w:pStyle w:val="Heading2"/>
      </w:pPr>
      <w:bookmarkStart w:id="182" w:name="_Toc95934339"/>
      <w:bookmarkStart w:id="183" w:name="_Toc105746203"/>
      <w:r>
        <w:t>Implementare hardware</w:t>
      </w:r>
      <w:bookmarkEnd w:id="182"/>
      <w:bookmarkEnd w:id="183"/>
    </w:p>
    <w:p w14:paraId="689E0CE7" w14:textId="61BD128D" w:rsidR="004079A1" w:rsidRDefault="004079A1" w:rsidP="004079A1">
      <w:pPr>
        <w:ind w:firstLine="0"/>
      </w:pPr>
    </w:p>
    <w:p w14:paraId="2D7D982B" w14:textId="54122F85" w:rsidR="004079A1" w:rsidRDefault="004079A1" w:rsidP="004079A1">
      <w:r>
        <w:t xml:space="preserve">Partea de implementare hardware din cadrul proiectul constă în asamblarea platformei autonome, configurarea pieselor componente și programarea acestora în vederea prelucrării datelor preluate din exterior și comandarea motoarelor în funcție </w:t>
      </w:r>
      <w:r w:rsidR="00B562BD">
        <w:t xml:space="preserve">de aceste date cumulat cu </w:t>
      </w:r>
      <w:r>
        <w:t>predicțiile realizate de modelul dezvoltat anterior</w:t>
      </w:r>
      <w:r w:rsidR="00B562BD">
        <w:t>.</w:t>
      </w:r>
    </w:p>
    <w:p w14:paraId="5B92ADB1" w14:textId="77777777" w:rsidR="00061C9E" w:rsidRPr="00061C9E" w:rsidRDefault="004079A1" w:rsidP="00061C9E">
      <w:pPr>
        <w:keepNext/>
        <w:ind w:firstLine="0"/>
        <w:jc w:val="center"/>
      </w:pPr>
      <w:r w:rsidRPr="00061C9E">
        <w:drawing>
          <wp:inline distT="0" distB="0" distL="0" distR="0" wp14:anchorId="1C77434D" wp14:editId="38D6180C">
            <wp:extent cx="4968688" cy="288036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1404"/>
                    <a:stretch/>
                  </pic:blipFill>
                  <pic:spPr bwMode="auto">
                    <a:xfrm>
                      <a:off x="0" y="0"/>
                      <a:ext cx="4996220" cy="2896321"/>
                    </a:xfrm>
                    <a:prstGeom prst="rect">
                      <a:avLst/>
                    </a:prstGeom>
                    <a:ln>
                      <a:noFill/>
                    </a:ln>
                    <a:extLst>
                      <a:ext uri="{53640926-AAD7-44D8-BBD7-CCE9431645EC}">
                        <a14:shadowObscured xmlns:a14="http://schemas.microsoft.com/office/drawing/2010/main"/>
                      </a:ext>
                    </a:extLst>
                  </pic:spPr>
                </pic:pic>
              </a:graphicData>
            </a:graphic>
          </wp:inline>
        </w:drawing>
      </w:r>
    </w:p>
    <w:p w14:paraId="6D6CDE01" w14:textId="06C5DF33" w:rsidR="00040D07" w:rsidRPr="00061C9E" w:rsidRDefault="00061C9E" w:rsidP="00061C9E">
      <w:pPr>
        <w:pStyle w:val="Caption"/>
        <w:jc w:val="center"/>
        <w:rPr>
          <w:color w:val="auto"/>
        </w:rPr>
      </w:pPr>
      <w:bookmarkStart w:id="184" w:name="_Toc105871461"/>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5</w:t>
      </w:r>
      <w:r w:rsidR="00C4038E">
        <w:rPr>
          <w:color w:val="auto"/>
        </w:rPr>
        <w:fldChar w:fldCharType="end"/>
      </w:r>
      <w:r w:rsidRPr="00061C9E">
        <w:rPr>
          <w:color w:val="auto"/>
        </w:rPr>
        <w:t xml:space="preserve"> Reprezentarea abstractă a structurii hardware a platformei mobile autonome</w:t>
      </w:r>
      <w:bookmarkEnd w:id="184"/>
    </w:p>
    <w:p w14:paraId="6A7B39E0" w14:textId="22FA81A9" w:rsidR="004079A1" w:rsidRPr="00FA4001" w:rsidRDefault="001068D7" w:rsidP="0031437D">
      <w:pPr>
        <w:ind w:firstLine="720"/>
      </w:pPr>
      <w:r>
        <w:t xml:space="preserve">Fiecare </w:t>
      </w:r>
      <w:r w:rsidR="007D4C27">
        <w:t xml:space="preserve">componentă conectată la RaspberryPi </w:t>
      </w:r>
      <w:r>
        <w:t xml:space="preserve">din figura </w:t>
      </w:r>
      <w:r w:rsidR="00061C9E">
        <w:t>3.65</w:t>
      </w:r>
      <w:r>
        <w:t xml:space="preserve"> are o configurație a pinilor stabilită. Pinii de intrare sunt controlați </w:t>
      </w:r>
      <w:r w:rsidR="007D4C27">
        <w:t>prin intermediul claselor</w:t>
      </w:r>
      <w:r w:rsidR="00D8248E">
        <w:t xml:space="preserve"> </w:t>
      </w:r>
      <w:r w:rsidR="007D4C27">
        <w:t>create pentru fiecare componentă în parte pentru o mai bun</w:t>
      </w:r>
      <w:r w:rsidR="0071291F">
        <w:t>ă</w:t>
      </w:r>
      <w:r w:rsidR="007D4C27">
        <w:t xml:space="preserve"> organizare a codului. </w:t>
      </w:r>
      <w:r w:rsidR="00FA4001">
        <w:t xml:space="preserve">Pentru asignarea acestora la pinii RPB4 este utilizată </w:t>
      </w:r>
      <w:r w:rsidR="00FA4001" w:rsidRPr="00FA4001">
        <w:rPr>
          <w:i/>
          <w:iCs/>
        </w:rPr>
        <w:t>RPi.GPIO</w:t>
      </w:r>
      <w:r w:rsidR="00FA4001">
        <w:t>, un modul care controlează canalele GPIO al plăcuței RaspberryPi.</w:t>
      </w:r>
    </w:p>
    <w:p w14:paraId="0D5FF884" w14:textId="41DFC501" w:rsidR="004079A1" w:rsidRDefault="00B47B47" w:rsidP="004079A1">
      <w:pPr>
        <w:ind w:firstLine="0"/>
      </w:pPr>
      <w:r>
        <w:tab/>
        <w:t xml:space="preserve">În cele ce urmează va fi tratată fiecare </w:t>
      </w:r>
      <w:r w:rsidR="0071291F">
        <w:t>piesă</w:t>
      </w:r>
      <w:r>
        <w:t xml:space="preserve"> în parte în ce privește configurația acest</w:t>
      </w:r>
      <w:r w:rsidR="00FF6D3D">
        <w:t>e</w:t>
      </w:r>
      <w:r>
        <w:t>ia, modul de funcționare și metoda de implementare și conectare cu RaspberryPi.</w:t>
      </w:r>
    </w:p>
    <w:p w14:paraId="5BACF874" w14:textId="77777777" w:rsidR="004079A1" w:rsidRPr="00103EE3" w:rsidRDefault="004079A1" w:rsidP="004079A1">
      <w:pPr>
        <w:ind w:firstLine="0"/>
      </w:pPr>
    </w:p>
    <w:p w14:paraId="0065E40C" w14:textId="5B012F29" w:rsidR="00142E82" w:rsidRDefault="00B01F9F" w:rsidP="00AA17EA">
      <w:pPr>
        <w:pStyle w:val="Heading3"/>
      </w:pPr>
      <w:bookmarkStart w:id="185" w:name="_Toc95934340"/>
      <w:bookmarkStart w:id="186" w:name="_Toc105746204"/>
      <w:r>
        <w:t>Platforma computațională Raspberry Pi 4B</w:t>
      </w:r>
      <w:bookmarkEnd w:id="185"/>
      <w:bookmarkEnd w:id="186"/>
    </w:p>
    <w:p w14:paraId="5C91347C" w14:textId="023CC4EA" w:rsidR="00DD22C4" w:rsidRDefault="000912FD" w:rsidP="000912FD">
      <w:pPr>
        <w:jc w:val="center"/>
      </w:pPr>
      <w:r w:rsidRPr="000912FD">
        <w:drawing>
          <wp:inline distT="0" distB="0" distL="0" distR="0" wp14:anchorId="760A9EAF" wp14:editId="1E065183">
            <wp:extent cx="4994589" cy="27432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99893" cy="2746113"/>
                    </a:xfrm>
                    <a:prstGeom prst="rect">
                      <a:avLst/>
                    </a:prstGeom>
                  </pic:spPr>
                </pic:pic>
              </a:graphicData>
            </a:graphic>
          </wp:inline>
        </w:drawing>
      </w:r>
    </w:p>
    <w:p w14:paraId="211E06EB" w14:textId="54F341C4" w:rsidR="00AA17EA" w:rsidRPr="00DD22C4" w:rsidRDefault="00DD22C4" w:rsidP="00DD22C4">
      <w:pPr>
        <w:pStyle w:val="Caption"/>
        <w:jc w:val="center"/>
        <w:rPr>
          <w:color w:val="auto"/>
        </w:rPr>
      </w:pPr>
      <w:bookmarkStart w:id="187" w:name="_Toc105871462"/>
      <w:r w:rsidRPr="00DD22C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6</w:t>
      </w:r>
      <w:r w:rsidR="00C4038E">
        <w:rPr>
          <w:color w:val="auto"/>
        </w:rPr>
        <w:fldChar w:fldCharType="end"/>
      </w:r>
      <w:r w:rsidRPr="00DD22C4">
        <w:rPr>
          <w:color w:val="auto"/>
        </w:rPr>
        <w:t xml:space="preserve"> Componența RaspberryPi 4B</w:t>
      </w:r>
      <w:bookmarkEnd w:id="187"/>
    </w:p>
    <w:p w14:paraId="162D5FA4" w14:textId="752A9F9F" w:rsidR="004716C4" w:rsidRPr="00DA4C9F" w:rsidRDefault="004716C4" w:rsidP="004716C4">
      <w:pPr>
        <w:ind w:firstLine="0"/>
        <w:rPr>
          <w:i/>
          <w:iCs/>
        </w:rPr>
      </w:pPr>
      <w:r w:rsidRPr="00DA4C9F">
        <w:rPr>
          <w:i/>
          <w:iCs/>
        </w:rPr>
        <w:t>Caracteristici:</w:t>
      </w:r>
    </w:p>
    <w:p w14:paraId="7F3A85BA" w14:textId="4CCC7C31" w:rsidR="004716C4" w:rsidRDefault="00AA17EA" w:rsidP="000C024A">
      <w:pPr>
        <w:pStyle w:val="ListParagraph"/>
        <w:numPr>
          <w:ilvl w:val="0"/>
          <w:numId w:val="55"/>
        </w:numPr>
      </w:pPr>
      <w:r>
        <w:t>4GB RAM</w:t>
      </w:r>
    </w:p>
    <w:p w14:paraId="5BC53925" w14:textId="382E1603" w:rsidR="00516D5A" w:rsidRDefault="00516D5A" w:rsidP="000C024A">
      <w:pPr>
        <w:pStyle w:val="ListParagraph"/>
        <w:numPr>
          <w:ilvl w:val="0"/>
          <w:numId w:val="55"/>
        </w:numPr>
      </w:pPr>
      <w:r>
        <w:t>Are în componență 40 de pini GPIO (General Purpose Input/Output) care permit integrarea unor moduele externe precum: senzor infraroșu, senzor ultrasonic etc</w:t>
      </w:r>
    </w:p>
    <w:p w14:paraId="14C7660A" w14:textId="261685AF" w:rsidR="00AA17EA" w:rsidRDefault="00AA17EA" w:rsidP="000C024A">
      <w:pPr>
        <w:pStyle w:val="ListParagraph"/>
        <w:numPr>
          <w:ilvl w:val="0"/>
          <w:numId w:val="55"/>
        </w:numPr>
      </w:pPr>
      <w:r>
        <w:t xml:space="preserve">Procesor </w:t>
      </w:r>
      <w:r w:rsidRPr="00AA17EA">
        <w:t xml:space="preserve">Broadcom BCM2711 </w:t>
      </w:r>
      <w:r>
        <w:t>și 4 nuclee</w:t>
      </w:r>
      <w:r w:rsidRPr="00AA17EA">
        <w:t xml:space="preserve"> Cortex-A72 (ARM v8) 64-bit SoC @1.5GHz</w:t>
      </w:r>
    </w:p>
    <w:p w14:paraId="49135AE6" w14:textId="517DD872" w:rsidR="00AA17EA" w:rsidRDefault="00AA17EA" w:rsidP="000C024A">
      <w:pPr>
        <w:pStyle w:val="ListParagraph"/>
        <w:numPr>
          <w:ilvl w:val="0"/>
          <w:numId w:val="55"/>
        </w:numPr>
      </w:pPr>
      <w:r>
        <w:t>Tensiune de operare de 5V</w:t>
      </w:r>
    </w:p>
    <w:p w14:paraId="751E1E9B" w14:textId="77777777" w:rsidR="00516D5A" w:rsidRDefault="00516D5A" w:rsidP="000C024A">
      <w:pPr>
        <w:pStyle w:val="ListParagraph"/>
        <w:numPr>
          <w:ilvl w:val="0"/>
          <w:numId w:val="55"/>
        </w:numPr>
      </w:pPr>
      <w:r>
        <w:t>Alimentare se efectuează prin portul USB-C de 5V</w:t>
      </w:r>
      <w:r>
        <w:rPr>
          <w:vertAlign w:val="subscript"/>
        </w:rPr>
        <w:t>DC</w:t>
      </w:r>
      <w:r>
        <w:t xml:space="preserve"> și minimum 3A sau prin pinul GPIO de alimentare cu aceeași putere.</w:t>
      </w:r>
    </w:p>
    <w:p w14:paraId="63E57749" w14:textId="1DFA482A" w:rsidR="00516D5A" w:rsidRDefault="00516D5A" w:rsidP="000C024A">
      <w:pPr>
        <w:pStyle w:val="ListParagraph"/>
        <w:numPr>
          <w:ilvl w:val="0"/>
          <w:numId w:val="55"/>
        </w:numPr>
      </w:pPr>
      <w:r>
        <w:t>Temperatura de operare este cuprinsă între 0</w:t>
      </w:r>
      <w:r>
        <w:rPr>
          <w:vertAlign w:val="superscript"/>
        </w:rPr>
        <w:t>o</w:t>
      </w:r>
      <w:r>
        <w:t>C și 50</w:t>
      </w:r>
      <w:r>
        <w:rPr>
          <w:vertAlign w:val="superscript"/>
        </w:rPr>
        <w:t>o</w:t>
      </w:r>
      <w:r>
        <w:t>C</w:t>
      </w:r>
    </w:p>
    <w:p w14:paraId="5BAAD27C" w14:textId="39F3E0E1" w:rsidR="0001640A" w:rsidRDefault="0001640A" w:rsidP="0001640A">
      <w:pPr>
        <w:ind w:firstLine="0"/>
      </w:pPr>
      <w:r>
        <w:t xml:space="preserve">Plăcuța este alimentată </w:t>
      </w:r>
    </w:p>
    <w:p w14:paraId="7178C3A2" w14:textId="77777777" w:rsidR="00516D5A" w:rsidRPr="00825F06" w:rsidRDefault="00516D5A" w:rsidP="004716C4">
      <w:pPr>
        <w:ind w:firstLine="0"/>
      </w:pPr>
    </w:p>
    <w:p w14:paraId="270A07BD" w14:textId="00A03C8E" w:rsidR="00075057" w:rsidRDefault="00075057" w:rsidP="00075057">
      <w:pPr>
        <w:pStyle w:val="Heading3"/>
      </w:pPr>
      <w:bookmarkStart w:id="188" w:name="_Toc105746205"/>
      <w:r>
        <w:t>Coral USB Accelerator</w:t>
      </w:r>
      <w:bookmarkEnd w:id="188"/>
    </w:p>
    <w:p w14:paraId="1E3FC2DE" w14:textId="77777777" w:rsidR="0059560F" w:rsidRPr="0059560F" w:rsidRDefault="0059560F" w:rsidP="0059560F"/>
    <w:p w14:paraId="4EBEA983" w14:textId="7DE977A7" w:rsidR="00094ED7" w:rsidRDefault="00094ED7" w:rsidP="00AA17EA">
      <w:r>
        <w:t xml:space="preserve">Este un ASIC dezvoltat de Google care accelerează modelele TFLite într-o manieră </w:t>
      </w:r>
      <w:r w:rsidR="0059560F">
        <w:t>eficientă: este capabil să realizeze 4 trilioane de operații pe secundă (TOPS), utilizând 2 wati de putere (adică 2 TOPS/watt).</w:t>
      </w:r>
    </w:p>
    <w:p w14:paraId="11A234F2" w14:textId="4BBF67F5" w:rsidR="00695140" w:rsidRDefault="00695140" w:rsidP="00094ED7">
      <w:r>
        <w:t>Caracteristici:</w:t>
      </w:r>
    </w:p>
    <w:p w14:paraId="0B6ECEEB" w14:textId="060C47F2" w:rsidR="00695140" w:rsidRDefault="00695140" w:rsidP="000C024A">
      <w:pPr>
        <w:pStyle w:val="ListParagraph"/>
        <w:numPr>
          <w:ilvl w:val="0"/>
          <w:numId w:val="56"/>
        </w:numPr>
      </w:pPr>
      <w:r>
        <w:t>Edge TPU Google pentru accelerarea re</w:t>
      </w:r>
      <w:r w:rsidR="0053707E">
        <w:t>ț</w:t>
      </w:r>
      <w:r>
        <w:t>elelor neuronale</w:t>
      </w:r>
    </w:p>
    <w:p w14:paraId="35B114C5" w14:textId="006B390E" w:rsidR="00695140" w:rsidRDefault="00786DF8" w:rsidP="000C024A">
      <w:pPr>
        <w:pStyle w:val="ListParagraph"/>
        <w:numPr>
          <w:ilvl w:val="0"/>
          <w:numId w:val="57"/>
        </w:numPr>
      </w:pPr>
      <w:r>
        <w:t xml:space="preserve">4 </w:t>
      </w:r>
      <w:r w:rsidR="004C0D58">
        <w:t>TOPS (Tera Operations per second)</w:t>
      </w:r>
      <w:r>
        <w:t xml:space="preserve"> performanță de vârf (int8)</w:t>
      </w:r>
    </w:p>
    <w:p w14:paraId="0A10E3DF" w14:textId="65FE4DFB" w:rsidR="00786DF8" w:rsidRDefault="00786DF8" w:rsidP="000C024A">
      <w:pPr>
        <w:pStyle w:val="ListParagraph"/>
        <w:numPr>
          <w:ilvl w:val="0"/>
          <w:numId w:val="57"/>
        </w:numPr>
      </w:pPr>
      <w:r>
        <w:t>2 TOPS/ watt</w:t>
      </w:r>
    </w:p>
    <w:p w14:paraId="5673B440" w14:textId="62BAFC4D" w:rsidR="00695140" w:rsidRDefault="00786DF8" w:rsidP="000C024A">
      <w:pPr>
        <w:pStyle w:val="ListParagraph"/>
        <w:numPr>
          <w:ilvl w:val="0"/>
          <w:numId w:val="56"/>
        </w:numPr>
      </w:pPr>
      <w:r>
        <w:lastRenderedPageBreak/>
        <w:t>USB 3.0 Type-C socket</w:t>
      </w:r>
    </w:p>
    <w:p w14:paraId="3424813E" w14:textId="77777777" w:rsidR="00786DF8" w:rsidRDefault="00786DF8" w:rsidP="000C024A">
      <w:pPr>
        <w:pStyle w:val="ListParagraph"/>
        <w:numPr>
          <w:ilvl w:val="0"/>
          <w:numId w:val="56"/>
        </w:numPr>
      </w:pPr>
      <w:r>
        <w:t>Suportă următoarele sisteme de operare:</w:t>
      </w:r>
    </w:p>
    <w:p w14:paraId="2ECB64E2" w14:textId="4C2DDB90" w:rsidR="00094ED7" w:rsidRDefault="00786DF8" w:rsidP="000C024A">
      <w:pPr>
        <w:pStyle w:val="ListParagraph"/>
        <w:numPr>
          <w:ilvl w:val="0"/>
          <w:numId w:val="58"/>
        </w:numPr>
      </w:pPr>
      <w:r>
        <w:t>Linux Debian 10 (sau Ubuntu 18.04)</w:t>
      </w:r>
      <w:r w:rsidR="00094ED7">
        <w:t xml:space="preserve"> și o arhitectură a sistemului de x86-64, Arm7(32-bit) sau Arm8(64-bit)</w:t>
      </w:r>
    </w:p>
    <w:p w14:paraId="683E633E" w14:textId="1BCB29B0" w:rsidR="00094ED7" w:rsidRDefault="00094ED7" w:rsidP="000C024A">
      <w:pPr>
        <w:pStyle w:val="ListParagraph"/>
        <w:numPr>
          <w:ilvl w:val="0"/>
          <w:numId w:val="58"/>
        </w:numPr>
      </w:pPr>
      <w:r>
        <w:t>macOS 10.15</w:t>
      </w:r>
    </w:p>
    <w:p w14:paraId="3A6DF1C3" w14:textId="55DC4BEC" w:rsidR="00786DF8" w:rsidRDefault="00786DF8" w:rsidP="000C024A">
      <w:pPr>
        <w:pStyle w:val="ListParagraph"/>
        <w:numPr>
          <w:ilvl w:val="0"/>
          <w:numId w:val="58"/>
        </w:numPr>
      </w:pPr>
      <w:r>
        <w:t>Windows</w:t>
      </w:r>
      <w:r w:rsidR="00094ED7">
        <w:t xml:space="preserve"> 10</w:t>
      </w:r>
      <w:r>
        <w:t xml:space="preserve"> </w:t>
      </w:r>
    </w:p>
    <w:p w14:paraId="72ECE724" w14:textId="77777777" w:rsidR="00786DF8" w:rsidRPr="00AA17EA" w:rsidRDefault="00786DF8" w:rsidP="00786DF8">
      <w:pPr>
        <w:ind w:left="-357"/>
      </w:pPr>
    </w:p>
    <w:p w14:paraId="18558B08" w14:textId="321C11AC" w:rsidR="00075057" w:rsidRDefault="00075057" w:rsidP="00075057">
      <w:pPr>
        <w:pStyle w:val="Heading3"/>
      </w:pPr>
      <w:bookmarkStart w:id="189" w:name="_Toc95934342"/>
      <w:bookmarkStart w:id="190" w:name="_Toc105746206"/>
      <w:r>
        <w:t>Modulul cameră v2 Raspberry Pi</w:t>
      </w:r>
      <w:bookmarkEnd w:id="189"/>
      <w:bookmarkEnd w:id="190"/>
    </w:p>
    <w:p w14:paraId="79DED258" w14:textId="74386929" w:rsidR="007B110F" w:rsidRDefault="007B110F" w:rsidP="007B110F"/>
    <w:p w14:paraId="33273904" w14:textId="3567AC9D" w:rsidR="007B110F" w:rsidRDefault="007B110F" w:rsidP="007B110F">
      <w:r>
        <w:t>Camera Pi versiunea 2 este o cameră video cu o calitate de 8 megapixeli și senzor de imagine Sony IMX219</w:t>
      </w:r>
    </w:p>
    <w:p w14:paraId="5F4220F9" w14:textId="37D754C7" w:rsidR="007B110F" w:rsidRDefault="007B110F" w:rsidP="007B110F">
      <w:r>
        <w:t>Caracteristici:</w:t>
      </w:r>
    </w:p>
    <w:p w14:paraId="5ADC166E" w14:textId="12743385" w:rsidR="007B110F" w:rsidRDefault="007B110F" w:rsidP="000C024A">
      <w:pPr>
        <w:pStyle w:val="ListParagraph"/>
        <w:numPr>
          <w:ilvl w:val="0"/>
          <w:numId w:val="59"/>
        </w:numPr>
      </w:pPr>
      <w:r>
        <w:t>Focalizare fixă de 8MP (cu posibilitatea de ajustare a focalizării)</w:t>
      </w:r>
    </w:p>
    <w:p w14:paraId="0EE93276" w14:textId="639EF8AB" w:rsidR="007B110F" w:rsidRDefault="007B110F" w:rsidP="000C024A">
      <w:pPr>
        <w:pStyle w:val="ListParagraph"/>
        <w:numPr>
          <w:ilvl w:val="0"/>
          <w:numId w:val="59"/>
        </w:numPr>
      </w:pPr>
      <w:r>
        <w:t>Suportă 1080p, 720p60 și VGA90</w:t>
      </w:r>
    </w:p>
    <w:p w14:paraId="64B6B420" w14:textId="6C36F9AB" w:rsidR="007B110F" w:rsidRDefault="007B110F" w:rsidP="000C024A">
      <w:pPr>
        <w:pStyle w:val="ListParagraph"/>
        <w:numPr>
          <w:ilvl w:val="0"/>
          <w:numId w:val="59"/>
        </w:numPr>
      </w:pPr>
      <w:r>
        <w:t>Conectarea la RaspberryPi prin cablu panglică cu 15 pini</w:t>
      </w:r>
    </w:p>
    <w:p w14:paraId="1414FEFF" w14:textId="01839D1A" w:rsidR="007B110F" w:rsidRDefault="007B110F" w:rsidP="007B110F">
      <w:r>
        <w:t xml:space="preserve">Configurarea camerei pe Raspberry </w:t>
      </w:r>
      <w:r w:rsidR="00463E3F">
        <w:t xml:space="preserve">presupune activarea interfeței din meniul </w:t>
      </w:r>
      <w:r w:rsidR="00463E3F" w:rsidRPr="00463E3F">
        <w:rPr>
          <w:i/>
          <w:iCs/>
        </w:rPr>
        <w:t>Raspberry Pi Configuration</w:t>
      </w:r>
      <w:r w:rsidR="00AB42DC">
        <w:rPr>
          <w:i/>
          <w:iCs/>
        </w:rPr>
        <w:t xml:space="preserve">, </w:t>
      </w:r>
      <w:r w:rsidR="00AB42DC" w:rsidRPr="00AB42DC">
        <w:t>verificare funcționalitîții aceste</w:t>
      </w:r>
      <w:r w:rsidR="00AB42DC">
        <w:t>i</w:t>
      </w:r>
      <w:r w:rsidR="00AB42DC" w:rsidRPr="00AB42DC">
        <w:t>a prin comanda</w:t>
      </w:r>
      <w:r w:rsidR="00AB42DC">
        <w:rPr>
          <w:i/>
          <w:iCs/>
        </w:rPr>
        <w:t xml:space="preserve"> </w:t>
      </w:r>
      <w:r w:rsidR="00AB42DC" w:rsidRPr="00AB42DC">
        <w:rPr>
          <w:i/>
          <w:iCs/>
        </w:rPr>
        <w:t>raspistill</w:t>
      </w:r>
      <w:r w:rsidR="00AB42DC">
        <w:rPr>
          <w:i/>
          <w:iCs/>
        </w:rPr>
        <w:t xml:space="preserve"> </w:t>
      </w:r>
      <w:r w:rsidR="00AB42DC">
        <w:t xml:space="preserve"> în terminal (captează o poză pe care o salvează la o locație aleasă).</w:t>
      </w:r>
    </w:p>
    <w:p w14:paraId="312EAF42" w14:textId="369E9F15" w:rsidR="00AB42DC" w:rsidRDefault="00AB42DC" w:rsidP="007B110F">
      <w:r>
        <w:t>Pentru detecție modulul camerei va fi utilizat prin intermediul librăriei OpenCV. Testarea instalării corecte a bibliotecii cv2 este realizată cu următorul cod:</w:t>
      </w:r>
    </w:p>
    <w:p w14:paraId="7E49CA2F" w14:textId="77777777" w:rsidR="00053724" w:rsidRDefault="00053724" w:rsidP="007B110F"/>
    <w:p w14:paraId="758B043B" w14:textId="77777777" w:rsidR="00074609" w:rsidRDefault="00AB42DC" w:rsidP="00074609">
      <w:pPr>
        <w:keepNext/>
        <w:jc w:val="center"/>
      </w:pPr>
      <w:r w:rsidRPr="00AB42DC">
        <w:drawing>
          <wp:inline distT="0" distB="0" distL="0" distR="0" wp14:anchorId="6BAE088C" wp14:editId="17596339">
            <wp:extent cx="3260205" cy="1555818"/>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t="2078"/>
                    <a:stretch/>
                  </pic:blipFill>
                  <pic:spPr bwMode="auto">
                    <a:xfrm>
                      <a:off x="0" y="0"/>
                      <a:ext cx="3283076" cy="1566732"/>
                    </a:xfrm>
                    <a:prstGeom prst="rect">
                      <a:avLst/>
                    </a:prstGeom>
                    <a:ln>
                      <a:noFill/>
                    </a:ln>
                    <a:extLst>
                      <a:ext uri="{53640926-AAD7-44D8-BBD7-CCE9431645EC}">
                        <a14:shadowObscured xmlns:a14="http://schemas.microsoft.com/office/drawing/2010/main"/>
                      </a:ext>
                    </a:extLst>
                  </pic:spPr>
                </pic:pic>
              </a:graphicData>
            </a:graphic>
          </wp:inline>
        </w:drawing>
      </w:r>
    </w:p>
    <w:p w14:paraId="1327BAB1" w14:textId="60F0053E" w:rsidR="00053724" w:rsidRPr="00AB42DC" w:rsidRDefault="00074609" w:rsidP="00074609">
      <w:pPr>
        <w:pStyle w:val="Caption"/>
        <w:jc w:val="center"/>
      </w:pPr>
      <w:bookmarkStart w:id="191" w:name="_Toc105871463"/>
      <w:r>
        <w:t>Fi</w:t>
      </w:r>
      <w:r w:rsidRPr="00074609">
        <w:rPr>
          <w:color w:val="auto"/>
        </w:rPr>
        <w:t xml:space="preserve">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7</w:t>
      </w:r>
      <w:r w:rsidR="00C4038E">
        <w:rPr>
          <w:color w:val="auto"/>
        </w:rPr>
        <w:fldChar w:fldCharType="end"/>
      </w:r>
      <w:r w:rsidRPr="00074609">
        <w:rPr>
          <w:color w:val="auto"/>
        </w:rPr>
        <w:t xml:space="preserve"> Verificarea camerei cu ajutorul OpenCV</w:t>
      </w:r>
      <w:bookmarkEnd w:id="191"/>
    </w:p>
    <w:p w14:paraId="42CE8F87" w14:textId="192F9F59" w:rsidR="00075057" w:rsidRDefault="00075057" w:rsidP="00075057">
      <w:pPr>
        <w:pStyle w:val="Heading3"/>
      </w:pPr>
      <w:bookmarkStart w:id="192" w:name="_Toc105746207"/>
      <w:r>
        <w:t xml:space="preserve">Driver-ul </w:t>
      </w:r>
      <w:r w:rsidR="00833C2A">
        <w:t xml:space="preserve">pentru motoare Dual H-Bridge </w:t>
      </w:r>
      <w:r>
        <w:t>L298N</w:t>
      </w:r>
      <w:bookmarkEnd w:id="192"/>
      <w:r>
        <w:t xml:space="preserve"> </w:t>
      </w:r>
    </w:p>
    <w:p w14:paraId="78103EBB" w14:textId="6C3C2357" w:rsidR="00053724" w:rsidRDefault="00053724" w:rsidP="00053724"/>
    <w:p w14:paraId="5A24A5FB" w14:textId="64DF85E2" w:rsidR="00053724" w:rsidRDefault="0053707E" w:rsidP="00053724">
      <w:r>
        <w:t>E</w:t>
      </w:r>
      <w:r w:rsidR="00053724">
        <w:t>ste utilizat în scopul interfațării motoarelor</w:t>
      </w:r>
      <w:r w:rsidR="00833C2A">
        <w:t xml:space="preserve"> DC</w:t>
      </w:r>
      <w:r w:rsidR="00053724">
        <w:t xml:space="preserve"> cu Raspberry, astfel încât să poată fi controlată viteza și direcția de rotație ale acestora.</w:t>
      </w:r>
    </w:p>
    <w:p w14:paraId="07CFCE06" w14:textId="4CE13508" w:rsidR="00053724" w:rsidRPr="00973080" w:rsidRDefault="00096D27" w:rsidP="00053724">
      <w:pPr>
        <w:rPr>
          <w:b/>
          <w:bCs/>
          <w:i/>
          <w:iCs/>
        </w:rPr>
      </w:pPr>
      <w:r>
        <w:t>Driver-ul utilizează două tehnici:</w:t>
      </w:r>
    </w:p>
    <w:p w14:paraId="76BC6532" w14:textId="5C3A8528" w:rsidR="00096D27" w:rsidRPr="00973080" w:rsidRDefault="00096D27" w:rsidP="000C024A">
      <w:pPr>
        <w:pStyle w:val="ListParagraph"/>
        <w:numPr>
          <w:ilvl w:val="0"/>
          <w:numId w:val="60"/>
        </w:numPr>
      </w:pPr>
      <w:r w:rsidRPr="00973080">
        <w:rPr>
          <w:b/>
          <w:bCs/>
          <w:i/>
          <w:iCs/>
        </w:rPr>
        <w:t>PWM (Pulse Width Modulation)</w:t>
      </w:r>
      <w:r w:rsidR="00973080" w:rsidRPr="00973080">
        <w:rPr>
          <w:b/>
          <w:bCs/>
          <w:i/>
          <w:iCs/>
        </w:rPr>
        <w:t xml:space="preserve"> </w:t>
      </w:r>
      <w:r w:rsidR="00973080" w:rsidRPr="00973080">
        <w:t>pentru controlul vitezei</w:t>
      </w:r>
    </w:p>
    <w:p w14:paraId="03A67C5F" w14:textId="3F2A3B15" w:rsidR="00973080" w:rsidRPr="00074609" w:rsidRDefault="00096D27" w:rsidP="00074609">
      <w:pPr>
        <w:pStyle w:val="ListParagraph"/>
        <w:numPr>
          <w:ilvl w:val="0"/>
          <w:numId w:val="60"/>
        </w:numPr>
        <w:rPr>
          <w:b/>
          <w:bCs/>
          <w:i/>
          <w:iCs/>
        </w:rPr>
      </w:pPr>
      <w:r w:rsidRPr="00973080">
        <w:rPr>
          <w:b/>
          <w:bCs/>
          <w:i/>
          <w:iCs/>
        </w:rPr>
        <w:t>H-Bridge</w:t>
      </w:r>
      <w:r w:rsidR="00973080">
        <w:t xml:space="preserve">- pentru controlul direcției de rotație </w:t>
      </w:r>
    </w:p>
    <w:p w14:paraId="382317B7" w14:textId="59866B7D" w:rsidR="00973080" w:rsidRPr="00973080" w:rsidRDefault="00973080" w:rsidP="000C024A">
      <w:pPr>
        <w:pStyle w:val="ListParagraph"/>
        <w:numPr>
          <w:ilvl w:val="0"/>
          <w:numId w:val="61"/>
        </w:numPr>
        <w:rPr>
          <w:i/>
          <w:iCs/>
        </w:rPr>
      </w:pPr>
      <w:r w:rsidRPr="00973080">
        <w:rPr>
          <w:i/>
          <w:iCs/>
        </w:rPr>
        <w:t>PWM</w:t>
      </w:r>
    </w:p>
    <w:p w14:paraId="41425CF4" w14:textId="381BBF1A" w:rsidR="00973080" w:rsidRDefault="00973080" w:rsidP="00973080">
      <w:r>
        <w:lastRenderedPageBreak/>
        <w:t xml:space="preserve">Viteza motorului </w:t>
      </w:r>
      <w:r w:rsidR="00CC6F09">
        <w:t>DC</w:t>
      </w:r>
      <w:r>
        <w:t xml:space="preserve"> pote fi controlată prin varierea tensiunii de intrare. Cea mai comună metodă pentru aceasta este PWM (</w:t>
      </w:r>
      <w:r w:rsidR="005F2C1B">
        <w:t>Modulația duratei impulsului</w:t>
      </w:r>
      <w:r>
        <w:t>)</w:t>
      </w:r>
      <w:r w:rsidR="005F2C1B">
        <w:t xml:space="preserve">, care presupune ajustarea unei valori medii a vitezei de rotație în funcție de o serie de impulsuri LOW/HIGH. Tensiunea medie este direct proporțională cu durata impulsurilor, numită </w:t>
      </w:r>
      <w:r w:rsidR="005F2C1B" w:rsidRPr="005F2C1B">
        <w:rPr>
          <w:b/>
          <w:bCs/>
          <w:i/>
          <w:iCs/>
        </w:rPr>
        <w:t>Duty Cycle</w:t>
      </w:r>
      <w:r w:rsidR="005F2C1B">
        <w:t>.</w:t>
      </w:r>
    </w:p>
    <w:p w14:paraId="1B7F20DD" w14:textId="771C7EA5" w:rsidR="003235A3" w:rsidRPr="003235A3" w:rsidRDefault="003235A3" w:rsidP="00973080">
      <w:pPr>
        <w:rPr>
          <w:sz w:val="18"/>
          <w:szCs w:val="18"/>
        </w:rPr>
      </w:pPr>
    </w:p>
    <w:p w14:paraId="68957960" w14:textId="77777777" w:rsidR="00D30C7A" w:rsidRDefault="003235A3" w:rsidP="00D30C7A">
      <w:pPr>
        <w:keepNext/>
        <w:jc w:val="center"/>
      </w:pPr>
      <w:r w:rsidRPr="003235A3">
        <w:drawing>
          <wp:inline distT="0" distB="0" distL="0" distR="0" wp14:anchorId="0AF6F18E" wp14:editId="1005F9EC">
            <wp:extent cx="3417264" cy="2026593"/>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437191" cy="2038411"/>
                    </a:xfrm>
                    <a:prstGeom prst="rect">
                      <a:avLst/>
                    </a:prstGeom>
                  </pic:spPr>
                </pic:pic>
              </a:graphicData>
            </a:graphic>
          </wp:inline>
        </w:drawing>
      </w:r>
    </w:p>
    <w:p w14:paraId="21F554DD" w14:textId="5069A13C" w:rsidR="00D30C7A" w:rsidRPr="00D30C7A" w:rsidRDefault="00D30C7A" w:rsidP="00D30C7A">
      <w:pPr>
        <w:pStyle w:val="Caption"/>
        <w:jc w:val="center"/>
        <w:rPr>
          <w:color w:val="auto"/>
        </w:rPr>
      </w:pPr>
      <w:bookmarkStart w:id="193" w:name="_Toc105871464"/>
      <w:r w:rsidRPr="00D30C7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8</w:t>
      </w:r>
      <w:r w:rsidR="00C4038E">
        <w:rPr>
          <w:color w:val="auto"/>
        </w:rPr>
        <w:fldChar w:fldCharType="end"/>
      </w:r>
      <w:r w:rsidRPr="00D30C7A">
        <w:rPr>
          <w:color w:val="auto"/>
        </w:rPr>
        <w:t xml:space="preserve"> Tensiunile motoarelor la diferite setări ale Duty Cycle</w:t>
      </w:r>
      <w:bookmarkEnd w:id="193"/>
    </w:p>
    <w:p w14:paraId="4A9BCB50" w14:textId="2F3F06B5" w:rsidR="003B4376" w:rsidRDefault="003B4376" w:rsidP="003B4376">
      <w:r>
        <w:t>Cu cât este mai mare duty cycle-ul , cu atât este mai mare valoare tensiunii medii (viteza mare de rotație) și viceversa.</w:t>
      </w:r>
    </w:p>
    <w:p w14:paraId="65063B63" w14:textId="5C7333EC" w:rsidR="009B2548" w:rsidRDefault="009B2548" w:rsidP="009B2548">
      <w:r>
        <w:t>PW</w:t>
      </w:r>
      <w:r w:rsidR="002333AF">
        <w:t>M</w:t>
      </w:r>
      <w:r>
        <w:t xml:space="preserve"> este modificat la nivelul codului cu ajutorul </w:t>
      </w:r>
      <w:r w:rsidR="002333AF">
        <w:t>metodei</w:t>
      </w:r>
      <w:r>
        <w:t xml:space="preserve"> </w:t>
      </w:r>
      <w:r w:rsidRPr="009B2548">
        <w:rPr>
          <w:i/>
          <w:iCs/>
        </w:rPr>
        <w:t>gpio.PWM</w:t>
      </w:r>
      <w:r>
        <w:t xml:space="preserve"> </w:t>
      </w:r>
      <w:r w:rsidR="002333AF">
        <w:t xml:space="preserve">pentru stabiliarea frecvenței trenului de impulsuri </w:t>
      </w:r>
      <w:r>
        <w:t xml:space="preserve">și </w:t>
      </w:r>
      <w:r w:rsidRPr="009B2548">
        <w:rPr>
          <w:i/>
          <w:iCs/>
        </w:rPr>
        <w:t>pwm.ChangeDutyCycle</w:t>
      </w:r>
      <w:r>
        <w:t xml:space="preserve"> pentru ajustarea valorii.</w:t>
      </w:r>
    </w:p>
    <w:p w14:paraId="663302D8" w14:textId="77777777" w:rsidR="00F803BC" w:rsidRDefault="00F803BC" w:rsidP="009B2548"/>
    <w:p w14:paraId="0D767426" w14:textId="77777777" w:rsidR="00D30C7A" w:rsidRDefault="00F803BC" w:rsidP="00D30C7A">
      <w:pPr>
        <w:keepNext/>
        <w:jc w:val="center"/>
      </w:pPr>
      <w:r w:rsidRPr="00F803BC">
        <w:drawing>
          <wp:inline distT="0" distB="0" distL="0" distR="0" wp14:anchorId="240DB28A" wp14:editId="534E9C36">
            <wp:extent cx="2948940" cy="57778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968410" cy="581597"/>
                    </a:xfrm>
                    <a:prstGeom prst="rect">
                      <a:avLst/>
                    </a:prstGeom>
                  </pic:spPr>
                </pic:pic>
              </a:graphicData>
            </a:graphic>
          </wp:inline>
        </w:drawing>
      </w:r>
    </w:p>
    <w:p w14:paraId="332AE385" w14:textId="1CA091C2" w:rsidR="00F803BC" w:rsidRPr="00D30C7A" w:rsidRDefault="00D30C7A" w:rsidP="00D30C7A">
      <w:pPr>
        <w:pStyle w:val="Caption"/>
        <w:jc w:val="center"/>
        <w:rPr>
          <w:color w:val="auto"/>
        </w:rPr>
      </w:pPr>
      <w:bookmarkStart w:id="194" w:name="_Toc105871465"/>
      <w:r w:rsidRPr="00D30C7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9</w:t>
      </w:r>
      <w:r w:rsidR="00C4038E">
        <w:rPr>
          <w:color w:val="auto"/>
        </w:rPr>
        <w:fldChar w:fldCharType="end"/>
      </w:r>
      <w:r w:rsidRPr="00D30C7A">
        <w:rPr>
          <w:color w:val="auto"/>
        </w:rPr>
        <w:t xml:space="preserve"> Ajustarea frecvenței motoarelor</w:t>
      </w:r>
      <w:bookmarkEnd w:id="194"/>
    </w:p>
    <w:p w14:paraId="16200994" w14:textId="770CD5E9" w:rsidR="00F803BC" w:rsidRDefault="00F803BC" w:rsidP="00F803BC">
      <w:r>
        <w:t>Un aspect foarte important a fost frecvența de generare a impulsurilor care a determinat obținerea unor viteze mici și cu tracțiune bună a motoarelor, astfel încât modelul să poată avea timp să efectueze detecțiile. După cum este prezentat în figura, valoarea frecvenței a fost setată la 15, o valoare practică care a oferit cele mai bune rezultate.</w:t>
      </w:r>
      <w:r w:rsidR="00505893">
        <w:t xml:space="preserve"> </w:t>
      </w:r>
    </w:p>
    <w:p w14:paraId="3FFF9444" w14:textId="77777777" w:rsidR="00505893" w:rsidRDefault="00505893" w:rsidP="00F803BC">
      <w:r>
        <w:t xml:space="preserve">A fost necesară </w:t>
      </w:r>
      <w:r w:rsidRPr="0053707E">
        <w:rPr>
          <w:i/>
          <w:iCs/>
        </w:rPr>
        <w:t>o valoare redusă pentru viteza de deplasare</w:t>
      </w:r>
      <w:r>
        <w:t xml:space="preserve"> din mai multe considerente: </w:t>
      </w:r>
    </w:p>
    <w:p w14:paraId="6137AECC" w14:textId="5524331D" w:rsidR="00505893" w:rsidRDefault="00505893" w:rsidP="000C024A">
      <w:pPr>
        <w:pStyle w:val="ListParagraph"/>
        <w:numPr>
          <w:ilvl w:val="0"/>
          <w:numId w:val="62"/>
        </w:numPr>
      </w:pPr>
      <w:r>
        <w:t>modelul realizează detecția cu o rată de frame de cel mult 20fps</w:t>
      </w:r>
    </w:p>
    <w:p w14:paraId="37CE5010" w14:textId="68C9D10D" w:rsidR="00505893" w:rsidRDefault="00505893" w:rsidP="000C024A">
      <w:pPr>
        <w:pStyle w:val="ListParagraph"/>
        <w:numPr>
          <w:ilvl w:val="0"/>
          <w:numId w:val="62"/>
        </w:numPr>
      </w:pPr>
      <w:r>
        <w:t xml:space="preserve">detecța este influențată de luminozitatea incintei în care se realizează, astfel încât semnul rutier să fie recunoscut de la distanțe mai mari </w:t>
      </w:r>
    </w:p>
    <w:p w14:paraId="42773166" w14:textId="579DAEB3" w:rsidR="00505893" w:rsidRDefault="00505893" w:rsidP="000C024A">
      <w:pPr>
        <w:pStyle w:val="ListParagraph"/>
        <w:numPr>
          <w:ilvl w:val="0"/>
          <w:numId w:val="62"/>
        </w:numPr>
      </w:pPr>
      <w:r>
        <w:t>cel mai important impediment a fost determinat de calitatea slabă a camerei</w:t>
      </w:r>
      <w:r w:rsidR="00FC2810">
        <w:t xml:space="preserve"> Pi. Aceasta focusează greu și redă fluxul video cu o calitate proastă (imagini întunecate, focus slab, rezoluție redusă)</w:t>
      </w:r>
    </w:p>
    <w:p w14:paraId="13C95801" w14:textId="6D25908A" w:rsidR="0093407C" w:rsidRDefault="0093407C" w:rsidP="009B2548">
      <w:r>
        <w:lastRenderedPageBreak/>
        <w:t xml:space="preserve">Am construit o clasă </w:t>
      </w:r>
      <w:r w:rsidR="009E6C8E">
        <w:t>(</w:t>
      </w:r>
      <w:r w:rsidRPr="0093407C">
        <w:rPr>
          <w:i/>
          <w:iCs/>
        </w:rPr>
        <w:t>Motor()</w:t>
      </w:r>
      <w:r w:rsidR="009E6C8E">
        <w:t>)</w:t>
      </w:r>
      <w:r>
        <w:t xml:space="preserve"> în care am definit atributele și metodele corespunzătoare acțiunii de rotație: pinii</w:t>
      </w:r>
      <w:r w:rsidR="009E6C8E">
        <w:t xml:space="preserve">, </w:t>
      </w:r>
      <w:r>
        <w:t>funcția de ajustare a Duty Cycle</w:t>
      </w:r>
      <w:r w:rsidR="009E6C8E">
        <w:t xml:space="preserve"> și direcțiile de rotație ale motoarelor</w:t>
      </w:r>
      <w:r>
        <w:t>:</w:t>
      </w:r>
    </w:p>
    <w:p w14:paraId="1E8F19BC" w14:textId="77777777" w:rsidR="002333AF" w:rsidRPr="003B4376" w:rsidRDefault="002333AF" w:rsidP="009B2548">
      <w:pPr>
        <w:rPr>
          <w:sz w:val="18"/>
          <w:szCs w:val="18"/>
        </w:rPr>
      </w:pPr>
    </w:p>
    <w:p w14:paraId="61A51C36" w14:textId="77777777" w:rsidR="00F82261" w:rsidRPr="00F82261" w:rsidRDefault="002333AF" w:rsidP="00F82261">
      <w:pPr>
        <w:keepNext/>
        <w:jc w:val="center"/>
      </w:pPr>
      <w:r w:rsidRPr="00F82261">
        <w:drawing>
          <wp:inline distT="0" distB="0" distL="0" distR="0" wp14:anchorId="727AD90B" wp14:editId="3D213397">
            <wp:extent cx="2874010" cy="27264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887546" cy="2739301"/>
                    </a:xfrm>
                    <a:prstGeom prst="rect">
                      <a:avLst/>
                    </a:prstGeom>
                  </pic:spPr>
                </pic:pic>
              </a:graphicData>
            </a:graphic>
          </wp:inline>
        </w:drawing>
      </w:r>
    </w:p>
    <w:p w14:paraId="67AA5258" w14:textId="4AA1A7A7" w:rsidR="002233D4" w:rsidRPr="00F82261" w:rsidRDefault="00F82261" w:rsidP="00F82261">
      <w:pPr>
        <w:pStyle w:val="Caption"/>
        <w:jc w:val="center"/>
        <w:rPr>
          <w:color w:val="auto"/>
        </w:rPr>
      </w:pPr>
      <w:bookmarkStart w:id="195" w:name="_Toc105871466"/>
      <w:r w:rsidRPr="00F822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0</w:t>
      </w:r>
      <w:r w:rsidR="00C4038E">
        <w:rPr>
          <w:color w:val="auto"/>
        </w:rPr>
        <w:fldChar w:fldCharType="end"/>
      </w:r>
      <w:r w:rsidRPr="00F82261">
        <w:rPr>
          <w:color w:val="auto"/>
        </w:rPr>
        <w:t xml:space="preserve"> Funcția de ajustare a Duty Cycle și direcțiile de rotație</w:t>
      </w:r>
      <w:bookmarkEnd w:id="195"/>
    </w:p>
    <w:p w14:paraId="2160F005" w14:textId="3FCC08FC" w:rsidR="002333AF" w:rsidRDefault="002233D4" w:rsidP="00F82261">
      <w:r>
        <w:t xml:space="preserve">Și obiectul creat cu ajutorul clasei reprezintă perechea de motoare utilizate, iar mișcările pe care trebuie să le efectueze acestea sunt funcții construite pe baza metodei </w:t>
      </w:r>
      <w:r w:rsidR="002333AF" w:rsidRPr="002333AF">
        <w:rPr>
          <w:i/>
          <w:iCs/>
        </w:rPr>
        <w:t>Motor.move</w:t>
      </w:r>
      <w:r w:rsidR="002333AF">
        <w:t xml:space="preserve"> </w:t>
      </w:r>
      <w:r w:rsidR="00AE1665">
        <w:t xml:space="preserve">din figura </w:t>
      </w:r>
      <w:r w:rsidR="00F82261">
        <w:t>3.70</w:t>
      </w:r>
      <w:r w:rsidR="00AE1665">
        <w:t xml:space="preserve"> </w:t>
      </w:r>
      <w:r>
        <w:t>definit</w:t>
      </w:r>
      <w:r w:rsidR="00AE1665">
        <w:t>ă</w:t>
      </w:r>
      <w:r>
        <w:t xml:space="preserve"> în clas</w:t>
      </w:r>
      <w:r w:rsidR="00AE1665">
        <w:t xml:space="preserve">a </w:t>
      </w:r>
      <w:r w:rsidR="00AE1665" w:rsidRPr="00AE1665">
        <w:rPr>
          <w:i/>
          <w:iCs/>
        </w:rPr>
        <w:t>Motor()</w:t>
      </w:r>
      <w:r>
        <w:t>:</w:t>
      </w:r>
    </w:p>
    <w:p w14:paraId="287F10B1" w14:textId="77777777" w:rsidR="00F82261" w:rsidRPr="00F82261" w:rsidRDefault="00F82261" w:rsidP="00F82261">
      <w:pPr>
        <w:rPr>
          <w:sz w:val="18"/>
          <w:szCs w:val="18"/>
        </w:rPr>
      </w:pPr>
    </w:p>
    <w:p w14:paraId="71D96EC9" w14:textId="77777777" w:rsidR="004467EC" w:rsidRDefault="002333AF" w:rsidP="004467EC">
      <w:pPr>
        <w:keepNext/>
        <w:jc w:val="center"/>
      </w:pPr>
      <w:r w:rsidRPr="002333AF">
        <w:drawing>
          <wp:inline distT="0" distB="0" distL="0" distR="0" wp14:anchorId="1A2D044E" wp14:editId="282D6E40">
            <wp:extent cx="2960283" cy="18192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987083" cy="1835745"/>
                    </a:xfrm>
                    <a:prstGeom prst="rect">
                      <a:avLst/>
                    </a:prstGeom>
                  </pic:spPr>
                </pic:pic>
              </a:graphicData>
            </a:graphic>
          </wp:inline>
        </w:drawing>
      </w:r>
    </w:p>
    <w:p w14:paraId="11CD1387" w14:textId="5ABBFA57" w:rsidR="00AE1665" w:rsidRPr="004467EC" w:rsidRDefault="004467EC" w:rsidP="004467EC">
      <w:pPr>
        <w:pStyle w:val="Caption"/>
        <w:jc w:val="center"/>
        <w:rPr>
          <w:color w:val="auto"/>
        </w:rPr>
      </w:pPr>
      <w:bookmarkStart w:id="196" w:name="_Toc105871467"/>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1</w:t>
      </w:r>
      <w:r w:rsidR="00C4038E">
        <w:rPr>
          <w:color w:val="auto"/>
        </w:rPr>
        <w:fldChar w:fldCharType="end"/>
      </w:r>
      <w:r w:rsidRPr="004467EC">
        <w:rPr>
          <w:color w:val="auto"/>
        </w:rPr>
        <w:t xml:space="preserve"> Funcțiile de deplasare ale motoarelor</w:t>
      </w:r>
      <w:bookmarkEnd w:id="196"/>
    </w:p>
    <w:p w14:paraId="7F6F5616" w14:textId="7EFC42BF" w:rsidR="003235A3" w:rsidRPr="009B2548" w:rsidRDefault="009B2548" w:rsidP="000C024A">
      <w:pPr>
        <w:pStyle w:val="ListParagraph"/>
        <w:numPr>
          <w:ilvl w:val="0"/>
          <w:numId w:val="61"/>
        </w:numPr>
        <w:rPr>
          <w:i/>
          <w:iCs/>
          <w:szCs w:val="28"/>
        </w:rPr>
      </w:pPr>
      <w:r w:rsidRPr="009B2548">
        <w:rPr>
          <w:i/>
          <w:iCs/>
          <w:szCs w:val="28"/>
        </w:rPr>
        <w:t>H-Bridge</w:t>
      </w:r>
    </w:p>
    <w:p w14:paraId="5537AB39" w14:textId="0D289745" w:rsidR="00A11029" w:rsidRDefault="009B2548" w:rsidP="00973080">
      <w:r>
        <w:t xml:space="preserve">Direcția de rotație este </w:t>
      </w:r>
      <w:r w:rsidR="00FB42DD">
        <w:t xml:space="preserve">controlată prin </w:t>
      </w:r>
      <w:r w:rsidR="00FB42DD" w:rsidRPr="00FB42DD">
        <w:rPr>
          <w:i/>
          <w:iCs/>
        </w:rPr>
        <w:t>schimbarea polarității tensiunii de intrare</w:t>
      </w:r>
      <w:r w:rsidR="00FB42DD">
        <w:t xml:space="preserve">. Acest lucru este realizat cu ajutorul unei </w:t>
      </w:r>
      <w:r w:rsidR="00FB42DD" w:rsidRPr="00FB42DD">
        <w:rPr>
          <w:b/>
          <w:bCs/>
          <w:i/>
          <w:iCs/>
        </w:rPr>
        <w:t>punți H</w:t>
      </w:r>
      <w:r w:rsidR="00FB42DD">
        <w:t>.</w:t>
      </w:r>
    </w:p>
    <w:p w14:paraId="693FE71D" w14:textId="0A9FA2DB" w:rsidR="00FB42DD" w:rsidRDefault="00FB42DD" w:rsidP="00973080">
      <w:r>
        <w:t>Puntea H este compusă din 4 switch-uri</w:t>
      </w:r>
      <w:r w:rsidR="00983BE8">
        <w:t xml:space="preserve"> (obținute din</w:t>
      </w:r>
      <w:r w:rsidR="00D4162C">
        <w:t xml:space="preserve"> conectarea</w:t>
      </w:r>
      <w:r w:rsidR="00983BE8">
        <w:t xml:space="preserve"> tranzistoare</w:t>
      </w:r>
      <w:r w:rsidR="00D4162C">
        <w:t xml:space="preserve">lor </w:t>
      </w:r>
      <w:r w:rsidR="00CA17ED">
        <w:t xml:space="preserve">în configurația din figura </w:t>
      </w:r>
      <w:r w:rsidR="004467EC">
        <w:t>3.71</w:t>
      </w:r>
      <w:r w:rsidR="00CA17ED">
        <w:t>)</w:t>
      </w:r>
      <w:r>
        <w:t xml:space="preserve"> ș</w:t>
      </w:r>
      <w:r w:rsidR="00D4162C">
        <w:t>i</w:t>
      </w:r>
      <w:r>
        <w:t xml:space="preserve"> un motor în centru, structura fiind sub forma literei H.</w:t>
      </w:r>
    </w:p>
    <w:p w14:paraId="3B9B95B5" w14:textId="77777777" w:rsidR="004467EC" w:rsidRDefault="00D4162C" w:rsidP="004467EC">
      <w:pPr>
        <w:keepNext/>
        <w:jc w:val="center"/>
      </w:pPr>
      <w:r>
        <w:lastRenderedPageBreak/>
        <w:drawing>
          <wp:inline distT="0" distB="0" distL="0" distR="0" wp14:anchorId="4AA33FBA" wp14:editId="193F677F">
            <wp:extent cx="3005254" cy="2133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pic:cNvPicPr/>
                  </pic:nvPicPr>
                  <pic:blipFill>
                    <a:blip r:embed="rId255">
                      <a:extLst>
                        <a:ext uri="{28A0092B-C50C-407E-A947-70E740481C1C}">
                          <a14:useLocalDpi xmlns:a14="http://schemas.microsoft.com/office/drawing/2010/main" val="0"/>
                        </a:ext>
                      </a:extLst>
                    </a:blip>
                    <a:stretch>
                      <a:fillRect/>
                    </a:stretch>
                  </pic:blipFill>
                  <pic:spPr>
                    <a:xfrm>
                      <a:off x="0" y="0"/>
                      <a:ext cx="3010899" cy="2137608"/>
                    </a:xfrm>
                    <a:prstGeom prst="rect">
                      <a:avLst/>
                    </a:prstGeom>
                  </pic:spPr>
                </pic:pic>
              </a:graphicData>
            </a:graphic>
          </wp:inline>
        </w:drawing>
      </w:r>
    </w:p>
    <w:p w14:paraId="069BC7C3" w14:textId="651AF765" w:rsidR="00A11029" w:rsidRPr="004467EC" w:rsidRDefault="004467EC" w:rsidP="004467EC">
      <w:pPr>
        <w:pStyle w:val="Caption"/>
        <w:jc w:val="center"/>
        <w:rPr>
          <w:color w:val="auto"/>
        </w:rPr>
      </w:pPr>
      <w:bookmarkStart w:id="197" w:name="_Toc105871468"/>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2</w:t>
      </w:r>
      <w:r w:rsidR="00C4038E">
        <w:rPr>
          <w:color w:val="auto"/>
        </w:rPr>
        <w:fldChar w:fldCharType="end"/>
      </w:r>
      <w:r w:rsidRPr="004467EC">
        <w:rPr>
          <w:color w:val="auto"/>
        </w:rPr>
        <w:t xml:space="preserve"> Modul de funcționare a punții H</w:t>
      </w:r>
      <w:bookmarkEnd w:id="197"/>
    </w:p>
    <w:p w14:paraId="1A06FB98" w14:textId="4066ADC1" w:rsidR="00A11029" w:rsidRDefault="00ED5DD3" w:rsidP="00973080">
      <w:r>
        <w:t>Închiderea a 2 switch-uri anume în același timp inversează polaritatea tensiunii aplicate motorului, cauzând schimbările de direcție a rotației.</w:t>
      </w:r>
    </w:p>
    <w:p w14:paraId="3E24907E" w14:textId="77777777" w:rsidR="0053707E" w:rsidRDefault="0053707E" w:rsidP="00973080"/>
    <w:p w14:paraId="1A19ECCA" w14:textId="2BF7F311" w:rsidR="00821CF8" w:rsidRDefault="009762C4" w:rsidP="00821CF8">
      <w:pPr>
        <w:pStyle w:val="Heading3"/>
      </w:pPr>
      <w:bookmarkStart w:id="198" w:name="_Toc105746208"/>
      <w:r>
        <w:t>Senzorul ultrasonic de proximitate</w:t>
      </w:r>
      <w:r w:rsidR="00821CF8">
        <w:t xml:space="preserve"> </w:t>
      </w:r>
      <w:r w:rsidR="0042094C">
        <w:t>HC-SR04</w:t>
      </w:r>
      <w:r w:rsidR="005502DD">
        <w:t xml:space="preserve"> și senzorul infraroșu</w:t>
      </w:r>
      <w:bookmarkEnd w:id="198"/>
    </w:p>
    <w:p w14:paraId="0FCD1E50" w14:textId="77777777" w:rsidR="005502DD" w:rsidRPr="005502DD" w:rsidRDefault="005502DD" w:rsidP="005502DD"/>
    <w:p w14:paraId="059134AD" w14:textId="3C0E291B" w:rsidR="00833C2A" w:rsidRDefault="0009204D" w:rsidP="00833C2A">
      <w:r>
        <w:t xml:space="preserve">Pentru măsurarea distanței dintre mașină și semnul rutier a fost folosit un senzor ultrasonic de proximitate HC-SR04. </w:t>
      </w:r>
    </w:p>
    <w:p w14:paraId="3E4B5D03" w14:textId="5B00DE60" w:rsidR="00053724" w:rsidRDefault="005502DD" w:rsidP="005502DD">
      <w:r>
        <w:t xml:space="preserve">Senzorul are 4 pini care sunt conectați la pini GPIO de pe Raspberry Pi. VCC și GND sunt conectați la tensiune și respectiv la ground. </w:t>
      </w:r>
    </w:p>
    <w:p w14:paraId="2AC1A942" w14:textId="5EF5F8C6" w:rsidR="007C1336" w:rsidRDefault="005502DD" w:rsidP="00564940">
      <w:r w:rsidRPr="007C1336">
        <w:rPr>
          <w:i/>
          <w:iCs/>
        </w:rPr>
        <w:t>Modul de</w:t>
      </w:r>
      <w:r w:rsidR="007C1336" w:rsidRPr="007C1336">
        <w:rPr>
          <w:i/>
          <w:iCs/>
        </w:rPr>
        <w:t xml:space="preserve"> </w:t>
      </w:r>
      <w:r w:rsidRPr="007C1336">
        <w:rPr>
          <w:i/>
          <w:iCs/>
        </w:rPr>
        <w:t>funcționare</w:t>
      </w:r>
      <w:r>
        <w:t xml:space="preserve">: un semnal de intrare este trimis la pinul TRIG de la pinii GPIO, care declanșează trimiterea unui impul ultrasonic. Dacă senzorul detectează </w:t>
      </w:r>
      <w:r w:rsidR="007C1336">
        <w:t>întoarcerile unei , un semnal de 5V est trimis la pinul ECHO. Durata impulsului este măsurată și distanța este calculată în funcție de aceasta și viteza standard a impulsului.</w:t>
      </w:r>
    </w:p>
    <w:p w14:paraId="064BD12C" w14:textId="77777777" w:rsidR="00AB4C37" w:rsidRDefault="00AB4C37" w:rsidP="00AB4C37">
      <w:r>
        <w:t>Măsurarea distanței este necesară pentru a stabili un moment condiționat de o distanță stabilită la care RaspberryPi să comande motoarelor rezultatul predicției.</w:t>
      </w:r>
    </w:p>
    <w:p w14:paraId="0347C7CD" w14:textId="4A8AB138" w:rsidR="00741A89" w:rsidRDefault="00B8190D" w:rsidP="005F0E06">
      <w:pPr>
        <w:ind w:firstLine="0"/>
      </w:pPr>
      <w:r>
        <w:tab/>
        <w:t>Senzorul cu infraroșu funcționează pe baza proprietății radiației infraroșii de fi reflectată de suprafețele de culoare albă și de a fi absorbită de suprafețele de culoare neagră. Este utilizat senzorul TCRT5000.</w:t>
      </w:r>
    </w:p>
    <w:p w14:paraId="71CFD4B1" w14:textId="77777777" w:rsidR="001C6869" w:rsidRPr="00564940" w:rsidRDefault="001C6869" w:rsidP="005F0E06">
      <w:pPr>
        <w:ind w:firstLine="0"/>
      </w:pPr>
    </w:p>
    <w:p w14:paraId="4A072F0B" w14:textId="369BB8FF" w:rsidR="007D4C27" w:rsidRDefault="007D4C27" w:rsidP="007D4C27">
      <w:pPr>
        <w:pStyle w:val="Heading3"/>
      </w:pPr>
      <w:bookmarkStart w:id="199" w:name="_Toc105746209"/>
      <w:r>
        <w:t>Asamblarea mașinii</w:t>
      </w:r>
      <w:bookmarkEnd w:id="199"/>
    </w:p>
    <w:p w14:paraId="0F14EB1A" w14:textId="20F87507" w:rsidR="00D91820" w:rsidRDefault="00D91820" w:rsidP="00D91820"/>
    <w:p w14:paraId="76AE5852" w14:textId="527FF6C0" w:rsidR="00D91820" w:rsidRPr="00D91820" w:rsidRDefault="00D91820" w:rsidP="00D91820">
      <w:r>
        <w:t xml:space="preserve">Piesele sunt </w:t>
      </w:r>
      <w:r w:rsidR="00DC7EC0">
        <w:t>mon</w:t>
      </w:r>
      <w:r w:rsidR="001F5DA3">
        <w:t>t</w:t>
      </w:r>
      <w:r w:rsidR="00DC7EC0">
        <w:t>ate</w:t>
      </w:r>
      <w:r>
        <w:t xml:space="preserve"> pe platformă, astfel încât</w:t>
      </w:r>
      <w:r w:rsidR="00DC7EC0">
        <w:t xml:space="preserve"> centrul de greutate al mașinii să fie central pentru a nu </w:t>
      </w:r>
      <w:r w:rsidR="001F5DA3">
        <w:t>provoca</w:t>
      </w:r>
      <w:r w:rsidR="00DC7EC0">
        <w:t xml:space="preserve"> deviații </w:t>
      </w:r>
      <w:r w:rsidR="001F5DA3">
        <w:t>ale</w:t>
      </w:r>
      <w:r w:rsidR="00DC7EC0">
        <w:t xml:space="preserve"> traiectorie</w:t>
      </w:r>
      <w:r w:rsidR="001F5DA3">
        <w:t>i.</w:t>
      </w:r>
    </w:p>
    <w:p w14:paraId="5FC2E7F2" w14:textId="77777777" w:rsidR="004467EC" w:rsidRDefault="00C4400E" w:rsidP="004467EC">
      <w:pPr>
        <w:keepNext/>
        <w:ind w:firstLine="0"/>
        <w:jc w:val="center"/>
      </w:pPr>
      <w:r w:rsidRPr="00C4400E">
        <w:lastRenderedPageBreak/>
        <w:drawing>
          <wp:inline distT="0" distB="0" distL="0" distR="0" wp14:anchorId="503AA334" wp14:editId="0A34F1A7">
            <wp:extent cx="5745100" cy="372618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253" t="1262"/>
                    <a:stretch/>
                  </pic:blipFill>
                  <pic:spPr bwMode="auto">
                    <a:xfrm>
                      <a:off x="0" y="0"/>
                      <a:ext cx="5796387" cy="3759444"/>
                    </a:xfrm>
                    <a:prstGeom prst="rect">
                      <a:avLst/>
                    </a:prstGeom>
                    <a:ln>
                      <a:noFill/>
                    </a:ln>
                    <a:extLst>
                      <a:ext uri="{53640926-AAD7-44D8-BBD7-CCE9431645EC}">
                        <a14:shadowObscured xmlns:a14="http://schemas.microsoft.com/office/drawing/2010/main"/>
                      </a:ext>
                    </a:extLst>
                  </pic:spPr>
                </pic:pic>
              </a:graphicData>
            </a:graphic>
          </wp:inline>
        </w:drawing>
      </w:r>
    </w:p>
    <w:p w14:paraId="182DE830" w14:textId="18234F11" w:rsidR="00BE40AE" w:rsidRPr="004467EC" w:rsidRDefault="004467EC" w:rsidP="004467EC">
      <w:pPr>
        <w:pStyle w:val="Caption"/>
        <w:jc w:val="center"/>
        <w:rPr>
          <w:color w:val="auto"/>
        </w:rPr>
      </w:pPr>
      <w:bookmarkStart w:id="200" w:name="_Toc105871469"/>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3</w:t>
      </w:r>
      <w:r w:rsidR="00C4038E">
        <w:rPr>
          <w:color w:val="auto"/>
        </w:rPr>
        <w:fldChar w:fldCharType="end"/>
      </w:r>
      <w:r w:rsidRPr="004467EC">
        <w:rPr>
          <w:color w:val="auto"/>
        </w:rPr>
        <w:t xml:space="preserve"> Platforma autonomă realizată</w:t>
      </w:r>
      <w:r>
        <w:rPr>
          <w:color w:val="auto"/>
        </w:rPr>
        <w:t xml:space="preserve"> </w:t>
      </w:r>
      <w:r w:rsidRPr="004467EC">
        <w:rPr>
          <w:color w:val="auto"/>
        </w:rPr>
        <w:t>- profil</w:t>
      </w:r>
      <w:bookmarkEnd w:id="200"/>
    </w:p>
    <w:p w14:paraId="3C242A85" w14:textId="01597F12" w:rsidR="00C4400E" w:rsidRDefault="000F1A81" w:rsidP="00D34D4E">
      <w:r>
        <w:t>Platformele și carcasa camerei au fost proiectate în SolidWorks</w:t>
      </w:r>
      <w:r w:rsidR="00BE40AE">
        <w:t xml:space="preserve"> și obținute în urma imprimării 3D ale acestora.</w:t>
      </w:r>
    </w:p>
    <w:p w14:paraId="616C78FA" w14:textId="77777777" w:rsidR="002B399F" w:rsidRPr="002B399F" w:rsidRDefault="002B399F" w:rsidP="00D34D4E">
      <w:pPr>
        <w:rPr>
          <w:sz w:val="18"/>
          <w:szCs w:val="18"/>
        </w:rPr>
      </w:pPr>
    </w:p>
    <w:p w14:paraId="31CA8C3E" w14:textId="77777777" w:rsidR="004467EC" w:rsidRPr="004467EC" w:rsidRDefault="00D34D4E" w:rsidP="004467EC">
      <w:pPr>
        <w:keepNext/>
        <w:ind w:firstLine="0"/>
        <w:jc w:val="center"/>
      </w:pPr>
      <w:r w:rsidRPr="004467EC">
        <w:drawing>
          <wp:inline distT="0" distB="0" distL="0" distR="0" wp14:anchorId="1E6524A2" wp14:editId="2BC3607E">
            <wp:extent cx="5161280" cy="340509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t="2335"/>
                    <a:stretch/>
                  </pic:blipFill>
                  <pic:spPr bwMode="auto">
                    <a:xfrm>
                      <a:off x="0" y="0"/>
                      <a:ext cx="5220784" cy="3444351"/>
                    </a:xfrm>
                    <a:prstGeom prst="rect">
                      <a:avLst/>
                    </a:prstGeom>
                    <a:ln>
                      <a:noFill/>
                    </a:ln>
                    <a:extLst>
                      <a:ext uri="{53640926-AAD7-44D8-BBD7-CCE9431645EC}">
                        <a14:shadowObscured xmlns:a14="http://schemas.microsoft.com/office/drawing/2010/main"/>
                      </a:ext>
                    </a:extLst>
                  </pic:spPr>
                </pic:pic>
              </a:graphicData>
            </a:graphic>
          </wp:inline>
        </w:drawing>
      </w:r>
    </w:p>
    <w:p w14:paraId="3D3A5639" w14:textId="21BA3D5C" w:rsidR="00D34D4E" w:rsidRPr="004467EC" w:rsidRDefault="004467EC" w:rsidP="004467EC">
      <w:pPr>
        <w:pStyle w:val="Caption"/>
        <w:jc w:val="center"/>
        <w:rPr>
          <w:color w:val="auto"/>
        </w:rPr>
      </w:pPr>
      <w:bookmarkStart w:id="201" w:name="_Toc105871470"/>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4</w:t>
      </w:r>
      <w:r w:rsidR="00C4038E">
        <w:rPr>
          <w:color w:val="auto"/>
        </w:rPr>
        <w:fldChar w:fldCharType="end"/>
      </w:r>
      <w:r w:rsidRPr="004467EC">
        <w:rPr>
          <w:color w:val="auto"/>
        </w:rPr>
        <w:t xml:space="preserve"> Platforma autonomă realizată - față</w:t>
      </w:r>
      <w:bookmarkEnd w:id="201"/>
    </w:p>
    <w:p w14:paraId="544194EC" w14:textId="60BDE6CA" w:rsidR="00BE40AE" w:rsidRDefault="00BE40AE" w:rsidP="00BE40AE">
      <w:r>
        <w:lastRenderedPageBreak/>
        <w:t>Poziționarea sen</w:t>
      </w:r>
      <w:r w:rsidR="00BD1E5B">
        <w:t>z</w:t>
      </w:r>
      <w:r>
        <w:t xml:space="preserve">orului </w:t>
      </w:r>
      <w:r w:rsidR="00BD1E5B">
        <w:t>d</w:t>
      </w:r>
      <w:r>
        <w:t>e proximitatea este înclinată spre dreapta datorită poziționării semnelor rutiere pe partea dreaptă</w:t>
      </w:r>
      <w:r w:rsidR="00B8190D">
        <w:t xml:space="preserve">. Senzorii infraroșu au </w:t>
      </w:r>
      <w:r w:rsidR="00BD1E5B">
        <w:t xml:space="preserve">emitorul și receptorul aprope de suprafața drumului pentru a reduce durata în care unda </w:t>
      </w:r>
      <w:r w:rsidR="000F7C25">
        <w:t>reflectată ajunge la receptor, pentru un răspuns rapid.</w:t>
      </w:r>
    </w:p>
    <w:p w14:paraId="1174A945" w14:textId="77777777" w:rsidR="00BD1E5B" w:rsidRPr="005F0E06" w:rsidRDefault="00BD1E5B" w:rsidP="00BE40AE"/>
    <w:p w14:paraId="0F9E360E" w14:textId="634C3017" w:rsidR="00D8248E" w:rsidRDefault="00D8248E" w:rsidP="00D8248E">
      <w:pPr>
        <w:pStyle w:val="Heading3"/>
      </w:pPr>
      <w:bookmarkStart w:id="202" w:name="_Toc105746210"/>
      <w:r>
        <w:t>Detecția, urmărirea liniei și comanda motoarelor</w:t>
      </w:r>
      <w:bookmarkEnd w:id="202"/>
    </w:p>
    <w:p w14:paraId="7CDDC675" w14:textId="47F9B909" w:rsidR="00BF666B" w:rsidRDefault="00BF666B" w:rsidP="00BF666B"/>
    <w:p w14:paraId="523C6B41" w14:textId="1FE009A8" w:rsidR="00BF666B" w:rsidRDefault="00BF666B" w:rsidP="003B609F">
      <w:pPr>
        <w:ind w:firstLine="720"/>
      </w:pPr>
      <w:r>
        <w:t>Pentru fiecare componentă a platformei a fost construită o clasă de obiecte pentru a ușura urmărirea codului și pentru un control al configurării mai facil.</w:t>
      </w:r>
    </w:p>
    <w:p w14:paraId="3DD8BFC4" w14:textId="541A5783" w:rsidR="003B609F" w:rsidRDefault="003B609F" w:rsidP="003B609F">
      <w:pPr>
        <w:ind w:firstLine="720"/>
      </w:pPr>
      <w:r>
        <w:t>Modul de operare al platformei urmărește parcurgerea următoarelor etape:</w:t>
      </w:r>
    </w:p>
    <w:p w14:paraId="119C123C" w14:textId="2901CF72" w:rsidR="003B609F" w:rsidRDefault="003B609F" w:rsidP="000C024A">
      <w:pPr>
        <w:pStyle w:val="ListParagraph"/>
        <w:numPr>
          <w:ilvl w:val="0"/>
          <w:numId w:val="63"/>
        </w:numPr>
      </w:pPr>
      <w:r>
        <w:t xml:space="preserve">Compilarea scriptului </w:t>
      </w:r>
      <w:r w:rsidR="007068E6">
        <w:t>de comandă</w:t>
      </w:r>
    </w:p>
    <w:p w14:paraId="0996E1B8" w14:textId="67BC0667" w:rsidR="007068E6" w:rsidRDefault="007068E6" w:rsidP="000C024A">
      <w:pPr>
        <w:pStyle w:val="ListParagraph"/>
        <w:numPr>
          <w:ilvl w:val="0"/>
          <w:numId w:val="63"/>
        </w:numPr>
      </w:pPr>
      <w:r>
        <w:t>Sunt create fire de execuție diferite (thread-uri) pentru senzori și modelul de detecție în scopul funcționării acestora concomitent.</w:t>
      </w:r>
    </w:p>
    <w:p w14:paraId="1B0D9A7B" w14:textId="4CE8D967" w:rsidR="007068E6" w:rsidRDefault="007068E6" w:rsidP="000C024A">
      <w:pPr>
        <w:pStyle w:val="ListParagraph"/>
        <w:numPr>
          <w:ilvl w:val="0"/>
          <w:numId w:val="63"/>
        </w:numPr>
      </w:pPr>
      <w:r>
        <w:t>Sunt activați senzorii cu infaroșu și senzorul de proximitate. Din acest moment, aceștia preiau</w:t>
      </w:r>
      <w:r w:rsidR="0019698C">
        <w:t xml:space="preserve"> continuu date din exterior.</w:t>
      </w:r>
    </w:p>
    <w:p w14:paraId="2786E2BE" w14:textId="1BE9174B" w:rsidR="007068E6" w:rsidRDefault="007068E6" w:rsidP="000C024A">
      <w:pPr>
        <w:pStyle w:val="ListParagraph"/>
        <w:numPr>
          <w:ilvl w:val="0"/>
          <w:numId w:val="63"/>
        </w:numPr>
      </w:pPr>
      <w:r>
        <w:t>Este activată redarea video. Frame-urile sunt introduse în model și analizate.</w:t>
      </w:r>
    </w:p>
    <w:p w14:paraId="2BC9AD03" w14:textId="28DD90DD" w:rsidR="003B609F" w:rsidRDefault="003B609F" w:rsidP="000C024A">
      <w:pPr>
        <w:pStyle w:val="ListParagraph"/>
        <w:numPr>
          <w:ilvl w:val="0"/>
          <w:numId w:val="63"/>
        </w:numPr>
      </w:pPr>
      <w:r>
        <w:t xml:space="preserve">Senzorii cu infraroșu detectează linia </w:t>
      </w:r>
      <w:r w:rsidR="007068E6">
        <w:t>delimitatoare a drumului și transmit rezultatele către motoare pentru a ghida platforma după continuitatea liniei</w:t>
      </w:r>
      <w:r w:rsidR="0019698C">
        <w:t>.</w:t>
      </w:r>
    </w:p>
    <w:p w14:paraId="3E83DEEC" w14:textId="77777777" w:rsidR="009B2BBA" w:rsidRDefault="0019698C" w:rsidP="000C024A">
      <w:pPr>
        <w:pStyle w:val="ListParagraph"/>
        <w:numPr>
          <w:ilvl w:val="0"/>
          <w:numId w:val="63"/>
        </w:numPr>
      </w:pPr>
      <w:r>
        <w:t xml:space="preserve">Odată dectat un semn rutier în proximitatea platformei, este verificată condiția pragului de distanță. Dacă distanța față de semn este peste pragul stabilit, atunci se continuă urmărirea liniei, iar dacă distanța este mai mică predicția semnului este verificată și se comandă efectuarea deplasării </w:t>
      </w:r>
      <w:r w:rsidR="009B2BBA">
        <w:t>conform indicatorului rutier.</w:t>
      </w:r>
    </w:p>
    <w:p w14:paraId="570B4008" w14:textId="49B7AE63" w:rsidR="0019698C" w:rsidRDefault="009B2BBA" w:rsidP="000C024A">
      <w:pPr>
        <w:pStyle w:val="ListParagraph"/>
        <w:numPr>
          <w:ilvl w:val="0"/>
          <w:numId w:val="63"/>
        </w:numPr>
      </w:pPr>
      <w:r>
        <w:t xml:space="preserve">Se repetă pașii anterior menționați până la oprirea proceselor prin apăsarea tastei </w:t>
      </w:r>
      <w:r>
        <w:rPr>
          <w:lang w:val="en-US"/>
        </w:rPr>
        <w:t>“q”.</w:t>
      </w:r>
    </w:p>
    <w:p w14:paraId="70DF346A" w14:textId="25BB60CE" w:rsidR="003B609F" w:rsidRPr="00BF666B" w:rsidRDefault="003B609F" w:rsidP="003B609F">
      <w:pPr>
        <w:ind w:firstLine="0"/>
      </w:pPr>
    </w:p>
    <w:p w14:paraId="5816C7FF" w14:textId="450A34E0" w:rsidR="004908E6" w:rsidRDefault="00B01F9F" w:rsidP="00B01F9F">
      <w:pPr>
        <w:pStyle w:val="Heading3"/>
      </w:pPr>
      <w:bookmarkStart w:id="203" w:name="_Toc95934343"/>
      <w:bookmarkStart w:id="204" w:name="_Toc105746211"/>
      <w:r>
        <w:t>Probleme hardware de implementare și soluții</w:t>
      </w:r>
      <w:bookmarkEnd w:id="203"/>
      <w:bookmarkEnd w:id="204"/>
    </w:p>
    <w:p w14:paraId="339B4C5E" w14:textId="67CD8791" w:rsidR="00A663DD" w:rsidRDefault="00A663DD" w:rsidP="00A663DD"/>
    <w:p w14:paraId="320F9113" w14:textId="361E1BEE" w:rsidR="002635D8" w:rsidRDefault="00051933" w:rsidP="000C024A">
      <w:pPr>
        <w:pStyle w:val="ListParagraph"/>
        <w:numPr>
          <w:ilvl w:val="0"/>
          <w:numId w:val="64"/>
        </w:numPr>
        <w:rPr>
          <w:i/>
          <w:iCs/>
        </w:rPr>
      </w:pPr>
      <w:r w:rsidRPr="00051933">
        <w:rPr>
          <w:i/>
          <w:iCs/>
        </w:rPr>
        <w:t>Devierea</w:t>
      </w:r>
      <w:r w:rsidR="002635D8">
        <w:rPr>
          <w:i/>
          <w:iCs/>
        </w:rPr>
        <w:t xml:space="preserve"> de </w:t>
      </w:r>
      <w:r w:rsidR="003920DB">
        <w:rPr>
          <w:i/>
          <w:iCs/>
        </w:rPr>
        <w:t xml:space="preserve">la </w:t>
      </w:r>
      <w:r w:rsidRPr="00051933">
        <w:rPr>
          <w:i/>
          <w:iCs/>
        </w:rPr>
        <w:t>traiectorie</w:t>
      </w:r>
      <w:r w:rsidR="00A219F4">
        <w:rPr>
          <w:i/>
          <w:iCs/>
        </w:rPr>
        <w:t xml:space="preserve"> și tracțiunea</w:t>
      </w:r>
      <w:r w:rsidR="00FC5943">
        <w:rPr>
          <w:i/>
          <w:iCs/>
        </w:rPr>
        <w:t xml:space="preserve"> redusă</w:t>
      </w:r>
    </w:p>
    <w:p w14:paraId="668333BE" w14:textId="047AE415" w:rsidR="002635D8" w:rsidRDefault="00B36900" w:rsidP="00B36900">
      <w:pPr>
        <w:ind w:firstLine="717"/>
      </w:pPr>
      <w:r>
        <w:t>Este cauzată de poziția</w:t>
      </w:r>
      <w:r w:rsidR="00084C6B">
        <w:t xml:space="preserve"> necentrală</w:t>
      </w:r>
      <w:r>
        <w:t xml:space="preserve"> </w:t>
      </w:r>
      <w:r w:rsidR="00084C6B">
        <w:t xml:space="preserve">a </w:t>
      </w:r>
      <w:r>
        <w:t xml:space="preserve">centrului de greutate al sistemului și de nesincronizarea în tensiune a motoarelor. </w:t>
      </w:r>
    </w:p>
    <w:p w14:paraId="31FCA5AE" w14:textId="6A22B968" w:rsidR="00B36900" w:rsidRDefault="00B36900" w:rsidP="00B36900">
      <w:pPr>
        <w:ind w:firstLine="717"/>
      </w:pPr>
      <w:r>
        <w:t>Problema cu centrul de greut</w:t>
      </w:r>
      <w:r w:rsidR="00E06B35">
        <w:t>a</w:t>
      </w:r>
      <w:r>
        <w:t>te a fost rezolvată prin reorganizarea întregii platforme pentru a asigura o structură uniformă și echilibrat</w:t>
      </w:r>
      <w:r w:rsidR="00E06B35">
        <w:t>ă</w:t>
      </w:r>
      <w:r>
        <w:t xml:space="preserve"> a poziționării componentelor.</w:t>
      </w:r>
    </w:p>
    <w:p w14:paraId="512FBE8B" w14:textId="6E2741FE" w:rsidR="00E06B35" w:rsidRDefault="00E06B35" w:rsidP="00B36900">
      <w:pPr>
        <w:ind w:firstLine="717"/>
      </w:pPr>
      <w:r>
        <w:t xml:space="preserve">Din păcate, sincronizarea motoarelor în tensiune este dificilă, deoarece </w:t>
      </w:r>
      <w:r w:rsidR="005D19B4">
        <w:t>tensiunile</w:t>
      </w:r>
      <w:r>
        <w:t xml:space="preserve"> aplicate </w:t>
      </w:r>
      <w:r w:rsidR="005D19B4">
        <w:t>motoarelor sunt valori medi</w:t>
      </w:r>
      <w:r w:rsidR="009E3F3E">
        <w:t>ate</w:t>
      </w:r>
      <w:r w:rsidR="005D19B4">
        <w:t xml:space="preserve"> ale impulsurilor cu un anumit duty cycle stabilit și pot avea mici variații</w:t>
      </w:r>
      <w:r w:rsidR="00084C6B">
        <w:t xml:space="preserve"> care provoacă această nesincronizare.</w:t>
      </w:r>
    </w:p>
    <w:p w14:paraId="725AF26F" w14:textId="7CC1B8D0" w:rsidR="009E3F3E" w:rsidRDefault="00A219F4" w:rsidP="00B36900">
      <w:pPr>
        <w:ind w:firstLine="717"/>
      </w:pPr>
      <w:r>
        <w:t xml:space="preserve">Tracțiunea mașinii este îngreunată de greutatea pieselor componente și asigurarea acesteia pentru o viteză inferioară a fost o sarcină dificilă. A </w:t>
      </w:r>
      <w:r w:rsidR="00595960">
        <w:t>constat din</w:t>
      </w:r>
      <w:r>
        <w:t xml:space="preserve"> </w:t>
      </w:r>
      <w:r>
        <w:lastRenderedPageBreak/>
        <w:t xml:space="preserve">modificarea frecvenței </w:t>
      </w:r>
      <w:r w:rsidR="00FC5943">
        <w:t>semnalelor de ceas la o anumită valoare stabilă și aplicare</w:t>
      </w:r>
      <w:r w:rsidR="00595960">
        <w:t>a</w:t>
      </w:r>
      <w:r w:rsidR="00FC5943">
        <w:t xml:space="preserve"> unei tensiuni maxim</w:t>
      </w:r>
      <w:r w:rsidR="009877AF">
        <w:t xml:space="preserve"> acceptate</w:t>
      </w:r>
      <w:r w:rsidR="00FC5943">
        <w:t xml:space="preserve"> de 6 V motoarelor DC.</w:t>
      </w:r>
    </w:p>
    <w:p w14:paraId="2CFACDB5" w14:textId="77777777" w:rsidR="00A219F4" w:rsidRPr="002635D8" w:rsidRDefault="00A219F4" w:rsidP="00B36900">
      <w:pPr>
        <w:ind w:firstLine="717"/>
      </w:pPr>
    </w:p>
    <w:p w14:paraId="00D30B78" w14:textId="261371C7" w:rsidR="00051933" w:rsidRDefault="00051933" w:rsidP="000C024A">
      <w:pPr>
        <w:pStyle w:val="ListParagraph"/>
        <w:numPr>
          <w:ilvl w:val="0"/>
          <w:numId w:val="64"/>
        </w:numPr>
        <w:rPr>
          <w:i/>
          <w:iCs/>
        </w:rPr>
      </w:pPr>
      <w:r>
        <w:rPr>
          <w:i/>
          <w:iCs/>
        </w:rPr>
        <w:t>Alimentarea RaspberryPi</w:t>
      </w:r>
    </w:p>
    <w:p w14:paraId="07FC341B" w14:textId="77777777" w:rsidR="00152642" w:rsidRDefault="009E3F3E" w:rsidP="003920DB">
      <w:pPr>
        <w:ind w:left="360"/>
      </w:pPr>
      <w:r>
        <w:t>În afara driverului de motoare</w:t>
      </w:r>
      <w:r w:rsidR="00692EBC">
        <w:t>, care are o sursă de alimentare separată, restul componentelor sunt alimentate la Raspberry</w:t>
      </w:r>
      <w:r w:rsidR="003920DB">
        <w:t>Pi</w:t>
      </w:r>
      <w:r w:rsidR="00692EBC">
        <w:t xml:space="preserve">, conducând la un consum </w:t>
      </w:r>
      <w:r w:rsidR="006D2B6A">
        <w:t>mare a</w:t>
      </w:r>
      <w:r w:rsidR="003920DB">
        <w:t>l</w:t>
      </w:r>
      <w:r w:rsidR="006D2B6A">
        <w:t xml:space="preserve"> plăcuței.</w:t>
      </w:r>
    </w:p>
    <w:p w14:paraId="668795C1" w14:textId="5C5F1B16" w:rsidR="00D9349D" w:rsidRDefault="006D2B6A" w:rsidP="003920DB">
      <w:pPr>
        <w:ind w:left="360"/>
      </w:pPr>
      <w:r>
        <w:t>În primă instanță</w:t>
      </w:r>
      <w:r w:rsidR="003920DB">
        <w:t>,</w:t>
      </w:r>
      <w:r>
        <w:t xml:space="preserve"> s-a încercat construirea propriei surse de alimentare cu baterii Li-Io, regulator de tensiune și un ridicător de tensiune de la 3.7V la 5V, însă această sursă nu făcea </w:t>
      </w:r>
      <w:r w:rsidR="001B38FD">
        <w:t xml:space="preserve">consumului mare al </w:t>
      </w:r>
      <w:r>
        <w:t xml:space="preserve">modului Coral </w:t>
      </w:r>
      <w:r w:rsidR="00152642">
        <w:t>(între 500 mAh și1000 mAh)</w:t>
      </w:r>
      <w:r>
        <w:t xml:space="preserve">. </w:t>
      </w:r>
    </w:p>
    <w:p w14:paraId="550C1BFA" w14:textId="12D7BE55" w:rsidR="00A219F4" w:rsidRPr="000C711A" w:rsidRDefault="006D2B6A" w:rsidP="00E46C4C">
      <w:pPr>
        <w:ind w:left="360"/>
      </w:pPr>
      <w:r>
        <w:t>În consecință, este utilizată o baterie externă de 10000 mAh cu 3A/5V output</w:t>
      </w:r>
      <w:r w:rsidR="00152642">
        <w:t xml:space="preserve"> pentru a asigura managementul optim al consumului de putere la nivelul întregii configurații.</w:t>
      </w:r>
      <w:r w:rsidR="00BF6D7A">
        <w:t xml:space="preserve"> </w:t>
      </w:r>
    </w:p>
    <w:p w14:paraId="47BA3148" w14:textId="77777777" w:rsidR="000C711A" w:rsidRPr="00A219F4" w:rsidRDefault="000C711A" w:rsidP="003920DB">
      <w:pPr>
        <w:ind w:left="360"/>
        <w:rPr>
          <w:i/>
          <w:iCs/>
        </w:rPr>
      </w:pPr>
    </w:p>
    <w:p w14:paraId="52106D4C" w14:textId="368E5308" w:rsidR="00A219F4" w:rsidRPr="00A219F4" w:rsidRDefault="00A219F4" w:rsidP="00A219F4">
      <w:pPr>
        <w:pStyle w:val="ListParagraph"/>
        <w:numPr>
          <w:ilvl w:val="0"/>
          <w:numId w:val="64"/>
        </w:numPr>
        <w:rPr>
          <w:i/>
          <w:iCs/>
        </w:rPr>
      </w:pPr>
      <w:r w:rsidRPr="00A219F4">
        <w:rPr>
          <w:i/>
          <w:iCs/>
        </w:rPr>
        <w:t>Căderea de tensiune de 2V pentru driverul L298N</w:t>
      </w:r>
    </w:p>
    <w:p w14:paraId="598942BE" w14:textId="7BF5461B" w:rsidR="00286D72" w:rsidRDefault="000B2236" w:rsidP="00CB1B72">
      <w:r>
        <w:t>Driverul de motor prezintă o cadere de tensiune de 2V, fapt ce constrânge aplicarea unei tensiuni mai mari de alimentare, astfel încât să fie obținută valoarea dorită pentru tensiunea de lucru a motoarelor.</w:t>
      </w:r>
    </w:p>
    <w:p w14:paraId="4B183D52" w14:textId="42D953D7" w:rsidR="000C711A" w:rsidRPr="00A663DD" w:rsidRDefault="00286D72" w:rsidP="00261989">
      <w:r>
        <w:br w:type="page"/>
      </w:r>
    </w:p>
    <w:p w14:paraId="23637F67" w14:textId="5282E221" w:rsidR="00E46989" w:rsidRDefault="00B01F9F" w:rsidP="009116E8">
      <w:pPr>
        <w:pStyle w:val="Heading1"/>
      </w:pPr>
      <w:bookmarkStart w:id="205" w:name="_Toc95934344"/>
      <w:bookmarkStart w:id="206" w:name="_Toc105746212"/>
      <w:r w:rsidRPr="009116E8">
        <w:lastRenderedPageBreak/>
        <w:t>REZULTATE</w:t>
      </w:r>
      <w:r>
        <w:t xml:space="preserve"> EXPERIMENTALE</w:t>
      </w:r>
      <w:bookmarkEnd w:id="205"/>
      <w:bookmarkEnd w:id="206"/>
    </w:p>
    <w:p w14:paraId="0229F32B" w14:textId="77777777" w:rsidR="00BE40AE" w:rsidRPr="00BE40AE" w:rsidRDefault="00BE40AE" w:rsidP="00BE40AE"/>
    <w:p w14:paraId="1E0E55E7" w14:textId="3213AA42" w:rsidR="009116E8" w:rsidRDefault="006E323F" w:rsidP="009116E8">
      <w:pPr>
        <w:pStyle w:val="Heading2"/>
      </w:pPr>
      <w:bookmarkStart w:id="207" w:name="_Toc105746213"/>
      <w:r>
        <w:t>Prezentarea scenariului analizat</w:t>
      </w:r>
      <w:bookmarkEnd w:id="207"/>
    </w:p>
    <w:p w14:paraId="37777121" w14:textId="77777777" w:rsidR="00E654A5" w:rsidRPr="00E654A5" w:rsidRDefault="00E654A5" w:rsidP="00E654A5"/>
    <w:p w14:paraId="68DD9075" w14:textId="387DB607" w:rsidR="005C0826" w:rsidRDefault="00293268" w:rsidP="00293268">
      <w:pPr>
        <w:ind w:firstLine="576"/>
      </w:pPr>
      <w:r>
        <w:t xml:space="preserve">În urma studiului și a analizei mai multor </w:t>
      </w:r>
      <w:r w:rsidR="00E654A5">
        <w:t>configurații</w:t>
      </w:r>
      <w:r>
        <w:t xml:space="preserve"> experimenta</w:t>
      </w:r>
      <w:r w:rsidR="00E654A5">
        <w:t>le</w:t>
      </w:r>
      <w:r>
        <w:t>, au fost stabiliți parametrii</w:t>
      </w:r>
      <w:r w:rsidR="00741A89">
        <w:t xml:space="preserve"> (hiperparametrii) și </w:t>
      </w:r>
      <w:r w:rsidR="00BC5E6E">
        <w:t>funcțiile de antrenare a</w:t>
      </w:r>
      <w:r>
        <w:t xml:space="preserve"> model</w:t>
      </w:r>
      <w:r w:rsidR="00E654A5">
        <w:t xml:space="preserve">elor finale. Sunt obținute două modele în forma cuantizată pe 8 biți și </w:t>
      </w:r>
      <w:r w:rsidR="007E2BDB">
        <w:t xml:space="preserve">cea </w:t>
      </w:r>
      <w:r w:rsidR="00E654A5">
        <w:t>necuantizată</w:t>
      </w:r>
      <w:r w:rsidR="00AE3E5A">
        <w:t>, utilizate în două maniere diferite.</w:t>
      </w:r>
    </w:p>
    <w:p w14:paraId="374C8D50" w14:textId="4E7735F7" w:rsidR="007E2BDB" w:rsidRDefault="007E2BDB" w:rsidP="00293268">
      <w:pPr>
        <w:ind w:firstLine="576"/>
      </w:pPr>
      <w:r>
        <w:t>Alegerea parametrilor a fost realizată pe baza compr</w:t>
      </w:r>
      <w:r w:rsidR="00BA079A">
        <w:t>o</w:t>
      </w:r>
      <w:r>
        <w:t xml:space="preserve">misului între acuratețe </w:t>
      </w:r>
      <w:r w:rsidR="00AE3E5A">
        <w:t xml:space="preserve">și viteza de detecție și </w:t>
      </w:r>
      <w:r w:rsidR="005921FB">
        <w:t>a</w:t>
      </w:r>
      <w:r w:rsidR="00AE3E5A">
        <w:t xml:space="preserve"> limit</w:t>
      </w:r>
      <w:r w:rsidR="005921FB">
        <w:t>ă</w:t>
      </w:r>
      <w:r w:rsidR="00AE3E5A">
        <w:t>r</w:t>
      </w:r>
      <w:r w:rsidR="005921FB">
        <w:t>ii</w:t>
      </w:r>
      <w:r w:rsidR="00AE3E5A">
        <w:t xml:space="preserve"> impus</w:t>
      </w:r>
      <w:r w:rsidR="005921FB">
        <w:t>e</w:t>
      </w:r>
      <w:r w:rsidR="00AE3E5A">
        <w:t xml:space="preserve"> de resursele de calcul reduse, antrenarea fiind realizată pe un laptop cu placă grafică cu V</w:t>
      </w:r>
      <w:r w:rsidR="005921FB">
        <w:t>RAM</w:t>
      </w:r>
      <w:r w:rsidR="00AE3E5A">
        <w:t xml:space="preserve"> de</w:t>
      </w:r>
      <w:r w:rsidR="00BA079A">
        <w:t xml:space="preserve"> doar</w:t>
      </w:r>
      <w:r w:rsidR="00AE3E5A">
        <w:t xml:space="preserve"> 2GB.</w:t>
      </w:r>
      <w:r w:rsidR="005B1D49">
        <w:t xml:space="preserve"> Stabilirea acestora a fost detrminață de experiența acumulată din modelele experimentate anteriori </w:t>
      </w:r>
      <w:r w:rsidR="00C64103">
        <w:t>cu diferite configurații.</w:t>
      </w:r>
    </w:p>
    <w:p w14:paraId="7DF4B203" w14:textId="417C8C4F" w:rsidR="00BA079A" w:rsidRDefault="00BA079A" w:rsidP="00293268">
      <w:pPr>
        <w:ind w:firstLine="576"/>
      </w:pPr>
      <w:r>
        <w:t>Astfel, pentru antrenarea primului model în forma necuantizată, au fost setați următori</w:t>
      </w:r>
      <w:r w:rsidR="005921FB">
        <w:t xml:space="preserve">i parametri: </w:t>
      </w:r>
    </w:p>
    <w:p w14:paraId="621F9022" w14:textId="1C0D62E8" w:rsidR="005921FB" w:rsidRDefault="005921FB" w:rsidP="005921FB">
      <w:pPr>
        <w:pStyle w:val="ListParagraph"/>
        <w:numPr>
          <w:ilvl w:val="0"/>
          <w:numId w:val="64"/>
        </w:numPr>
      </w:pPr>
      <w:r>
        <w:t xml:space="preserve">Rata de învățare: </w:t>
      </w:r>
      <w:r w:rsidRPr="005921FB">
        <w:t>0.0003</w:t>
      </w:r>
      <w:r>
        <w:t xml:space="preserve"> cu precizarea că aceasta nu va fi constantă de-a lungul antrenării, ci va progresa dupî o funcție cosinusoidală descrescătoare</w:t>
      </w:r>
    </w:p>
    <w:p w14:paraId="2D9764AE" w14:textId="5805B24C" w:rsidR="00AE3E5A" w:rsidRDefault="005921FB" w:rsidP="005921FB">
      <w:pPr>
        <w:pStyle w:val="ListParagraph"/>
        <w:numPr>
          <w:ilvl w:val="0"/>
          <w:numId w:val="64"/>
        </w:numPr>
      </w:pPr>
      <w:r>
        <w:t>Rata de învățare de adaptare (warm-up): 0.0001 aplicată pentru primii 2000 de pași de antrenare</w:t>
      </w:r>
    </w:p>
    <w:p w14:paraId="66C45BC3" w14:textId="4E801D47" w:rsidR="005921FB" w:rsidRDefault="003F0A99" w:rsidP="005921FB">
      <w:pPr>
        <w:pStyle w:val="ListParagraph"/>
        <w:numPr>
          <w:ilvl w:val="0"/>
          <w:numId w:val="64"/>
        </w:numPr>
      </w:pPr>
      <w:r>
        <w:t>Număr total de pași de antrenare: 15000 pași/</w:t>
      </w:r>
      <w:r w:rsidR="00741A89">
        <w:t>35 epoci</w:t>
      </w:r>
    </w:p>
    <w:p w14:paraId="23EFF9BF" w14:textId="3BA967E3" w:rsidR="00741A89" w:rsidRDefault="002A74FE" w:rsidP="005921FB">
      <w:pPr>
        <w:pStyle w:val="ListParagraph"/>
        <w:numPr>
          <w:ilvl w:val="0"/>
          <w:numId w:val="64"/>
        </w:numPr>
      </w:pPr>
      <w:r>
        <w:t>Funcția de optimizare: ADAM</w:t>
      </w:r>
    </w:p>
    <w:p w14:paraId="6D0336DE" w14:textId="5D277526" w:rsidR="002A74FE" w:rsidRDefault="002A74FE" w:rsidP="005921FB">
      <w:pPr>
        <w:pStyle w:val="ListParagraph"/>
        <w:numPr>
          <w:ilvl w:val="0"/>
          <w:numId w:val="64"/>
        </w:numPr>
      </w:pPr>
      <w:r>
        <w:t xml:space="preserve">Batch size: 8 (valoarea maximă admisă pentru placa grafică </w:t>
      </w:r>
      <w:r w:rsidR="00646EBB">
        <w:t>menționată</w:t>
      </w:r>
      <w:r>
        <w:t>)</w:t>
      </w:r>
    </w:p>
    <w:p w14:paraId="4DC607FF" w14:textId="5A677760" w:rsidR="00646EBB" w:rsidRDefault="00646EBB" w:rsidP="005921FB">
      <w:pPr>
        <w:pStyle w:val="ListParagraph"/>
        <w:numPr>
          <w:ilvl w:val="0"/>
          <w:numId w:val="64"/>
        </w:numPr>
      </w:pPr>
      <w:r>
        <w:t>Funcția de activare: ReLU6</w:t>
      </w:r>
    </w:p>
    <w:p w14:paraId="4E5B86A0" w14:textId="73D957FF" w:rsidR="00646EBB" w:rsidRDefault="00646EBB" w:rsidP="005921FB">
      <w:pPr>
        <w:pStyle w:val="ListParagraph"/>
        <w:numPr>
          <w:ilvl w:val="0"/>
          <w:numId w:val="64"/>
        </w:numPr>
      </w:pPr>
      <w:r>
        <w:t>Dropout: 0</w:t>
      </w:r>
    </w:p>
    <w:p w14:paraId="29ACCBFE" w14:textId="323A608B" w:rsidR="00076BDC" w:rsidRDefault="00076BDC" w:rsidP="00BE40AE">
      <w:r>
        <w:t>Parametrii stabiliți pentru antrenarea modelul cuantizat sunt:</w:t>
      </w:r>
    </w:p>
    <w:p w14:paraId="6FF0BFCE" w14:textId="180F51BC" w:rsidR="003F0A99" w:rsidRDefault="00076BDC" w:rsidP="00076BDC">
      <w:pPr>
        <w:pStyle w:val="ListParagraph"/>
        <w:numPr>
          <w:ilvl w:val="0"/>
          <w:numId w:val="65"/>
        </w:numPr>
      </w:pPr>
      <w:r>
        <w:t>Rata de învățare: 0.0002</w:t>
      </w:r>
    </w:p>
    <w:p w14:paraId="23237608" w14:textId="6A581093" w:rsidR="00076BDC" w:rsidRDefault="00076BDC" w:rsidP="00076BDC">
      <w:pPr>
        <w:pStyle w:val="ListParagraph"/>
        <w:numPr>
          <w:ilvl w:val="0"/>
          <w:numId w:val="65"/>
        </w:numPr>
      </w:pPr>
      <w:r>
        <w:t xml:space="preserve">Rata de învățare de adaptare (warm-up): 0.0001 </w:t>
      </w:r>
    </w:p>
    <w:p w14:paraId="1EBF5697" w14:textId="5F9BB79F" w:rsidR="00076BDC" w:rsidRDefault="00076BDC" w:rsidP="00076BDC">
      <w:pPr>
        <w:pStyle w:val="ListParagraph"/>
        <w:numPr>
          <w:ilvl w:val="0"/>
          <w:numId w:val="65"/>
        </w:numPr>
      </w:pPr>
      <w:r>
        <w:t>Dropout: porbabilitatea de păstrare a nodurilor de 80%</w:t>
      </w:r>
    </w:p>
    <w:p w14:paraId="2B6EDB96" w14:textId="2E8201DB" w:rsidR="00076BDC" w:rsidRDefault="00076BDC" w:rsidP="00076BDC">
      <w:pPr>
        <w:pStyle w:val="ListParagraph"/>
        <w:numPr>
          <w:ilvl w:val="0"/>
          <w:numId w:val="65"/>
        </w:numPr>
      </w:pPr>
      <w:r>
        <w:t>Batch size: 10</w:t>
      </w:r>
    </w:p>
    <w:p w14:paraId="4C8DECE6" w14:textId="2A09D9C0" w:rsidR="00076BDC" w:rsidRDefault="00076BDC" w:rsidP="00076BDC">
      <w:pPr>
        <w:pStyle w:val="ListParagraph"/>
        <w:numPr>
          <w:ilvl w:val="0"/>
          <w:numId w:val="65"/>
        </w:numPr>
      </w:pPr>
      <w:r>
        <w:t>Număr total de pași de antrenare: 4</w:t>
      </w:r>
      <w:r w:rsidR="004953B8">
        <w:t>2</w:t>
      </w:r>
      <w:r>
        <w:t>000</w:t>
      </w:r>
    </w:p>
    <w:p w14:paraId="7D73CB10" w14:textId="52629255" w:rsidR="00076BDC" w:rsidRDefault="00076BDC" w:rsidP="00076BDC">
      <w:pPr>
        <w:pStyle w:val="ListParagraph"/>
        <w:numPr>
          <w:ilvl w:val="0"/>
          <w:numId w:val="65"/>
        </w:numPr>
      </w:pPr>
      <w:r>
        <w:t>Cuantizarea este realizată după 3</w:t>
      </w:r>
      <w:r w:rsidR="004953B8">
        <w:t>7</w:t>
      </w:r>
      <w:r>
        <w:t>000</w:t>
      </w:r>
    </w:p>
    <w:p w14:paraId="2EC3729F" w14:textId="32A154B0" w:rsidR="003006DA" w:rsidRDefault="003006DA" w:rsidP="00076BDC">
      <w:pPr>
        <w:pStyle w:val="ListParagraph"/>
        <w:numPr>
          <w:ilvl w:val="0"/>
          <w:numId w:val="65"/>
        </w:numPr>
      </w:pPr>
      <w:r>
        <w:t>Funcția de optimizare: ADAM</w:t>
      </w:r>
    </w:p>
    <w:p w14:paraId="2F6CA755" w14:textId="5D09998A" w:rsidR="00534506" w:rsidRDefault="00BE40AE" w:rsidP="00534506">
      <w:r>
        <w:t xml:space="preserve">Setul de date pentru modelul necuantizat este compus din 3600 imagini de antrenare și 650 imagini de validare, iar setul de date utilizat pentru cuantizare și fine tuning este alcătuit din </w:t>
      </w:r>
    </w:p>
    <w:p w14:paraId="54541EC5" w14:textId="77777777" w:rsidR="00534506" w:rsidRDefault="00534506" w:rsidP="00534506"/>
    <w:p w14:paraId="23DE86CE" w14:textId="61075FEA" w:rsidR="001C6C85" w:rsidRDefault="001C6C85" w:rsidP="001C6C85">
      <w:pPr>
        <w:pStyle w:val="Heading2"/>
      </w:pPr>
      <w:bookmarkStart w:id="208" w:name="_Toc95934346"/>
      <w:bookmarkStart w:id="209" w:name="_Toc105746214"/>
      <w:r>
        <w:lastRenderedPageBreak/>
        <w:t>Rezultate</w:t>
      </w:r>
      <w:r w:rsidR="00D30863">
        <w:t xml:space="preserve"> </w:t>
      </w:r>
      <w:r>
        <w:t>obținute</w:t>
      </w:r>
      <w:bookmarkEnd w:id="208"/>
      <w:bookmarkEnd w:id="209"/>
      <w:r w:rsidR="001029B9">
        <w:t xml:space="preserve"> cu modelul necuantizat și </w:t>
      </w:r>
      <w:r w:rsidR="00EC41A2">
        <w:t>detecția</w:t>
      </w:r>
      <w:r w:rsidR="001029B9">
        <w:t xml:space="preserve"> prin socket-uri</w:t>
      </w:r>
    </w:p>
    <w:p w14:paraId="7E0CE7A8" w14:textId="50200460" w:rsidR="008F453D" w:rsidRDefault="008F453D" w:rsidP="008F453D">
      <w:pPr>
        <w:ind w:firstLine="0"/>
      </w:pPr>
    </w:p>
    <w:p w14:paraId="7754C9E3" w14:textId="6511AA59" w:rsidR="008F453D" w:rsidRDefault="008F453D" w:rsidP="008E2420">
      <w:pPr>
        <w:ind w:firstLine="576"/>
      </w:pPr>
      <w:r>
        <w:t xml:space="preserve">Modelul </w:t>
      </w:r>
      <w:r w:rsidR="00E54991">
        <w:t>antrenat atinge cea mai mare acuratețe și o pierdere tota</w:t>
      </w:r>
      <w:r w:rsidR="008E2420">
        <w:t>l</w:t>
      </w:r>
      <w:r w:rsidR="00E54991">
        <w:t xml:space="preserve">ă de 0.12 după 15000 de pași, mai exact 35 de epoci. Deși modelul ajuns la epoca 35 de antrenare are cele mai bune rezultate, antrenarea a fost procesată până la 20000 de </w:t>
      </w:r>
      <w:r w:rsidR="000C0D06">
        <w:t>pași pentru a exemplifica evoluția modelului și limita de intrare în overfitting.</w:t>
      </w:r>
    </w:p>
    <w:p w14:paraId="5CBCEAA0" w14:textId="5CDBACC9" w:rsidR="00EA7275" w:rsidRDefault="00EA7275" w:rsidP="008F453D">
      <w:pPr>
        <w:ind w:firstLine="0"/>
      </w:pPr>
    </w:p>
    <w:p w14:paraId="06CF8AA3" w14:textId="77777777" w:rsidR="00C562BA" w:rsidRDefault="00F1245E" w:rsidP="00C562BA">
      <w:pPr>
        <w:keepNext/>
        <w:ind w:firstLine="0"/>
      </w:pPr>
      <w:r w:rsidRPr="00F1245E">
        <w:drawing>
          <wp:inline distT="0" distB="0" distL="0" distR="0" wp14:anchorId="301369C6" wp14:editId="19517D11">
            <wp:extent cx="6467475" cy="2444607"/>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477546" cy="2448414"/>
                    </a:xfrm>
                    <a:prstGeom prst="rect">
                      <a:avLst/>
                    </a:prstGeom>
                  </pic:spPr>
                </pic:pic>
              </a:graphicData>
            </a:graphic>
          </wp:inline>
        </w:drawing>
      </w:r>
    </w:p>
    <w:p w14:paraId="46CE15C8" w14:textId="2C5267A5" w:rsidR="008E2420" w:rsidRDefault="00C562BA" w:rsidP="00A17B07">
      <w:pPr>
        <w:pStyle w:val="Caption"/>
        <w:jc w:val="center"/>
        <w:rPr>
          <w:color w:val="auto"/>
        </w:rPr>
      </w:pPr>
      <w:bookmarkStart w:id="210" w:name="_Toc105871471"/>
      <w:r w:rsidRPr="00C562B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C562BA">
        <w:rPr>
          <w:color w:val="auto"/>
        </w:rPr>
        <w:t xml:space="preserve"> Funcția de pierdere model necuantizat pentru antrenare</w:t>
      </w:r>
      <w:r>
        <w:rPr>
          <w:color w:val="auto"/>
        </w:rPr>
        <w:t xml:space="preserve"> (albastru)</w:t>
      </w:r>
      <w:r w:rsidRPr="00C562BA">
        <w:rPr>
          <w:color w:val="auto"/>
        </w:rPr>
        <w:t xml:space="preserve"> și validare</w:t>
      </w:r>
      <w:r>
        <w:rPr>
          <w:color w:val="auto"/>
        </w:rPr>
        <w:t xml:space="preserve"> (gri)</w:t>
      </w:r>
      <w:bookmarkEnd w:id="210"/>
    </w:p>
    <w:p w14:paraId="4463D888" w14:textId="77777777" w:rsidR="00A17B07" w:rsidRPr="00A17B07" w:rsidRDefault="00A17B07" w:rsidP="00A17B07"/>
    <w:p w14:paraId="0283F515" w14:textId="7A3CDAB7" w:rsidR="00351C08" w:rsidRDefault="00D321FD" w:rsidP="008E2420">
      <w:pPr>
        <w:ind w:firstLine="0"/>
      </w:pPr>
      <w:r>
        <w:tab/>
        <w:t xml:space="preserve">Cu ajutorul interfeței web Tensorboard, în </w:t>
      </w:r>
      <w:r w:rsidR="00F70177">
        <w:t xml:space="preserve">figura </w:t>
      </w:r>
      <w:r w:rsidR="00992F1D">
        <w:t>4.1</w:t>
      </w:r>
      <w:r>
        <w:t xml:space="preserve"> sunt reprezentate grafic</w:t>
      </w:r>
      <w:r w:rsidR="00F70177">
        <w:t>e</w:t>
      </w:r>
      <w:r>
        <w:t xml:space="preserve">le funcției de pierdere pe durata antrenării </w:t>
      </w:r>
      <w:r w:rsidR="00F70177">
        <w:t>(graficul</w:t>
      </w:r>
      <w:r>
        <w:t xml:space="preserve"> albastru</w:t>
      </w:r>
      <w:r w:rsidR="00F70177">
        <w:t>)</w:t>
      </w:r>
      <w:r>
        <w:t xml:space="preserve"> și a funcției de pierdere aplicată setului de validarea</w:t>
      </w:r>
      <w:r w:rsidR="00F70177">
        <w:t xml:space="preserve"> (graficul </w:t>
      </w:r>
      <w:r w:rsidR="00F1245E">
        <w:t>gri</w:t>
      </w:r>
      <w:r w:rsidR="00F70177">
        <w:t>)</w:t>
      </w:r>
      <w:r>
        <w:t xml:space="preserve">. </w:t>
      </w:r>
      <w:r w:rsidR="006202BD">
        <w:t>Graficul p</w:t>
      </w:r>
      <w:r>
        <w:t>ierder</w:t>
      </w:r>
      <w:r w:rsidR="006202BD">
        <w:t>ii</w:t>
      </w:r>
      <w:r>
        <w:t xml:space="preserve"> în timpul antrenării a</w:t>
      </w:r>
      <w:r w:rsidR="006202BD">
        <w:t>re anumite fluctuații care sunt det</w:t>
      </w:r>
      <w:r w:rsidR="00351C08">
        <w:t>e</w:t>
      </w:r>
      <w:r w:rsidR="006202BD">
        <w:t>rminate de dimen</w:t>
      </w:r>
      <w:r w:rsidR="00351C08">
        <w:t>s</w:t>
      </w:r>
      <w:r w:rsidR="006202BD">
        <w:t>iunea lotului de date foarte mică, dimensiune limitată de resursele computaționale (batch size de 8)</w:t>
      </w:r>
      <w:r w:rsidR="00351C08">
        <w:t xml:space="preserve">. Funcția de pierdere a modelului aplicat pe datele de validare este obținută pentru ultimele 5 checkpoint-uri </w:t>
      </w:r>
      <w:r w:rsidR="00F70177">
        <w:t xml:space="preserve">ale modelului </w:t>
      </w:r>
      <w:r w:rsidR="00351C08">
        <w:t>cu</w:t>
      </w:r>
      <w:r w:rsidR="00F70177">
        <w:t xml:space="preserve"> </w:t>
      </w:r>
      <w:r w:rsidR="00351C08">
        <w:t xml:space="preserve">reprezentare la fiecare 1000 de pași. </w:t>
      </w:r>
    </w:p>
    <w:p w14:paraId="409B3522" w14:textId="7A4BD67C" w:rsidR="00F659A7" w:rsidRDefault="00F659A7" w:rsidP="008E2420">
      <w:pPr>
        <w:ind w:firstLine="0"/>
      </w:pPr>
      <w:r>
        <w:tab/>
        <w:t xml:space="preserve">Overfitting-ul în cazul de față este determinat de metrici de evaluare pe setul de date </w:t>
      </w:r>
      <w:r w:rsidR="00F70177">
        <w:t xml:space="preserve">cu valori </w:t>
      </w:r>
      <w:r>
        <w:t>ideale</w:t>
      </w:r>
      <w:r w:rsidR="00F70177">
        <w:t xml:space="preserve"> și de </w:t>
      </w:r>
      <w:r w:rsidR="00A01F92">
        <w:t>momentul în care pierderea obținută pe setul de validare este mai mare decât pierderea din timpul antrenării</w:t>
      </w:r>
      <w:r w:rsidR="00187AEC">
        <w:t>, în acest caz training_loss continuă să convearga spre 0, iar validation_loss este crescătoare.</w:t>
      </w:r>
      <w:r w:rsidR="00A01F92">
        <w:t xml:space="preserve">. </w:t>
      </w:r>
      <w:r w:rsidR="00F70177">
        <w:t xml:space="preserve"> </w:t>
      </w:r>
    </w:p>
    <w:p w14:paraId="0DABDB1A" w14:textId="0C3DF4E7" w:rsidR="002C3EC5" w:rsidRDefault="00AD20B8" w:rsidP="008E2420">
      <w:pPr>
        <w:ind w:firstLine="0"/>
      </w:pPr>
      <w:r>
        <w:tab/>
        <w:t xml:space="preserve">mAP și mAR obțiunte în urma evaluării modelului pe setul de date de validare ajung într-o valoarea maximă posibilă (diferită de valoarea 1, dar apropiată), după care prezintă o scădere treptată marcată de intarea în overfitting a modelului. </w:t>
      </w:r>
    </w:p>
    <w:p w14:paraId="2F9056FD" w14:textId="304E37B3" w:rsidR="00170507" w:rsidRDefault="00170507" w:rsidP="008E2420">
      <w:pPr>
        <w:ind w:firstLine="0"/>
      </w:pPr>
    </w:p>
    <w:p w14:paraId="4FA05348" w14:textId="30BCFE80" w:rsidR="00170507" w:rsidRDefault="00170507" w:rsidP="008E2420">
      <w:pPr>
        <w:ind w:firstLine="0"/>
      </w:pPr>
    </w:p>
    <w:p w14:paraId="492D088A" w14:textId="77777777" w:rsidR="00B50E38" w:rsidRDefault="004467EC" w:rsidP="00B50E38">
      <w:pPr>
        <w:keepNext/>
        <w:ind w:firstLine="0"/>
        <w:jc w:val="center"/>
      </w:pPr>
      <w:r w:rsidRPr="004467EC">
        <w:lastRenderedPageBreak/>
        <w:drawing>
          <wp:inline distT="0" distB="0" distL="0" distR="0" wp14:anchorId="38D38123" wp14:editId="20FFF3A8">
            <wp:extent cx="4047513" cy="3286317"/>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061345" cy="3297548"/>
                    </a:xfrm>
                    <a:prstGeom prst="rect">
                      <a:avLst/>
                    </a:prstGeom>
                  </pic:spPr>
                </pic:pic>
              </a:graphicData>
            </a:graphic>
          </wp:inline>
        </w:drawing>
      </w:r>
    </w:p>
    <w:p w14:paraId="78703829" w14:textId="2A4D4667" w:rsidR="00054639" w:rsidRPr="00B50E38" w:rsidRDefault="00B50E38" w:rsidP="00B50E38">
      <w:pPr>
        <w:pStyle w:val="Caption"/>
        <w:jc w:val="center"/>
        <w:rPr>
          <w:color w:val="auto"/>
        </w:rPr>
      </w:pPr>
      <w:bookmarkStart w:id="211" w:name="_Toc105871472"/>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B50E38">
        <w:rPr>
          <w:color w:val="auto"/>
        </w:rPr>
        <w:t xml:space="preserve"> mAP obținut pentru setul de validare</w:t>
      </w:r>
      <w:bookmarkEnd w:id="211"/>
    </w:p>
    <w:p w14:paraId="57C06DB7" w14:textId="771908DD" w:rsidR="00170507" w:rsidRDefault="002C3EC5" w:rsidP="002537AB">
      <w:r>
        <w:t xml:space="preserve">Valorile obținute pentru metricile </w:t>
      </w:r>
      <w:r w:rsidR="00982E73">
        <w:t>di</w:t>
      </w:r>
      <w:r>
        <w:t xml:space="preserve">n setul </w:t>
      </w:r>
      <w:r w:rsidRPr="002C3EC5">
        <w:rPr>
          <w:i/>
          <w:iCs/>
          <w:lang w:val="en-US"/>
        </w:rPr>
        <w:t>“coco_detections_metrics”</w:t>
      </w:r>
      <w:r w:rsidR="00982E73">
        <w:rPr>
          <w:i/>
          <w:iCs/>
          <w:lang w:val="en-US"/>
        </w:rPr>
        <w:t xml:space="preserve"> </w:t>
      </w:r>
      <w:r w:rsidR="00982E73">
        <w:rPr>
          <w:lang w:val="en-US"/>
        </w:rPr>
        <w:t>aplicate eval</w:t>
      </w:r>
      <w:r w:rsidR="00982E73">
        <w:t>uării modelului antrenat dupa 35 de epoci sunt evidențiate mai jos:</w:t>
      </w:r>
    </w:p>
    <w:p w14:paraId="16760238" w14:textId="77777777" w:rsidR="008D6B0C" w:rsidRDefault="008D6B0C" w:rsidP="002537AB"/>
    <w:p w14:paraId="1DB6CACD" w14:textId="77777777" w:rsidR="00B50E38" w:rsidRPr="00B50E38" w:rsidRDefault="008D6B0C" w:rsidP="00B50E38">
      <w:pPr>
        <w:keepNext/>
        <w:jc w:val="center"/>
      </w:pPr>
      <w:r w:rsidRPr="00B50E38">
        <w:drawing>
          <wp:inline distT="0" distB="0" distL="0" distR="0" wp14:anchorId="3BB0959E" wp14:editId="69450D7E">
            <wp:extent cx="5002843" cy="5011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t="7101"/>
                    <a:stretch/>
                  </pic:blipFill>
                  <pic:spPr bwMode="auto">
                    <a:xfrm>
                      <a:off x="0" y="0"/>
                      <a:ext cx="5083485" cy="509213"/>
                    </a:xfrm>
                    <a:prstGeom prst="rect">
                      <a:avLst/>
                    </a:prstGeom>
                    <a:ln>
                      <a:noFill/>
                    </a:ln>
                    <a:extLst>
                      <a:ext uri="{53640926-AAD7-44D8-BBD7-CCE9431645EC}">
                        <a14:shadowObscured xmlns:a14="http://schemas.microsoft.com/office/drawing/2010/main"/>
                      </a:ext>
                    </a:extLst>
                  </pic:spPr>
                </pic:pic>
              </a:graphicData>
            </a:graphic>
          </wp:inline>
        </w:drawing>
      </w:r>
    </w:p>
    <w:p w14:paraId="55E519FE" w14:textId="1CBECB96" w:rsidR="008D6B0C" w:rsidRPr="00B50E38" w:rsidRDefault="00B50E38" w:rsidP="00B50E38">
      <w:pPr>
        <w:pStyle w:val="Caption"/>
        <w:jc w:val="center"/>
        <w:rPr>
          <w:color w:val="auto"/>
        </w:rPr>
      </w:pPr>
      <w:bookmarkStart w:id="212" w:name="_Toc105871473"/>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B50E38">
        <w:rPr>
          <w:color w:val="auto"/>
        </w:rPr>
        <w:t xml:space="preserve"> Valorile metricilor după 35 de epoci</w:t>
      </w:r>
      <w:bookmarkEnd w:id="212"/>
    </w:p>
    <w:p w14:paraId="4634921F" w14:textId="1DCCCF9C" w:rsidR="008D6B0C" w:rsidRDefault="008D6B0C" w:rsidP="008D6B0C">
      <w:r>
        <w:t xml:space="preserve">Funcția de pierdera a fost redusă până la </w:t>
      </w:r>
      <w:r w:rsidRPr="008D6B0C">
        <w:rPr>
          <w:i/>
          <w:iCs/>
        </w:rPr>
        <w:t>valoarea de 0.132</w:t>
      </w:r>
      <w:r>
        <w:t xml:space="preserve">, conform figurii </w:t>
      </w:r>
      <w:r w:rsidR="00B50E38">
        <w:t>4.4</w:t>
      </w:r>
    </w:p>
    <w:p w14:paraId="7C9B28C8" w14:textId="77777777" w:rsidR="008D6B0C" w:rsidRDefault="008D6B0C" w:rsidP="008D6B0C"/>
    <w:p w14:paraId="70295266" w14:textId="77777777" w:rsidR="00B50E38" w:rsidRPr="00B50E38" w:rsidRDefault="008D6B0C" w:rsidP="00B50E38">
      <w:pPr>
        <w:keepNext/>
        <w:jc w:val="center"/>
      </w:pPr>
      <w:r w:rsidRPr="00B50E38">
        <w:drawing>
          <wp:inline distT="0" distB="0" distL="0" distR="0" wp14:anchorId="76E02E79" wp14:editId="4F196740">
            <wp:extent cx="5697220" cy="100325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a:stretch/>
                  </pic:blipFill>
                  <pic:spPr bwMode="auto">
                    <a:xfrm>
                      <a:off x="0" y="0"/>
                      <a:ext cx="5712414" cy="1005930"/>
                    </a:xfrm>
                    <a:prstGeom prst="rect">
                      <a:avLst/>
                    </a:prstGeom>
                    <a:ln>
                      <a:noFill/>
                    </a:ln>
                    <a:extLst>
                      <a:ext uri="{53640926-AAD7-44D8-BBD7-CCE9431645EC}">
                        <a14:shadowObscured xmlns:a14="http://schemas.microsoft.com/office/drawing/2010/main"/>
                      </a:ext>
                    </a:extLst>
                  </pic:spPr>
                </pic:pic>
              </a:graphicData>
            </a:graphic>
          </wp:inline>
        </w:drawing>
      </w:r>
    </w:p>
    <w:p w14:paraId="74EE05F6" w14:textId="0DFE69EF" w:rsidR="00E05672" w:rsidRPr="00B50E38" w:rsidRDefault="00B50E38" w:rsidP="00B50E38">
      <w:pPr>
        <w:pStyle w:val="Caption"/>
        <w:jc w:val="center"/>
        <w:rPr>
          <w:color w:val="auto"/>
        </w:rPr>
      </w:pPr>
      <w:bookmarkStart w:id="213" w:name="_Toc105871474"/>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B50E38">
        <w:rPr>
          <w:color w:val="auto"/>
        </w:rPr>
        <w:t xml:space="preserve"> Valoarea pierderii minime obținute pentru model</w:t>
      </w:r>
      <w:bookmarkEnd w:id="213"/>
    </w:p>
    <w:p w14:paraId="2F9A7637" w14:textId="77777777" w:rsidR="00B6322F" w:rsidRDefault="00E05672" w:rsidP="00E05672">
      <w:r>
        <w:t>După antrenare, modelul este încărcat din checkpoint-ul creat la iterația 15000 cu ajutorul func</w:t>
      </w:r>
      <w:r w:rsidR="00EC1A16">
        <w:t>ț</w:t>
      </w:r>
      <w:r>
        <w:t>iei</w:t>
      </w:r>
      <w:r w:rsidR="00EC1A16">
        <w:t xml:space="preserve"> </w:t>
      </w:r>
      <w:r w:rsidR="00EC1A16" w:rsidRPr="00EC1A16">
        <w:rPr>
          <w:b/>
          <w:bCs/>
          <w:i/>
          <w:iCs/>
        </w:rPr>
        <w:t>ckpt.restore</w:t>
      </w:r>
      <w:r w:rsidR="00EC1A16">
        <w:t xml:space="preserve"> și este disponibil pentru utilizare.</w:t>
      </w:r>
      <w:r>
        <w:t xml:space="preserve"> </w:t>
      </w:r>
    </w:p>
    <w:p w14:paraId="2D37254C" w14:textId="1F9FC564" w:rsidR="00B544C0" w:rsidRDefault="00B6322F" w:rsidP="00E05672">
      <w:r>
        <w:t xml:space="preserve">Astfel, </w:t>
      </w:r>
      <w:r w:rsidR="002537AB">
        <w:t>aplica</w:t>
      </w:r>
      <w:r>
        <w:t>rea acestuia</w:t>
      </w:r>
      <w:r w:rsidR="002537AB">
        <w:t xml:space="preserve"> asupra fluxului video transmis de la RaspberyPi pe baza socket-urilor prezintă rezultate bune și o rată de frame între 6 și 12 fps:</w:t>
      </w:r>
    </w:p>
    <w:p w14:paraId="72695981" w14:textId="77777777" w:rsidR="002537AB" w:rsidRDefault="002537AB" w:rsidP="002537AB">
      <w:pPr>
        <w:ind w:firstLine="0"/>
      </w:pPr>
    </w:p>
    <w:p w14:paraId="1DBC6702" w14:textId="16CF92FA" w:rsidR="00B50E38" w:rsidRDefault="002537AB" w:rsidP="00B50E38">
      <w:pPr>
        <w:keepNext/>
        <w:ind w:firstLine="0"/>
        <w:jc w:val="center"/>
      </w:pPr>
      <w:r>
        <w:lastRenderedPageBreak/>
        <w:drawing>
          <wp:inline distT="0" distB="0" distL="0" distR="0" wp14:anchorId="1EF847D4" wp14:editId="7DD5F5EF">
            <wp:extent cx="2758440" cy="202877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pic:cNvPicPr/>
                  </pic:nvPicPr>
                  <pic:blipFill rotWithShape="1">
                    <a:blip r:embed="rId262" cstate="print">
                      <a:extLst>
                        <a:ext uri="{28A0092B-C50C-407E-A947-70E740481C1C}">
                          <a14:useLocalDpi xmlns:a14="http://schemas.microsoft.com/office/drawing/2010/main" val="0"/>
                        </a:ext>
                      </a:extLst>
                    </a:blip>
                    <a:srcRect b="11509"/>
                    <a:stretch/>
                  </pic:blipFill>
                  <pic:spPr bwMode="auto">
                    <a:xfrm>
                      <a:off x="0" y="0"/>
                      <a:ext cx="2892640" cy="2127471"/>
                    </a:xfrm>
                    <a:prstGeom prst="rect">
                      <a:avLst/>
                    </a:prstGeom>
                    <a:ln>
                      <a:noFill/>
                    </a:ln>
                    <a:extLst>
                      <a:ext uri="{53640926-AAD7-44D8-BBD7-CCE9431645EC}">
                        <a14:shadowObscured xmlns:a14="http://schemas.microsoft.com/office/drawing/2010/main"/>
                      </a:ext>
                    </a:extLst>
                  </pic:spPr>
                </pic:pic>
              </a:graphicData>
            </a:graphic>
          </wp:inline>
        </w:drawing>
      </w:r>
      <w:r w:rsidR="00B50E38">
        <w:t xml:space="preserve">  </w:t>
      </w:r>
      <w:r w:rsidR="00B50E38">
        <w:drawing>
          <wp:inline distT="0" distB="0" distL="0" distR="0" wp14:anchorId="1B61E717" wp14:editId="15EB3074">
            <wp:extent cx="2521602" cy="199353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85786" cy="2044273"/>
                    </a:xfrm>
                    <a:prstGeom prst="rect">
                      <a:avLst/>
                    </a:prstGeom>
                    <a:noFill/>
                  </pic:spPr>
                </pic:pic>
              </a:graphicData>
            </a:graphic>
          </wp:inline>
        </w:drawing>
      </w:r>
    </w:p>
    <w:p w14:paraId="33C7CB0E" w14:textId="7F5B936A" w:rsidR="00462F19" w:rsidRPr="00A31ABA" w:rsidRDefault="00B50E38" w:rsidP="00A31ABA">
      <w:pPr>
        <w:pStyle w:val="Caption"/>
        <w:jc w:val="center"/>
        <w:rPr>
          <w:color w:val="auto"/>
        </w:rPr>
      </w:pPr>
      <w:bookmarkStart w:id="214" w:name="_Toc105871475"/>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B50E38">
        <w:rPr>
          <w:color w:val="auto"/>
        </w:rPr>
        <w:t xml:space="preserve"> Detecție </w:t>
      </w:r>
      <w:r w:rsidR="00A31ABA">
        <w:rPr>
          <w:color w:val="auto"/>
        </w:rPr>
        <w:t xml:space="preserve">în apropiere </w:t>
      </w:r>
      <w:r w:rsidRPr="00B50E38">
        <w:rPr>
          <w:color w:val="auto"/>
        </w:rPr>
        <w:t>realizată prin metoda cu socket-uri</w:t>
      </w:r>
      <w:bookmarkEnd w:id="214"/>
    </w:p>
    <w:p w14:paraId="0213072E" w14:textId="7169724A" w:rsidR="003A2A1F" w:rsidRDefault="003A2A1F" w:rsidP="00462F19">
      <w:pPr>
        <w:ind w:firstLine="720"/>
      </w:pPr>
      <w:r>
        <w:t>Recunoașterea semnelor este realizată de la o distanță aproximativă de 50 de cm, un rezultat promițător raportat la calitatea slabă a camerei și la dimensiunea redusă a semnelor</w:t>
      </w:r>
      <w:r w:rsidR="007F4530">
        <w:t>:</w:t>
      </w:r>
    </w:p>
    <w:p w14:paraId="75526FEC" w14:textId="77777777" w:rsidR="00B50E38" w:rsidRDefault="00B50E38" w:rsidP="00462F19">
      <w:pPr>
        <w:ind w:firstLine="720"/>
      </w:pPr>
    </w:p>
    <w:p w14:paraId="72D40FA4" w14:textId="5A4745C9" w:rsidR="00A31ABA" w:rsidRDefault="001A29BF" w:rsidP="00A31ABA">
      <w:pPr>
        <w:keepNext/>
        <w:ind w:firstLine="0"/>
        <w:jc w:val="center"/>
      </w:pPr>
      <w:r>
        <w:drawing>
          <wp:inline distT="0" distB="0" distL="0" distR="0" wp14:anchorId="31D6AE54" wp14:editId="2F23ACF1">
            <wp:extent cx="2849470" cy="22091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pic:nvPicPr>
                  <pic:blipFill rotWithShape="1">
                    <a:blip r:embed="rId264" cstate="print">
                      <a:extLst>
                        <a:ext uri="{28A0092B-C50C-407E-A947-70E740481C1C}">
                          <a14:useLocalDpi xmlns:a14="http://schemas.microsoft.com/office/drawing/2010/main" val="0"/>
                        </a:ext>
                      </a:extLst>
                    </a:blip>
                    <a:srcRect t="2111" b="1"/>
                    <a:stretch/>
                  </pic:blipFill>
                  <pic:spPr bwMode="auto">
                    <a:xfrm>
                      <a:off x="0" y="0"/>
                      <a:ext cx="2879552" cy="2232487"/>
                    </a:xfrm>
                    <a:prstGeom prst="rect">
                      <a:avLst/>
                    </a:prstGeom>
                    <a:ln>
                      <a:noFill/>
                    </a:ln>
                    <a:extLst>
                      <a:ext uri="{53640926-AAD7-44D8-BBD7-CCE9431645EC}">
                        <a14:shadowObscured xmlns:a14="http://schemas.microsoft.com/office/drawing/2010/main"/>
                      </a:ext>
                    </a:extLst>
                  </pic:spPr>
                </pic:pic>
              </a:graphicData>
            </a:graphic>
          </wp:inline>
        </w:drawing>
      </w:r>
      <w:r w:rsidR="00A31ABA">
        <w:t xml:space="preserve">  </w:t>
      </w:r>
      <w:r w:rsidR="00A31ABA">
        <w:drawing>
          <wp:inline distT="0" distB="0" distL="0" distR="0" wp14:anchorId="10EF9B69" wp14:editId="5329D4F3">
            <wp:extent cx="2392360" cy="225676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418348" cy="2281281"/>
                    </a:xfrm>
                    <a:prstGeom prst="rect">
                      <a:avLst/>
                    </a:prstGeom>
                  </pic:spPr>
                </pic:pic>
              </a:graphicData>
            </a:graphic>
          </wp:inline>
        </w:drawing>
      </w:r>
    </w:p>
    <w:p w14:paraId="230148D3" w14:textId="70CA2610" w:rsidR="00F75B96" w:rsidRPr="00A31ABA" w:rsidRDefault="00A31ABA" w:rsidP="00A31ABA">
      <w:pPr>
        <w:pStyle w:val="Caption"/>
        <w:jc w:val="center"/>
        <w:rPr>
          <w:color w:val="auto"/>
        </w:rPr>
      </w:pPr>
      <w:bookmarkStart w:id="215" w:name="_Toc105871476"/>
      <w:r w:rsidRPr="00A31AB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A31ABA">
        <w:rPr>
          <w:color w:val="auto"/>
        </w:rPr>
        <w:t xml:space="preserve"> Detecție în depărtare realizată prin metoda cu socket-uri</w:t>
      </w:r>
      <w:bookmarkEnd w:id="215"/>
      <w:r w:rsidR="001A29BF">
        <w:t xml:space="preserve">  </w:t>
      </w:r>
    </w:p>
    <w:p w14:paraId="09EFAF76" w14:textId="031EB5D9" w:rsidR="00F75B96" w:rsidRDefault="00F75B96" w:rsidP="00462F19">
      <w:pPr>
        <w:ind w:firstLine="576"/>
      </w:pPr>
      <w:r>
        <w:t>Concluzionând, metoda transmisie</w:t>
      </w:r>
      <w:r w:rsidR="00462F19">
        <w:t>i</w:t>
      </w:r>
      <w:r>
        <w:t xml:space="preserve"> cu socket</w:t>
      </w:r>
      <w:r w:rsidR="00462F19">
        <w:t>-uri</w:t>
      </w:r>
      <w:r>
        <w:t xml:space="preserve"> s-a dovedit</w:t>
      </w:r>
      <w:r w:rsidR="00462F19">
        <w:t xml:space="preserve"> </w:t>
      </w:r>
      <w:r>
        <w:t>a fi optimă și detecția a determinat obținerea unor rezultate satisfăcătoare</w:t>
      </w:r>
      <w:r w:rsidR="00A31ABA">
        <w:t>, asigurând recunoașterea de până la 50 cm distanță față de mașină</w:t>
      </w:r>
      <w:r>
        <w:t>.</w:t>
      </w:r>
    </w:p>
    <w:p w14:paraId="54DA67B6" w14:textId="77777777" w:rsidR="00B6322F" w:rsidRPr="0074581F" w:rsidRDefault="00B6322F" w:rsidP="00B6322F">
      <w:pPr>
        <w:ind w:firstLine="0"/>
      </w:pPr>
    </w:p>
    <w:p w14:paraId="6CA0F5D0" w14:textId="6D557B22" w:rsidR="00EC71DF" w:rsidRDefault="009512BF" w:rsidP="0074581F">
      <w:pPr>
        <w:pStyle w:val="Heading2"/>
      </w:pPr>
      <w:r>
        <w:t>Rezultate obținute cu modelul cuantizat și detecția cu TPU</w:t>
      </w:r>
    </w:p>
    <w:p w14:paraId="17F8C68B" w14:textId="15472555" w:rsidR="001029B9" w:rsidRDefault="001029B9" w:rsidP="00F0527D"/>
    <w:p w14:paraId="656FE014" w14:textId="46B62141" w:rsidR="00B2676A" w:rsidRDefault="00B2676A" w:rsidP="00F0527D">
      <w:r>
        <w:t>Reantrenarea modelului anterior</w:t>
      </w:r>
      <w:r w:rsidR="00462F19">
        <w:t xml:space="preserve"> în</w:t>
      </w:r>
      <w:r>
        <w:t xml:space="preserve"> scopul cuantizării acestuia a necesitat un număr mai mare de iterații</w:t>
      </w:r>
      <w:r w:rsidR="00462F19">
        <w:t>, de 40000,</w:t>
      </w:r>
      <w:r>
        <w:t xml:space="preserve"> și o rată de învățare mai mică</w:t>
      </w:r>
      <w:r w:rsidR="00462F19">
        <w:t xml:space="preserve"> de 0.0002</w:t>
      </w:r>
      <w:r>
        <w:t>. Sunt stabiliți acești parametri în vederea creșterii robusteții modelului la zgomot, deoarece cuantizarea afectează într-o anumită măsură performanțele de predicție.</w:t>
      </w:r>
    </w:p>
    <w:p w14:paraId="5426A396" w14:textId="77777777" w:rsidR="00462F19" w:rsidRPr="00B6322F" w:rsidRDefault="00462F19" w:rsidP="00F0527D">
      <w:pPr>
        <w:rPr>
          <w:sz w:val="18"/>
          <w:szCs w:val="18"/>
        </w:rPr>
      </w:pPr>
    </w:p>
    <w:p w14:paraId="041833C5" w14:textId="77777777" w:rsidR="00D743A4" w:rsidRDefault="00B6322F" w:rsidP="00D743A4">
      <w:pPr>
        <w:keepNext/>
        <w:ind w:firstLine="0"/>
        <w:jc w:val="center"/>
      </w:pPr>
      <w:r w:rsidRPr="00B6322F">
        <w:lastRenderedPageBreak/>
        <w:drawing>
          <wp:inline distT="0" distB="0" distL="0" distR="0" wp14:anchorId="3C390DBF" wp14:editId="577C2AC6">
            <wp:extent cx="6010829" cy="2729928"/>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6042196" cy="2744174"/>
                    </a:xfrm>
                    <a:prstGeom prst="rect">
                      <a:avLst/>
                    </a:prstGeom>
                  </pic:spPr>
                </pic:pic>
              </a:graphicData>
            </a:graphic>
          </wp:inline>
        </w:drawing>
      </w:r>
    </w:p>
    <w:p w14:paraId="327AF23B" w14:textId="44C205EE" w:rsidR="00146160" w:rsidRPr="00D743A4" w:rsidRDefault="00D743A4" w:rsidP="00D743A4">
      <w:pPr>
        <w:pStyle w:val="Caption"/>
        <w:jc w:val="center"/>
        <w:rPr>
          <w:color w:val="auto"/>
        </w:rPr>
      </w:pPr>
      <w:bookmarkStart w:id="216" w:name="_Toc105871477"/>
      <w:r w:rsidRPr="00D743A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D743A4">
        <w:rPr>
          <w:color w:val="auto"/>
        </w:rPr>
        <w:t xml:space="preserve"> Funcția de pierdere pentru modelul cuantizat pe setul de validare</w:t>
      </w:r>
      <w:bookmarkEnd w:id="216"/>
    </w:p>
    <w:p w14:paraId="1B90EAB9" w14:textId="77777777" w:rsidR="00146160" w:rsidRDefault="00762012" w:rsidP="00146160">
      <w:pPr>
        <w:rPr>
          <w:szCs w:val="28"/>
        </w:rPr>
      </w:pPr>
      <w:r>
        <w:rPr>
          <w:szCs w:val="28"/>
        </w:rPr>
        <w:t xml:space="preserve">Graficul pierderii pentru modelul cuantizat nu mai prezintă variații precum cel </w:t>
      </w:r>
    </w:p>
    <w:p w14:paraId="587FE4AD" w14:textId="31AB816C" w:rsidR="00762012" w:rsidRPr="00762012" w:rsidRDefault="00762012" w:rsidP="00146160">
      <w:pPr>
        <w:ind w:firstLine="0"/>
        <w:rPr>
          <w:szCs w:val="28"/>
        </w:rPr>
      </w:pPr>
      <w:r>
        <w:rPr>
          <w:szCs w:val="28"/>
        </w:rPr>
        <w:t xml:space="preserve">precedent, deoarece </w:t>
      </w:r>
      <w:r w:rsidR="00054960">
        <w:rPr>
          <w:szCs w:val="28"/>
        </w:rPr>
        <w:t>este</w:t>
      </w:r>
      <w:r w:rsidR="00742BF8">
        <w:rPr>
          <w:szCs w:val="28"/>
        </w:rPr>
        <w:t xml:space="preserve"> utilizată o dimensiune a loturilor mai mare (batch size este 10) și checkpoint-urile sunt create la fiecare 10 minute (este</w:t>
      </w:r>
      <w:r w:rsidR="00054960">
        <w:rPr>
          <w:szCs w:val="28"/>
        </w:rPr>
        <w:t xml:space="preserve"> utilizată versiunea 1 a m</w:t>
      </w:r>
      <w:r w:rsidR="00742BF8">
        <w:rPr>
          <w:szCs w:val="28"/>
        </w:rPr>
        <w:t>od</w:t>
      </w:r>
      <w:r w:rsidR="00054960">
        <w:rPr>
          <w:szCs w:val="28"/>
        </w:rPr>
        <w:t>ulu</w:t>
      </w:r>
      <w:r w:rsidR="00742BF8">
        <w:rPr>
          <w:szCs w:val="28"/>
        </w:rPr>
        <w:t>lu</w:t>
      </w:r>
      <w:r w:rsidR="00054960">
        <w:rPr>
          <w:szCs w:val="28"/>
        </w:rPr>
        <w:t>i TensorFlow care are anumite spec</w:t>
      </w:r>
      <w:r w:rsidR="00742BF8">
        <w:rPr>
          <w:szCs w:val="28"/>
        </w:rPr>
        <w:t xml:space="preserve">ificații diferite). </w:t>
      </w:r>
    </w:p>
    <w:p w14:paraId="3D463681" w14:textId="5851ECAF" w:rsidR="00882E6D" w:rsidRDefault="00882E6D" w:rsidP="00F0527D">
      <w:r>
        <w:t xml:space="preserve">După cum se observă în figura </w:t>
      </w:r>
      <w:r w:rsidR="00D743A4">
        <w:t>4.7</w:t>
      </w:r>
      <w:r>
        <w:t xml:space="preserve">, după 30000 de iterații funcția de pierdere converge greu spre 0, limita minimă a pierderii fiind de </w:t>
      </w:r>
      <w:r w:rsidRPr="00882E6D">
        <w:rPr>
          <w:b/>
          <w:bCs/>
          <w:i/>
          <w:iCs/>
        </w:rPr>
        <w:t>0.4</w:t>
      </w:r>
      <w:r w:rsidR="000501E9">
        <w:rPr>
          <w:b/>
          <w:bCs/>
          <w:i/>
          <w:iCs/>
        </w:rPr>
        <w:t>33</w:t>
      </w:r>
      <w:r w:rsidR="000501E9">
        <w:t xml:space="preserve"> (figura </w:t>
      </w:r>
      <w:r w:rsidR="009B669B" w:rsidRPr="009B669B">
        <w:t>4.7</w:t>
      </w:r>
      <w:r w:rsidR="000501E9">
        <w:t>)</w:t>
      </w:r>
      <w:r>
        <w:t>. Această pierdere este datorată procesului de cuantizare care reduce din performanțele modelului.</w:t>
      </w:r>
    </w:p>
    <w:p w14:paraId="2A054266" w14:textId="6C0CEBF0" w:rsidR="0021189C" w:rsidRDefault="0021189C" w:rsidP="0021189C">
      <w:pPr>
        <w:ind w:firstLine="0"/>
      </w:pPr>
      <w:r>
        <w:tab/>
      </w:r>
      <w:r w:rsidR="007C12AA">
        <w:t>Î</w:t>
      </w:r>
      <w:r>
        <w:t>n scopul evalu</w:t>
      </w:r>
      <w:r w:rsidR="007C12AA">
        <w:t>ă</w:t>
      </w:r>
      <w:r>
        <w:t xml:space="preserve">rii performanțelor </w:t>
      </w:r>
      <w:r w:rsidR="007C12AA">
        <w:t>modelului construit</w:t>
      </w:r>
      <w:r>
        <w:t xml:space="preserve">, s-au </w:t>
      </w:r>
      <w:r w:rsidR="007C12AA">
        <w:t>aplicat metricile mAP și mAR cu următoarele grafice:</w:t>
      </w:r>
    </w:p>
    <w:p w14:paraId="46C449F4" w14:textId="77777777" w:rsidR="007C12AA" w:rsidRDefault="007C12AA" w:rsidP="0021189C">
      <w:pPr>
        <w:ind w:firstLine="0"/>
      </w:pPr>
    </w:p>
    <w:p w14:paraId="57006D95" w14:textId="06BD6383" w:rsidR="009B669B" w:rsidRDefault="009B669B" w:rsidP="009B669B">
      <w:pPr>
        <w:keepNext/>
        <w:ind w:firstLine="0"/>
        <w:jc w:val="center"/>
      </w:pPr>
      <w:r>
        <w:drawing>
          <wp:inline distT="0" distB="0" distL="0" distR="0" wp14:anchorId="2A9F4540" wp14:editId="3B30659E">
            <wp:extent cx="2788920" cy="261112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pic:cNvPicPr/>
                  </pic:nvPicPr>
                  <pic:blipFill>
                    <a:blip r:embed="rId267">
                      <a:extLst>
                        <a:ext uri="{28A0092B-C50C-407E-A947-70E740481C1C}">
                          <a14:useLocalDpi xmlns:a14="http://schemas.microsoft.com/office/drawing/2010/main" val="0"/>
                        </a:ext>
                      </a:extLst>
                    </a:blip>
                    <a:stretch>
                      <a:fillRect/>
                    </a:stretch>
                  </pic:blipFill>
                  <pic:spPr>
                    <a:xfrm>
                      <a:off x="0" y="0"/>
                      <a:ext cx="2808134" cy="2629109"/>
                    </a:xfrm>
                    <a:prstGeom prst="rect">
                      <a:avLst/>
                    </a:prstGeom>
                  </pic:spPr>
                </pic:pic>
              </a:graphicData>
            </a:graphic>
          </wp:inline>
        </w:drawing>
      </w:r>
      <w:r w:rsidR="007D63A6">
        <w:drawing>
          <wp:inline distT="0" distB="0" distL="0" distR="0" wp14:anchorId="0B790E13" wp14:editId="091CF91E">
            <wp:extent cx="2773680" cy="2649541"/>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pic:nvPicPr>
                  <pic:blipFill>
                    <a:blip r:embed="rId268">
                      <a:extLst>
                        <a:ext uri="{28A0092B-C50C-407E-A947-70E740481C1C}">
                          <a14:useLocalDpi xmlns:a14="http://schemas.microsoft.com/office/drawing/2010/main" val="0"/>
                        </a:ext>
                      </a:extLst>
                    </a:blip>
                    <a:stretch>
                      <a:fillRect/>
                    </a:stretch>
                  </pic:blipFill>
                  <pic:spPr>
                    <a:xfrm>
                      <a:off x="0" y="0"/>
                      <a:ext cx="2799852" cy="2674542"/>
                    </a:xfrm>
                    <a:prstGeom prst="rect">
                      <a:avLst/>
                    </a:prstGeom>
                  </pic:spPr>
                </pic:pic>
              </a:graphicData>
            </a:graphic>
          </wp:inline>
        </w:drawing>
      </w:r>
    </w:p>
    <w:p w14:paraId="0DD49B9B" w14:textId="2C2E4C7A" w:rsidR="009B669B" w:rsidRPr="009B669B" w:rsidRDefault="009B669B" w:rsidP="009B669B">
      <w:pPr>
        <w:pStyle w:val="Caption"/>
        <w:jc w:val="center"/>
        <w:rPr>
          <w:color w:val="auto"/>
        </w:rPr>
      </w:pPr>
      <w:bookmarkStart w:id="217" w:name="_Toc105871478"/>
      <w:r w:rsidRPr="009B669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9B669B">
        <w:rPr>
          <w:color w:val="auto"/>
        </w:rPr>
        <w:t xml:space="preserve"> Evoluția mAR</w:t>
      </w:r>
      <w:r w:rsidR="00BF51D9">
        <w:rPr>
          <w:color w:val="auto"/>
        </w:rPr>
        <w:t xml:space="preserve"> (stânga))</w:t>
      </w:r>
      <w:r w:rsidRPr="009B669B">
        <w:rPr>
          <w:color w:val="auto"/>
        </w:rPr>
        <w:t xml:space="preserve"> </w:t>
      </w:r>
      <w:r w:rsidR="00BF51D9">
        <w:rPr>
          <w:color w:val="auto"/>
        </w:rPr>
        <w:t xml:space="preserve">și mAP (dreapta) </w:t>
      </w:r>
      <w:r w:rsidRPr="009B669B">
        <w:rPr>
          <w:color w:val="auto"/>
        </w:rPr>
        <w:t>pentru datele de validare</w:t>
      </w:r>
      <w:bookmarkEnd w:id="217"/>
    </w:p>
    <w:p w14:paraId="76D09C66" w14:textId="69E824E6" w:rsidR="00882E6D" w:rsidRDefault="007D63A6" w:rsidP="000501E9">
      <w:pPr>
        <w:ind w:firstLine="0"/>
        <w:jc w:val="center"/>
      </w:pPr>
      <w:r>
        <w:lastRenderedPageBreak/>
        <w:t xml:space="preserve">  </w:t>
      </w:r>
    </w:p>
    <w:p w14:paraId="40BA6B69" w14:textId="4AB773C9" w:rsidR="007C12AA" w:rsidRDefault="007C12AA" w:rsidP="007C12AA">
      <w:pPr>
        <w:ind w:firstLine="0"/>
      </w:pPr>
    </w:p>
    <w:p w14:paraId="0BC412AF" w14:textId="77777777" w:rsidR="00F71155" w:rsidRDefault="007C12AA" w:rsidP="007C12AA">
      <w:r>
        <w:t>Graficele de mai sus sunt corespunzătoare predicțiilor efectuate asupra setului de date de validare. Valorile obținute sunt promițătoare</w:t>
      </w:r>
      <w:r w:rsidR="00F71155">
        <w:t>, având în vedere că este un model cuantizat.</w:t>
      </w:r>
    </w:p>
    <w:p w14:paraId="1AE78ADF" w14:textId="63E96DC1" w:rsidR="000501E9" w:rsidRDefault="00F71155" w:rsidP="00146160">
      <w:r>
        <w:t>Aceste rezulate vor fi comparate cu perfomanțele modelului necuantizat (cu date float32) aplicat pe RaspberryPI.</w:t>
      </w:r>
    </w:p>
    <w:p w14:paraId="0D247BBA" w14:textId="77777777" w:rsidR="00146160" w:rsidRPr="00146160" w:rsidRDefault="00146160" w:rsidP="00146160">
      <w:pPr>
        <w:rPr>
          <w:sz w:val="18"/>
          <w:szCs w:val="18"/>
        </w:rPr>
      </w:pPr>
    </w:p>
    <w:p w14:paraId="1BD90864" w14:textId="77777777" w:rsidR="009B669B" w:rsidRDefault="004953B8" w:rsidP="009B669B">
      <w:pPr>
        <w:keepNext/>
        <w:jc w:val="center"/>
      </w:pPr>
      <w:r>
        <w:drawing>
          <wp:inline distT="0" distB="0" distL="0" distR="0" wp14:anchorId="0AFDB236" wp14:editId="13968D6C">
            <wp:extent cx="3945983" cy="207264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rotWithShape="1">
                    <a:blip r:embed="rId269" cstate="print">
                      <a:extLst>
                        <a:ext uri="{28A0092B-C50C-407E-A947-70E740481C1C}">
                          <a14:useLocalDpi xmlns:a14="http://schemas.microsoft.com/office/drawing/2010/main" val="0"/>
                        </a:ext>
                      </a:extLst>
                    </a:blip>
                    <a:srcRect b="10126"/>
                    <a:stretch/>
                  </pic:blipFill>
                  <pic:spPr bwMode="auto">
                    <a:xfrm>
                      <a:off x="0" y="0"/>
                      <a:ext cx="4003906" cy="2103064"/>
                    </a:xfrm>
                    <a:prstGeom prst="rect">
                      <a:avLst/>
                    </a:prstGeom>
                    <a:ln>
                      <a:noFill/>
                    </a:ln>
                    <a:extLst>
                      <a:ext uri="{53640926-AAD7-44D8-BBD7-CCE9431645EC}">
                        <a14:shadowObscured xmlns:a14="http://schemas.microsoft.com/office/drawing/2010/main"/>
                      </a:ext>
                    </a:extLst>
                  </pic:spPr>
                </pic:pic>
              </a:graphicData>
            </a:graphic>
          </wp:inline>
        </w:drawing>
      </w:r>
    </w:p>
    <w:p w14:paraId="7CAA5988" w14:textId="79A7AA7F" w:rsidR="00146160" w:rsidRPr="009B669B" w:rsidRDefault="009B669B" w:rsidP="009B669B">
      <w:pPr>
        <w:pStyle w:val="Caption"/>
        <w:jc w:val="center"/>
        <w:rPr>
          <w:color w:val="auto"/>
        </w:rPr>
      </w:pPr>
      <w:bookmarkStart w:id="218" w:name="_Toc105871479"/>
      <w:r w:rsidRPr="009B669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9B669B">
        <w:rPr>
          <w:color w:val="auto"/>
        </w:rPr>
        <w:t xml:space="preserve"> Detecția pe RaspberryPi cu un model necuantizat</w:t>
      </w:r>
      <w:bookmarkEnd w:id="218"/>
    </w:p>
    <w:p w14:paraId="0019B835" w14:textId="6A191784" w:rsidR="008848C5" w:rsidRDefault="000A6B6B" w:rsidP="001F4F6F">
      <w:pPr>
        <w:rPr>
          <w:lang w:val="en-US"/>
        </w:rPr>
      </w:pPr>
      <w:r>
        <w:rPr>
          <w:lang w:val="en-US"/>
        </w:rPr>
        <w:t>În figura ??? este rulat modelul de detecție necuantizat direct pe plăcuța RaspberryPI. Deși predicțiile sunt bune</w:t>
      </w:r>
      <w:r w:rsidR="001F4F6F">
        <w:rPr>
          <w:lang w:val="en-US"/>
        </w:rPr>
        <w:t xml:space="preserve">, </w:t>
      </w:r>
      <w:r>
        <w:rPr>
          <w:lang w:val="en-US"/>
        </w:rPr>
        <w:t>cu un scor de confidență mare, fluxul video procesat de algoritmul de dete</w:t>
      </w:r>
      <w:r w:rsidR="001F4F6F">
        <w:rPr>
          <w:lang w:val="en-US"/>
        </w:rPr>
        <w:t>cț</w:t>
      </w:r>
      <w:r>
        <w:rPr>
          <w:lang w:val="en-US"/>
        </w:rPr>
        <w:t>ie este redat cu o rată de frame-uri foarte mică (</w:t>
      </w:r>
      <w:r w:rsidRPr="00E918E3">
        <w:rPr>
          <w:b/>
          <w:bCs/>
          <w:i/>
          <w:iCs/>
          <w:lang w:val="en-US"/>
        </w:rPr>
        <w:t>1.47fps</w:t>
      </w:r>
      <w:r>
        <w:rPr>
          <w:lang w:val="en-US"/>
        </w:rPr>
        <w:t>), anulând utilitatea acestuia în practică.</w:t>
      </w:r>
    </w:p>
    <w:p w14:paraId="5FA80508" w14:textId="4203D999" w:rsidR="00E918E3" w:rsidRPr="008E300A" w:rsidRDefault="00E918E3" w:rsidP="001F4F6F">
      <w:pPr>
        <w:rPr>
          <w:lang w:val="en-US"/>
        </w:rPr>
      </w:pPr>
      <w:r>
        <w:rPr>
          <w:lang w:val="en-US"/>
        </w:rPr>
        <w:t xml:space="preserve">Al doilea scenariu presupune aplicarea </w:t>
      </w:r>
      <w:r w:rsidRPr="00E918E3">
        <w:rPr>
          <w:i/>
          <w:iCs/>
          <w:lang w:val="en-US"/>
        </w:rPr>
        <w:t>modelului cuantizat</w:t>
      </w:r>
      <w:r w:rsidR="00F06B3E">
        <w:rPr>
          <w:i/>
          <w:iCs/>
          <w:lang w:val="en-US"/>
        </w:rPr>
        <w:t xml:space="preserve"> pe RaspberryPI</w:t>
      </w:r>
      <w:r w:rsidR="008E300A">
        <w:rPr>
          <w:i/>
          <w:iCs/>
          <w:lang w:val="en-US"/>
        </w:rPr>
        <w:t xml:space="preserve">. </w:t>
      </w:r>
      <w:r w:rsidR="008E300A">
        <w:rPr>
          <w:lang w:val="en-US"/>
        </w:rPr>
        <w:t xml:space="preserve">Se observă o rată de transmisie a frame-urilor mai mare </w:t>
      </w:r>
      <w:r w:rsidR="004576C9">
        <w:rPr>
          <w:lang w:val="en-US"/>
        </w:rPr>
        <w:t>(</w:t>
      </w:r>
      <w:r w:rsidR="004576C9" w:rsidRPr="004576C9">
        <w:rPr>
          <w:b/>
          <w:bCs/>
          <w:i/>
          <w:iCs/>
          <w:lang w:val="en-US"/>
        </w:rPr>
        <w:t>2.27fps</w:t>
      </w:r>
      <w:r w:rsidR="004576C9">
        <w:rPr>
          <w:lang w:val="en-US"/>
        </w:rPr>
        <w:t xml:space="preserve">) </w:t>
      </w:r>
      <w:r w:rsidR="008E300A">
        <w:rPr>
          <w:lang w:val="en-US"/>
        </w:rPr>
        <w:t>față de modelul necuantizat, dar încă insuficientă pentru a fi implementat pe platformă mobilă.</w:t>
      </w:r>
    </w:p>
    <w:p w14:paraId="5DE58983" w14:textId="242A1350" w:rsidR="008848C5" w:rsidRPr="00C4038E" w:rsidRDefault="008848C5" w:rsidP="00F0527D">
      <w:pPr>
        <w:rPr>
          <w:sz w:val="18"/>
          <w:szCs w:val="18"/>
        </w:rPr>
      </w:pPr>
    </w:p>
    <w:p w14:paraId="1FDE8920" w14:textId="77777777" w:rsidR="00C4038E" w:rsidRDefault="007D5A27" w:rsidP="00C4038E">
      <w:pPr>
        <w:keepNext/>
        <w:jc w:val="center"/>
      </w:pPr>
      <w:r>
        <w:drawing>
          <wp:inline distT="0" distB="0" distL="0" distR="0" wp14:anchorId="06D17EDF" wp14:editId="4AD558C3">
            <wp:extent cx="4321121" cy="252984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337315" cy="2539321"/>
                    </a:xfrm>
                    <a:prstGeom prst="rect">
                      <a:avLst/>
                    </a:prstGeom>
                    <a:noFill/>
                    <a:ln>
                      <a:noFill/>
                    </a:ln>
                  </pic:spPr>
                </pic:pic>
              </a:graphicData>
            </a:graphic>
          </wp:inline>
        </w:drawing>
      </w:r>
    </w:p>
    <w:p w14:paraId="67F51169" w14:textId="600D93E7" w:rsidR="003056EA" w:rsidRPr="00C4038E" w:rsidRDefault="00C4038E" w:rsidP="00C4038E">
      <w:pPr>
        <w:pStyle w:val="Caption"/>
        <w:jc w:val="center"/>
        <w:rPr>
          <w:color w:val="auto"/>
        </w:rPr>
      </w:pPr>
      <w:bookmarkStart w:id="219" w:name="_Toc105871480"/>
      <w:r w:rsidRPr="00C4038E">
        <w:rPr>
          <w:color w:val="auto"/>
        </w:rPr>
        <w:t xml:space="preserve">Figură </w:t>
      </w:r>
      <w:r>
        <w:rPr>
          <w:color w:val="auto"/>
        </w:rPr>
        <w:fldChar w:fldCharType="begin"/>
      </w:r>
      <w:r>
        <w:rPr>
          <w:color w:val="auto"/>
        </w:rPr>
        <w:instrText xml:space="preserve"> STYLEREF 1 \s </w:instrText>
      </w:r>
      <w:r>
        <w:rPr>
          <w:color w:val="auto"/>
        </w:rPr>
        <w:fldChar w:fldCharType="separate"/>
      </w:r>
      <w:r>
        <w:rPr>
          <w:color w:val="auto"/>
        </w:rPr>
        <w:t>4</w:t>
      </w:r>
      <w:r>
        <w:rPr>
          <w:color w:val="auto"/>
        </w:rPr>
        <w:fldChar w:fldCharType="end"/>
      </w:r>
      <w:r>
        <w:rPr>
          <w:color w:val="auto"/>
        </w:rPr>
        <w:t>.</w:t>
      </w:r>
      <w:r>
        <w:rPr>
          <w:color w:val="auto"/>
        </w:rPr>
        <w:fldChar w:fldCharType="begin"/>
      </w:r>
      <w:r>
        <w:rPr>
          <w:color w:val="auto"/>
        </w:rPr>
        <w:instrText xml:space="preserve"> SEQ Figură \* ARABIC \s 1 </w:instrText>
      </w:r>
      <w:r>
        <w:rPr>
          <w:color w:val="auto"/>
        </w:rPr>
        <w:fldChar w:fldCharType="separate"/>
      </w:r>
      <w:r>
        <w:rPr>
          <w:color w:val="auto"/>
        </w:rPr>
        <w:t>11</w:t>
      </w:r>
      <w:r>
        <w:rPr>
          <w:color w:val="auto"/>
        </w:rPr>
        <w:fldChar w:fldCharType="end"/>
      </w:r>
      <w:r w:rsidRPr="00C4038E">
        <w:rPr>
          <w:color w:val="auto"/>
        </w:rPr>
        <w:t xml:space="preserve"> Detecția pe RaspberryPi cu un model cuantizat, fără Coral TPU</w:t>
      </w:r>
      <w:bookmarkEnd w:id="219"/>
    </w:p>
    <w:p w14:paraId="7494EB10" w14:textId="3FEE2632" w:rsidR="003056EA" w:rsidRDefault="003056EA" w:rsidP="003056EA">
      <w:r>
        <w:lastRenderedPageBreak/>
        <w:tab/>
        <w:t>Ultimul scenariu și cel optimizat presupune rularea modelului cuantizat pe un TPU (Tensor Processing Unit). Este utillizat stick-ul USB Coral.</w:t>
      </w:r>
    </w:p>
    <w:p w14:paraId="04A00562" w14:textId="77777777" w:rsidR="003056EA" w:rsidRDefault="003056EA" w:rsidP="003056EA"/>
    <w:p w14:paraId="0F6A5123" w14:textId="2173AC5B" w:rsidR="00C4038E" w:rsidRPr="00C4038E" w:rsidRDefault="004953B8" w:rsidP="00C4038E">
      <w:pPr>
        <w:keepNext/>
        <w:jc w:val="center"/>
      </w:pPr>
      <w:r w:rsidRPr="00C4038E">
        <w:drawing>
          <wp:inline distT="0" distB="0" distL="0" distR="0" wp14:anchorId="2D2F304F" wp14:editId="3707BBCF">
            <wp:extent cx="2740660" cy="20554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pic:cNvPicPr/>
                  </pic:nvPicPr>
                  <pic:blipFill rotWithShape="1">
                    <a:blip r:embed="rId271" cstate="print">
                      <a:extLst>
                        <a:ext uri="{28A0092B-C50C-407E-A947-70E740481C1C}">
                          <a14:useLocalDpi xmlns:a14="http://schemas.microsoft.com/office/drawing/2010/main" val="0"/>
                        </a:ext>
                      </a:extLst>
                    </a:blip>
                    <a:srcRect r="7727"/>
                    <a:stretch/>
                  </pic:blipFill>
                  <pic:spPr bwMode="auto">
                    <a:xfrm>
                      <a:off x="0" y="0"/>
                      <a:ext cx="2775365" cy="2081524"/>
                    </a:xfrm>
                    <a:prstGeom prst="rect">
                      <a:avLst/>
                    </a:prstGeom>
                    <a:ln>
                      <a:noFill/>
                    </a:ln>
                    <a:extLst>
                      <a:ext uri="{53640926-AAD7-44D8-BBD7-CCE9431645EC}">
                        <a14:shadowObscured xmlns:a14="http://schemas.microsoft.com/office/drawing/2010/main"/>
                      </a:ext>
                    </a:extLst>
                  </pic:spPr>
                </pic:pic>
              </a:graphicData>
            </a:graphic>
          </wp:inline>
        </w:drawing>
      </w:r>
      <w:r w:rsidR="00C4038E" w:rsidRPr="00C4038E">
        <w:t xml:space="preserve"> </w:t>
      </w:r>
      <w:r w:rsidR="00C4038E" w:rsidRPr="00C4038E">
        <w:drawing>
          <wp:inline distT="0" distB="0" distL="0" distR="0" wp14:anchorId="52044A85" wp14:editId="09ABA969">
            <wp:extent cx="2959394" cy="2059026"/>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pic:cNvPicPr/>
                  </pic:nvPicPr>
                  <pic:blipFill rotWithShape="1">
                    <a:blip r:embed="rId272" cstate="print">
                      <a:extLst>
                        <a:ext uri="{28A0092B-C50C-407E-A947-70E740481C1C}">
                          <a14:useLocalDpi xmlns:a14="http://schemas.microsoft.com/office/drawing/2010/main" val="0"/>
                        </a:ext>
                      </a:extLst>
                    </a:blip>
                    <a:srcRect r="9535"/>
                    <a:stretch/>
                  </pic:blipFill>
                  <pic:spPr bwMode="auto">
                    <a:xfrm>
                      <a:off x="0" y="0"/>
                      <a:ext cx="3006129" cy="2091543"/>
                    </a:xfrm>
                    <a:prstGeom prst="rect">
                      <a:avLst/>
                    </a:prstGeom>
                    <a:ln>
                      <a:noFill/>
                    </a:ln>
                    <a:extLst>
                      <a:ext uri="{53640926-AAD7-44D8-BBD7-CCE9431645EC}">
                        <a14:shadowObscured xmlns:a14="http://schemas.microsoft.com/office/drawing/2010/main"/>
                      </a:ext>
                    </a:extLst>
                  </pic:spPr>
                </pic:pic>
              </a:graphicData>
            </a:graphic>
          </wp:inline>
        </w:drawing>
      </w:r>
    </w:p>
    <w:p w14:paraId="6F94E502" w14:textId="1DEC593D" w:rsidR="004576C9" w:rsidRPr="00C4038E" w:rsidRDefault="00C4038E" w:rsidP="00C4038E">
      <w:pPr>
        <w:pStyle w:val="Caption"/>
        <w:jc w:val="center"/>
        <w:rPr>
          <w:color w:val="auto"/>
        </w:rPr>
      </w:pPr>
      <w:bookmarkStart w:id="220" w:name="_Toc105871481"/>
      <w:r w:rsidRPr="00C4038E">
        <w:rPr>
          <w:color w:val="auto"/>
        </w:rPr>
        <w:t xml:space="preserve">Figură </w:t>
      </w:r>
      <w:r>
        <w:rPr>
          <w:color w:val="auto"/>
        </w:rPr>
        <w:fldChar w:fldCharType="begin"/>
      </w:r>
      <w:r>
        <w:rPr>
          <w:color w:val="auto"/>
        </w:rPr>
        <w:instrText xml:space="preserve"> STYLEREF 1 \s </w:instrText>
      </w:r>
      <w:r>
        <w:rPr>
          <w:color w:val="auto"/>
        </w:rPr>
        <w:fldChar w:fldCharType="separate"/>
      </w:r>
      <w:r>
        <w:rPr>
          <w:color w:val="auto"/>
        </w:rPr>
        <w:t>4</w:t>
      </w:r>
      <w:r>
        <w:rPr>
          <w:color w:val="auto"/>
        </w:rPr>
        <w:fldChar w:fldCharType="end"/>
      </w:r>
      <w:r>
        <w:rPr>
          <w:color w:val="auto"/>
        </w:rPr>
        <w:t>.</w:t>
      </w:r>
      <w:r>
        <w:rPr>
          <w:color w:val="auto"/>
        </w:rPr>
        <w:fldChar w:fldCharType="begin"/>
      </w:r>
      <w:r>
        <w:rPr>
          <w:color w:val="auto"/>
        </w:rPr>
        <w:instrText xml:space="preserve"> SEQ Figură \* ARABIC \s 1 </w:instrText>
      </w:r>
      <w:r>
        <w:rPr>
          <w:color w:val="auto"/>
        </w:rPr>
        <w:fldChar w:fldCharType="separate"/>
      </w:r>
      <w:r>
        <w:rPr>
          <w:color w:val="auto"/>
        </w:rPr>
        <w:t>12</w:t>
      </w:r>
      <w:r>
        <w:rPr>
          <w:color w:val="auto"/>
        </w:rPr>
        <w:fldChar w:fldCharType="end"/>
      </w:r>
      <w:r w:rsidRPr="00C4038E">
        <w:rPr>
          <w:color w:val="auto"/>
        </w:rPr>
        <w:t xml:space="preserve"> Detecția pe RaspberryPi cu un model cuantizat și Coral TPU la diferite distanțe</w:t>
      </w:r>
      <w:bookmarkEnd w:id="220"/>
    </w:p>
    <w:p w14:paraId="3C47D822" w14:textId="66FC622D" w:rsidR="00785D44" w:rsidRDefault="004576C9" w:rsidP="00533441">
      <w:r>
        <w:tab/>
      </w:r>
      <w:r w:rsidR="007A3896">
        <w:t>În figurile ??? și ?? sunt exemplificate 2 distanțe diferite de la care modelul poate recunoaște semnul aflat în fața lui. La nivelul codului, execuția mișcării semnalate de semnul rutier este condiționată de limita de distanță de 10 cm dintre semn și mașină, astfel încât aceasta să nu efectueaze manevra înaintea indicatorului.</w:t>
      </w:r>
    </w:p>
    <w:p w14:paraId="1FB95EBF" w14:textId="5EC492B3" w:rsidR="00785D44" w:rsidRDefault="00F2168A" w:rsidP="00533441">
      <w:r>
        <w:t>Această metodă atinge valori ale ratei de frame-uri între 6 fps și 18 fps, ceea ce face posibilă recunoașterea semn</w:t>
      </w:r>
      <w:r w:rsidR="008C287F">
        <w:t>e</w:t>
      </w:r>
      <w:r>
        <w:t>lor în timpul mișcării cu o viteză redusă.</w:t>
      </w:r>
      <w:r w:rsidR="00DC72CA">
        <w:t xml:space="preserve"> </w:t>
      </w:r>
    </w:p>
    <w:p w14:paraId="363CB96A" w14:textId="75E45E8D" w:rsidR="00DC72CA" w:rsidRDefault="00DC72CA" w:rsidP="00533441">
      <w:r>
        <w:t xml:space="preserve">Având cele mai bune rezultate dintre metodele propuse anterior, modulelul cunatizat cu inferența pe stick-ul accelerator d erețea va fi utilzat pe platforma </w:t>
      </w:r>
    </w:p>
    <w:p w14:paraId="00224F50" w14:textId="0F0F08A7" w:rsidR="00785D44" w:rsidRDefault="00785D44" w:rsidP="00533441"/>
    <w:p w14:paraId="57B89BF1" w14:textId="77777777" w:rsidR="00C4038E" w:rsidRPr="00C4038E" w:rsidRDefault="00DC72CA" w:rsidP="00C4038E">
      <w:pPr>
        <w:keepNext/>
        <w:jc w:val="center"/>
      </w:pPr>
      <w:r w:rsidRPr="00C4038E">
        <w:drawing>
          <wp:inline distT="0" distB="0" distL="0" distR="0" wp14:anchorId="4DB862DD" wp14:editId="1587EFA0">
            <wp:extent cx="3281679" cy="1321728"/>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pic:cNvPicPr/>
                  </pic:nvPicPr>
                  <pic:blipFill rotWithShape="1">
                    <a:blip r:embed="rId273">
                      <a:extLst>
                        <a:ext uri="{28A0092B-C50C-407E-A947-70E740481C1C}">
                          <a14:useLocalDpi xmlns:a14="http://schemas.microsoft.com/office/drawing/2010/main" val="0"/>
                        </a:ext>
                      </a:extLst>
                    </a:blip>
                    <a:srcRect t="2619" b="3081"/>
                    <a:stretch/>
                  </pic:blipFill>
                  <pic:spPr bwMode="auto">
                    <a:xfrm>
                      <a:off x="0" y="0"/>
                      <a:ext cx="3293113" cy="1326333"/>
                    </a:xfrm>
                    <a:prstGeom prst="rect">
                      <a:avLst/>
                    </a:prstGeom>
                    <a:ln>
                      <a:noFill/>
                    </a:ln>
                    <a:extLst>
                      <a:ext uri="{53640926-AAD7-44D8-BBD7-CCE9431645EC}">
                        <a14:shadowObscured xmlns:a14="http://schemas.microsoft.com/office/drawing/2010/main"/>
                      </a:ext>
                    </a:extLst>
                  </pic:spPr>
                </pic:pic>
              </a:graphicData>
            </a:graphic>
          </wp:inline>
        </w:drawing>
      </w:r>
    </w:p>
    <w:p w14:paraId="31F371C7" w14:textId="69B7E1BE" w:rsidR="00785D44" w:rsidRPr="00420003" w:rsidRDefault="00C4038E" w:rsidP="00420003">
      <w:pPr>
        <w:pStyle w:val="Caption"/>
        <w:jc w:val="center"/>
        <w:rPr>
          <w:color w:val="auto"/>
        </w:rPr>
      </w:pPr>
      <w:bookmarkStart w:id="221" w:name="_Toc105871482"/>
      <w:r w:rsidRPr="00C4038E">
        <w:rPr>
          <w:color w:val="auto"/>
        </w:rPr>
        <w:t xml:space="preserve">Figură </w:t>
      </w:r>
      <w:r w:rsidRPr="00C4038E">
        <w:rPr>
          <w:color w:val="auto"/>
        </w:rPr>
        <w:fldChar w:fldCharType="begin"/>
      </w:r>
      <w:r w:rsidRPr="00C4038E">
        <w:rPr>
          <w:color w:val="auto"/>
        </w:rPr>
        <w:instrText xml:space="preserve"> STYLEREF 1 \s </w:instrText>
      </w:r>
      <w:r w:rsidRPr="00C4038E">
        <w:rPr>
          <w:color w:val="auto"/>
        </w:rPr>
        <w:fldChar w:fldCharType="separate"/>
      </w:r>
      <w:r w:rsidRPr="00C4038E">
        <w:rPr>
          <w:color w:val="auto"/>
        </w:rPr>
        <w:t>4</w:t>
      </w:r>
      <w:r w:rsidRPr="00C4038E">
        <w:rPr>
          <w:color w:val="auto"/>
        </w:rPr>
        <w:fldChar w:fldCharType="end"/>
      </w:r>
      <w:r w:rsidRPr="00C4038E">
        <w:rPr>
          <w:color w:val="auto"/>
        </w:rPr>
        <w:t>.</w:t>
      </w:r>
      <w:r w:rsidRPr="00C4038E">
        <w:rPr>
          <w:color w:val="auto"/>
        </w:rPr>
        <w:fldChar w:fldCharType="begin"/>
      </w:r>
      <w:r w:rsidRPr="00C4038E">
        <w:rPr>
          <w:color w:val="auto"/>
        </w:rPr>
        <w:instrText xml:space="preserve"> SEQ Figură \* ARABIC \s 1 </w:instrText>
      </w:r>
      <w:r w:rsidRPr="00C4038E">
        <w:rPr>
          <w:color w:val="auto"/>
        </w:rPr>
        <w:fldChar w:fldCharType="separate"/>
      </w:r>
      <w:r w:rsidRPr="00C4038E">
        <w:rPr>
          <w:color w:val="auto"/>
        </w:rPr>
        <w:t>13</w:t>
      </w:r>
      <w:r w:rsidRPr="00C4038E">
        <w:rPr>
          <w:color w:val="auto"/>
        </w:rPr>
        <w:fldChar w:fldCharType="end"/>
      </w:r>
      <w:r w:rsidRPr="00C4038E">
        <w:rPr>
          <w:color w:val="auto"/>
        </w:rPr>
        <w:t xml:space="preserve"> Captură a datelor preluate de senzori și cu predicțiilor realizate de model</w:t>
      </w:r>
      <w:bookmarkEnd w:id="221"/>
    </w:p>
    <w:p w14:paraId="6C9527B0" w14:textId="381BB15D" w:rsidR="00785D44" w:rsidRPr="002803BA" w:rsidRDefault="00785D44" w:rsidP="00785D44">
      <w:r>
        <w:br w:type="page"/>
      </w:r>
    </w:p>
    <w:p w14:paraId="1B56E77F" w14:textId="751CB385" w:rsidR="00ED006B" w:rsidRDefault="00B01F9F" w:rsidP="00BA0E74">
      <w:pPr>
        <w:pStyle w:val="Heading1"/>
      </w:pPr>
      <w:bookmarkStart w:id="222" w:name="_Toc95934348"/>
      <w:bookmarkStart w:id="223" w:name="_Toc105746215"/>
      <w:r>
        <w:lastRenderedPageBreak/>
        <w:t>CONCLUZII ȘI PERSPECTIVE DE VIITOR</w:t>
      </w:r>
      <w:bookmarkEnd w:id="222"/>
      <w:bookmarkEnd w:id="223"/>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47F58ED8" w:rsidR="009C1321" w:rsidRDefault="009C1321" w:rsidP="001606AB">
      <w:pPr>
        <w:ind w:firstLine="0"/>
      </w:pPr>
    </w:p>
    <w:p w14:paraId="3275E191" w14:textId="6999BFBD" w:rsidR="00973409" w:rsidRDefault="00973409" w:rsidP="001606AB">
      <w:pPr>
        <w:ind w:firstLine="0"/>
      </w:pPr>
    </w:p>
    <w:p w14:paraId="4A5D9AAA" w14:textId="06AE6DC6" w:rsidR="00973409" w:rsidRDefault="008C287F" w:rsidP="001606AB">
      <w:pPr>
        <w:ind w:firstLine="0"/>
      </w:pPr>
      <w:r>
        <w:t>Perspective:</w:t>
      </w:r>
    </w:p>
    <w:p w14:paraId="6CB5FEB2" w14:textId="27D7485B" w:rsidR="00F82261" w:rsidRDefault="00F82261" w:rsidP="001606AB">
      <w:pPr>
        <w:ind w:firstLine="0"/>
      </w:pPr>
      <w:r>
        <w:t>-un model de detectie mai mare pentru mai multe semne rutiere</w:t>
      </w:r>
    </w:p>
    <w:p w14:paraId="407DFEED" w14:textId="6D712659" w:rsidR="008C287F" w:rsidRDefault="008C287F" w:rsidP="001606AB">
      <w:pPr>
        <w:ind w:firstLine="0"/>
      </w:pPr>
      <w:r>
        <w:t>-paralelizarea mai multor sTPU-uri pentru diverse task-uri</w:t>
      </w:r>
    </w:p>
    <w:p w14:paraId="28D9237D" w14:textId="6C840C68" w:rsidR="008C287F" w:rsidRDefault="008C287F" w:rsidP="001606AB">
      <w:pPr>
        <w:ind w:firstLine="0"/>
      </w:pPr>
      <w:r>
        <w:t xml:space="preserve">-asigurarea detectiei drumului pebaza inteligenței artificiale </w:t>
      </w:r>
    </w:p>
    <w:p w14:paraId="20DCDCB5" w14:textId="171D40B4" w:rsidR="008C287F" w:rsidRDefault="008C287F" w:rsidP="001606AB">
      <w:pPr>
        <w:ind w:firstLine="0"/>
      </w:pPr>
      <w:r>
        <w:t>-utilizarea metodei de augumentare a imaginilor pentru a obșine un model cu o performante vizibil mai bune</w:t>
      </w:r>
    </w:p>
    <w:p w14:paraId="58480105" w14:textId="377C11D0" w:rsidR="008C287F" w:rsidRDefault="008C287F" w:rsidP="001606AB">
      <w:pPr>
        <w:ind w:firstLine="0"/>
      </w:pPr>
      <w:r>
        <w:t>-utilizarea mai multor modele de rețele neuronale și realizarea comparatiei intre acestea.</w:t>
      </w: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01646903" w:rsidR="00973409" w:rsidRDefault="00973409" w:rsidP="001606AB">
      <w:pPr>
        <w:ind w:firstLine="0"/>
      </w:pPr>
    </w:p>
    <w:p w14:paraId="041D5503" w14:textId="0394853D" w:rsidR="00A815AF" w:rsidRDefault="00A815AF" w:rsidP="001606AB">
      <w:pPr>
        <w:ind w:firstLine="0"/>
      </w:pPr>
    </w:p>
    <w:p w14:paraId="73C834FF" w14:textId="62A6118C" w:rsidR="00A815AF" w:rsidRDefault="00A815AF" w:rsidP="001606AB">
      <w:pPr>
        <w:ind w:firstLine="0"/>
      </w:pPr>
    </w:p>
    <w:p w14:paraId="17FC0BE4" w14:textId="3B60F01D" w:rsidR="00A815AF" w:rsidRDefault="00A815AF" w:rsidP="001606AB">
      <w:pPr>
        <w:ind w:firstLine="0"/>
      </w:pPr>
    </w:p>
    <w:p w14:paraId="10E84A8D" w14:textId="3A80B7AC" w:rsidR="00A815AF" w:rsidRDefault="00A815AF" w:rsidP="001606AB">
      <w:pPr>
        <w:ind w:firstLine="0"/>
      </w:pPr>
    </w:p>
    <w:p w14:paraId="77132104" w14:textId="33E686FF" w:rsidR="00A815AF" w:rsidRDefault="00A815AF" w:rsidP="001606AB">
      <w:pPr>
        <w:ind w:firstLine="0"/>
      </w:pPr>
    </w:p>
    <w:p w14:paraId="2DD5B7E2" w14:textId="7AFC2B5F" w:rsidR="00A815AF" w:rsidRDefault="00A815AF" w:rsidP="001606AB">
      <w:pPr>
        <w:ind w:firstLine="0"/>
      </w:pPr>
    </w:p>
    <w:p w14:paraId="3718C649" w14:textId="4C7BB237" w:rsidR="00A815AF" w:rsidRDefault="00A815AF" w:rsidP="001606AB">
      <w:pPr>
        <w:ind w:firstLine="0"/>
      </w:pPr>
    </w:p>
    <w:p w14:paraId="4070BDB3" w14:textId="402A4E13" w:rsidR="00A815AF" w:rsidRDefault="00A815AF" w:rsidP="001606AB">
      <w:pPr>
        <w:ind w:firstLine="0"/>
      </w:pPr>
    </w:p>
    <w:p w14:paraId="320204C5" w14:textId="127DD98D" w:rsidR="00A815AF" w:rsidRDefault="00A815AF" w:rsidP="001606AB">
      <w:pPr>
        <w:ind w:firstLine="0"/>
      </w:pPr>
    </w:p>
    <w:p w14:paraId="010FC3DA" w14:textId="54D93C90" w:rsidR="00A815AF" w:rsidRDefault="00A815AF" w:rsidP="001606AB">
      <w:pPr>
        <w:ind w:firstLine="0"/>
      </w:pPr>
    </w:p>
    <w:p w14:paraId="2CF54D43" w14:textId="59A1C653" w:rsidR="00A815AF" w:rsidRDefault="00A815AF" w:rsidP="001606AB">
      <w:pPr>
        <w:ind w:firstLine="0"/>
      </w:pPr>
    </w:p>
    <w:p w14:paraId="2E4246D4" w14:textId="3FA40357" w:rsidR="00A815AF" w:rsidRDefault="00A815AF" w:rsidP="001606AB">
      <w:pPr>
        <w:ind w:firstLine="0"/>
      </w:pPr>
    </w:p>
    <w:p w14:paraId="1220EFA8" w14:textId="1496CBB6" w:rsidR="00A815AF" w:rsidRDefault="00A815AF" w:rsidP="001606AB">
      <w:pPr>
        <w:ind w:firstLine="0"/>
      </w:pPr>
    </w:p>
    <w:p w14:paraId="7811CA20" w14:textId="5D8412A0" w:rsidR="00A815AF" w:rsidRDefault="00A815AF" w:rsidP="001606AB">
      <w:pPr>
        <w:ind w:firstLine="0"/>
      </w:pPr>
    </w:p>
    <w:p w14:paraId="2ECB7EA2" w14:textId="4FC5E604" w:rsidR="00A815AF" w:rsidRDefault="00A815AF" w:rsidP="001606AB">
      <w:pPr>
        <w:ind w:firstLine="0"/>
      </w:pPr>
    </w:p>
    <w:p w14:paraId="76160722" w14:textId="461CA1D5" w:rsidR="00A815AF" w:rsidRDefault="00A815AF" w:rsidP="001606AB">
      <w:pPr>
        <w:ind w:firstLine="0"/>
      </w:pPr>
    </w:p>
    <w:p w14:paraId="5379333B" w14:textId="6BAF49E1" w:rsidR="00A815AF" w:rsidRDefault="00A815AF" w:rsidP="001606AB">
      <w:pPr>
        <w:ind w:firstLine="0"/>
      </w:pPr>
    </w:p>
    <w:p w14:paraId="3EB228B6" w14:textId="53D09E37" w:rsidR="00A815AF" w:rsidRDefault="00A815AF" w:rsidP="001606AB">
      <w:pPr>
        <w:ind w:firstLine="0"/>
      </w:pPr>
    </w:p>
    <w:p w14:paraId="0552847E" w14:textId="49B18773" w:rsidR="00A815AF" w:rsidRDefault="00A815AF" w:rsidP="001606AB">
      <w:pPr>
        <w:ind w:firstLine="0"/>
      </w:pPr>
    </w:p>
    <w:p w14:paraId="3AA63107" w14:textId="14B3A2C0" w:rsidR="00A815AF" w:rsidRDefault="00A815AF" w:rsidP="001606AB">
      <w:pPr>
        <w:ind w:firstLine="0"/>
      </w:pPr>
    </w:p>
    <w:p w14:paraId="4A7764FC" w14:textId="6169EB17" w:rsidR="00A815AF" w:rsidRDefault="00A815AF" w:rsidP="001606AB">
      <w:pPr>
        <w:ind w:firstLine="0"/>
      </w:pPr>
    </w:p>
    <w:p w14:paraId="376CBF80" w14:textId="61FB6BC9" w:rsidR="00A815AF" w:rsidRDefault="00A815AF" w:rsidP="001606AB">
      <w:pPr>
        <w:ind w:firstLine="0"/>
      </w:pPr>
    </w:p>
    <w:p w14:paraId="0562F981" w14:textId="410A8A87" w:rsidR="00A815AF" w:rsidRDefault="00A815AF" w:rsidP="001606AB">
      <w:pPr>
        <w:ind w:firstLine="0"/>
      </w:pPr>
    </w:p>
    <w:p w14:paraId="4C712D84" w14:textId="2CEBFDF1" w:rsidR="00A815AF" w:rsidRDefault="00A815AF" w:rsidP="001606AB">
      <w:pPr>
        <w:ind w:firstLine="0"/>
      </w:pPr>
    </w:p>
    <w:p w14:paraId="7479C9FC" w14:textId="7F46B4AA" w:rsidR="00A815AF" w:rsidRDefault="00A815AF" w:rsidP="001606AB">
      <w:pPr>
        <w:ind w:firstLine="0"/>
      </w:pPr>
    </w:p>
    <w:p w14:paraId="568DE228" w14:textId="1C29F0E0" w:rsidR="00A815AF" w:rsidRDefault="00A815AF" w:rsidP="001606AB">
      <w:pPr>
        <w:ind w:firstLine="0"/>
      </w:pPr>
    </w:p>
    <w:p w14:paraId="100A7AC6" w14:textId="7D14B6A6" w:rsidR="00A815AF" w:rsidRDefault="00A815AF" w:rsidP="001606AB">
      <w:pPr>
        <w:ind w:firstLine="0"/>
      </w:pPr>
    </w:p>
    <w:p w14:paraId="1EAFEB67" w14:textId="5DE693E0" w:rsidR="00A815AF" w:rsidRDefault="00A815AF" w:rsidP="001606AB">
      <w:pPr>
        <w:ind w:firstLine="0"/>
      </w:pPr>
    </w:p>
    <w:p w14:paraId="71C3E0D3" w14:textId="77777777" w:rsidR="00A815AF" w:rsidRDefault="00A815AF" w:rsidP="001606AB">
      <w:pPr>
        <w:ind w:firstLine="0"/>
      </w:pPr>
    </w:p>
    <w:p w14:paraId="15474977" w14:textId="54E3D5AA" w:rsidR="00973409" w:rsidRPr="00F74ECC" w:rsidRDefault="00973409" w:rsidP="00973409">
      <w:r>
        <w:br w:type="page"/>
      </w:r>
    </w:p>
    <w:bookmarkStart w:id="224" w:name="_Toc105746216" w:displacedByCustomXml="next"/>
    <w:bookmarkStart w:id="225" w:name="_Toc103874669"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p w14:paraId="25CFC22B" w14:textId="3032921C" w:rsidR="00A44C59" w:rsidRPr="0060760F" w:rsidRDefault="00A44C59" w:rsidP="0060760F">
          <w:pPr>
            <w:pStyle w:val="Heading1"/>
          </w:pPr>
          <w:r w:rsidRPr="0060760F">
            <w:t>Bibliogra</w:t>
          </w:r>
          <w:bookmarkEnd w:id="225"/>
          <w:r w:rsidR="00BA0E74" w:rsidRPr="0060760F">
            <w:t>fie</w:t>
          </w:r>
          <w:bookmarkEnd w:id="224"/>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3074B1AC"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715926EC" w14:textId="4366774E" w:rsidR="00A05B30" w:rsidRPr="00B664EB" w:rsidRDefault="006B6070" w:rsidP="000E6CB7">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226" w:name="_Toc105746217"/>
      <w:r>
        <w:lastRenderedPageBreak/>
        <w:t>ANEXE</w:t>
      </w:r>
      <w:bookmarkEnd w:id="226"/>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74"/>
      <w:footerReference w:type="default" r:id="rId275"/>
      <w:footerReference w:type="first" r:id="rId276"/>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77846D" w14:textId="77777777" w:rsidR="00866B41" w:rsidRDefault="00866B41" w:rsidP="00725C26">
      <w:r>
        <w:separator/>
      </w:r>
    </w:p>
  </w:endnote>
  <w:endnote w:type="continuationSeparator" w:id="0">
    <w:p w14:paraId="45CBF616" w14:textId="77777777" w:rsidR="00866B41" w:rsidRDefault="00866B41"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37FB15" w14:textId="77777777" w:rsidR="00866B41" w:rsidRDefault="00866B41" w:rsidP="00725C26">
      <w:r>
        <w:separator/>
      </w:r>
    </w:p>
  </w:footnote>
  <w:footnote w:type="continuationSeparator" w:id="0">
    <w:p w14:paraId="409D9A24" w14:textId="77777777" w:rsidR="00866B41" w:rsidRDefault="00866B41"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915FD"/>
    <w:multiLevelType w:val="hybridMultilevel"/>
    <w:tmpl w:val="0E9862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2C206F"/>
    <w:multiLevelType w:val="hybridMultilevel"/>
    <w:tmpl w:val="4B600A6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2"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6C21384"/>
    <w:multiLevelType w:val="hybridMultilevel"/>
    <w:tmpl w:val="BFD6E76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B54751F"/>
    <w:multiLevelType w:val="hybridMultilevel"/>
    <w:tmpl w:val="4002E6A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2E675D4E"/>
    <w:multiLevelType w:val="hybridMultilevel"/>
    <w:tmpl w:val="A080F77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33FB5F77"/>
    <w:multiLevelType w:val="hybridMultilevel"/>
    <w:tmpl w:val="592ED0AC"/>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535F1B26"/>
    <w:multiLevelType w:val="hybridMultilevel"/>
    <w:tmpl w:val="024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15:restartNumberingAfterBreak="0">
    <w:nsid w:val="580C0205"/>
    <w:multiLevelType w:val="hybridMultilevel"/>
    <w:tmpl w:val="5CCEE264"/>
    <w:lvl w:ilvl="0" w:tplc="0409000B">
      <w:start w:val="1"/>
      <w:numFmt w:val="bullet"/>
      <w:lvlText w:val=""/>
      <w:lvlJc w:val="left"/>
      <w:pPr>
        <w:ind w:left="2227" w:hanging="360"/>
      </w:pPr>
      <w:rPr>
        <w:rFonts w:ascii="Wingdings" w:hAnsi="Wingdings" w:hint="default"/>
      </w:rPr>
    </w:lvl>
    <w:lvl w:ilvl="1" w:tplc="04090003">
      <w:start w:val="1"/>
      <w:numFmt w:val="bullet"/>
      <w:lvlText w:val="o"/>
      <w:lvlJc w:val="left"/>
      <w:pPr>
        <w:ind w:left="2947" w:hanging="360"/>
      </w:pPr>
      <w:rPr>
        <w:rFonts w:ascii="Courier New" w:hAnsi="Courier New" w:cs="Courier New" w:hint="default"/>
      </w:rPr>
    </w:lvl>
    <w:lvl w:ilvl="2" w:tplc="04090005" w:tentative="1">
      <w:start w:val="1"/>
      <w:numFmt w:val="bullet"/>
      <w:lvlText w:val=""/>
      <w:lvlJc w:val="left"/>
      <w:pPr>
        <w:ind w:left="3667" w:hanging="360"/>
      </w:pPr>
      <w:rPr>
        <w:rFonts w:ascii="Wingdings" w:hAnsi="Wingdings" w:hint="default"/>
      </w:rPr>
    </w:lvl>
    <w:lvl w:ilvl="3" w:tplc="04090001" w:tentative="1">
      <w:start w:val="1"/>
      <w:numFmt w:val="bullet"/>
      <w:lvlText w:val=""/>
      <w:lvlJc w:val="left"/>
      <w:pPr>
        <w:ind w:left="4387" w:hanging="360"/>
      </w:pPr>
      <w:rPr>
        <w:rFonts w:ascii="Symbol" w:hAnsi="Symbol" w:hint="default"/>
      </w:rPr>
    </w:lvl>
    <w:lvl w:ilvl="4" w:tplc="04090003" w:tentative="1">
      <w:start w:val="1"/>
      <w:numFmt w:val="bullet"/>
      <w:lvlText w:val="o"/>
      <w:lvlJc w:val="left"/>
      <w:pPr>
        <w:ind w:left="5107" w:hanging="360"/>
      </w:pPr>
      <w:rPr>
        <w:rFonts w:ascii="Courier New" w:hAnsi="Courier New" w:cs="Courier New" w:hint="default"/>
      </w:rPr>
    </w:lvl>
    <w:lvl w:ilvl="5" w:tplc="04090005" w:tentative="1">
      <w:start w:val="1"/>
      <w:numFmt w:val="bullet"/>
      <w:lvlText w:val=""/>
      <w:lvlJc w:val="left"/>
      <w:pPr>
        <w:ind w:left="5827" w:hanging="360"/>
      </w:pPr>
      <w:rPr>
        <w:rFonts w:ascii="Wingdings" w:hAnsi="Wingdings" w:hint="default"/>
      </w:rPr>
    </w:lvl>
    <w:lvl w:ilvl="6" w:tplc="04090001" w:tentative="1">
      <w:start w:val="1"/>
      <w:numFmt w:val="bullet"/>
      <w:lvlText w:val=""/>
      <w:lvlJc w:val="left"/>
      <w:pPr>
        <w:ind w:left="6547" w:hanging="360"/>
      </w:pPr>
      <w:rPr>
        <w:rFonts w:ascii="Symbol" w:hAnsi="Symbol" w:hint="default"/>
      </w:rPr>
    </w:lvl>
    <w:lvl w:ilvl="7" w:tplc="04090003" w:tentative="1">
      <w:start w:val="1"/>
      <w:numFmt w:val="bullet"/>
      <w:lvlText w:val="o"/>
      <w:lvlJc w:val="left"/>
      <w:pPr>
        <w:ind w:left="7267" w:hanging="360"/>
      </w:pPr>
      <w:rPr>
        <w:rFonts w:ascii="Courier New" w:hAnsi="Courier New" w:cs="Courier New" w:hint="default"/>
      </w:rPr>
    </w:lvl>
    <w:lvl w:ilvl="8" w:tplc="04090005" w:tentative="1">
      <w:start w:val="1"/>
      <w:numFmt w:val="bullet"/>
      <w:lvlText w:val=""/>
      <w:lvlJc w:val="left"/>
      <w:pPr>
        <w:ind w:left="7987" w:hanging="360"/>
      </w:pPr>
      <w:rPr>
        <w:rFonts w:ascii="Wingdings" w:hAnsi="Wingdings" w:hint="default"/>
      </w:rPr>
    </w:lvl>
  </w:abstractNum>
  <w:abstractNum w:abstractNumId="4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8" w15:restartNumberingAfterBreak="0">
    <w:nsid w:val="66C90005"/>
    <w:multiLevelType w:val="hybridMultilevel"/>
    <w:tmpl w:val="D568A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F245B1"/>
    <w:multiLevelType w:val="hybridMultilevel"/>
    <w:tmpl w:val="CCA2D68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1" w15:restartNumberingAfterBreak="0">
    <w:nsid w:val="6B420060"/>
    <w:multiLevelType w:val="hybridMultilevel"/>
    <w:tmpl w:val="09CAE6A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BC479DA"/>
    <w:multiLevelType w:val="hybridMultilevel"/>
    <w:tmpl w:val="FB6CF960"/>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cs="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cs="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cs="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53"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4" w15:restartNumberingAfterBreak="0">
    <w:nsid w:val="6EA85F6C"/>
    <w:multiLevelType w:val="hybridMultilevel"/>
    <w:tmpl w:val="F628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6"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8"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7222B0"/>
    <w:multiLevelType w:val="hybridMultilevel"/>
    <w:tmpl w:val="FF9CB70A"/>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6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6"/>
  </w:num>
  <w:num w:numId="2" w16cid:durableId="1865166670">
    <w:abstractNumId w:val="62"/>
  </w:num>
  <w:num w:numId="3" w16cid:durableId="943614961">
    <w:abstractNumId w:val="3"/>
  </w:num>
  <w:num w:numId="4" w16cid:durableId="497230948">
    <w:abstractNumId w:val="31"/>
  </w:num>
  <w:num w:numId="5" w16cid:durableId="459497558">
    <w:abstractNumId w:val="2"/>
  </w:num>
  <w:num w:numId="6" w16cid:durableId="615984636">
    <w:abstractNumId w:val="55"/>
  </w:num>
  <w:num w:numId="7" w16cid:durableId="1031879659">
    <w:abstractNumId w:val="65"/>
  </w:num>
  <w:num w:numId="8" w16cid:durableId="1910845864">
    <w:abstractNumId w:val="27"/>
  </w:num>
  <w:num w:numId="9" w16cid:durableId="1350639272">
    <w:abstractNumId w:val="12"/>
  </w:num>
  <w:num w:numId="10" w16cid:durableId="1759057598">
    <w:abstractNumId w:val="46"/>
  </w:num>
  <w:num w:numId="11" w16cid:durableId="1014186908">
    <w:abstractNumId w:val="0"/>
  </w:num>
  <w:num w:numId="12" w16cid:durableId="1191647999">
    <w:abstractNumId w:val="45"/>
  </w:num>
  <w:num w:numId="13" w16cid:durableId="35932950">
    <w:abstractNumId w:val="32"/>
  </w:num>
  <w:num w:numId="14" w16cid:durableId="1976834790">
    <w:abstractNumId w:val="9"/>
  </w:num>
  <w:num w:numId="15" w16cid:durableId="2067679942">
    <w:abstractNumId w:val="36"/>
  </w:num>
  <w:num w:numId="16" w16cid:durableId="980889593">
    <w:abstractNumId w:val="14"/>
  </w:num>
  <w:num w:numId="17" w16cid:durableId="254559597">
    <w:abstractNumId w:val="24"/>
  </w:num>
  <w:num w:numId="18" w16cid:durableId="820077173">
    <w:abstractNumId w:val="57"/>
  </w:num>
  <w:num w:numId="19" w16cid:durableId="1914774491">
    <w:abstractNumId w:val="42"/>
  </w:num>
  <w:num w:numId="20" w16cid:durableId="588581426">
    <w:abstractNumId w:val="40"/>
  </w:num>
  <w:num w:numId="21" w16cid:durableId="1649046315">
    <w:abstractNumId w:val="58"/>
  </w:num>
  <w:num w:numId="22" w16cid:durableId="1088379735">
    <w:abstractNumId w:val="49"/>
  </w:num>
  <w:num w:numId="23" w16cid:durableId="2088111693">
    <w:abstractNumId w:val="39"/>
  </w:num>
  <w:num w:numId="24" w16cid:durableId="485629537">
    <w:abstractNumId w:val="10"/>
  </w:num>
  <w:num w:numId="25" w16cid:durableId="553469199">
    <w:abstractNumId w:val="8"/>
  </w:num>
  <w:num w:numId="26" w16cid:durableId="239098022">
    <w:abstractNumId w:val="5"/>
  </w:num>
  <w:num w:numId="27" w16cid:durableId="1720780626">
    <w:abstractNumId w:val="64"/>
  </w:num>
  <w:num w:numId="28" w16cid:durableId="548080403">
    <w:abstractNumId w:val="13"/>
  </w:num>
  <w:num w:numId="29" w16cid:durableId="919946452">
    <w:abstractNumId w:val="35"/>
  </w:num>
  <w:num w:numId="30" w16cid:durableId="895164388">
    <w:abstractNumId w:val="23"/>
  </w:num>
  <w:num w:numId="31" w16cid:durableId="1778984259">
    <w:abstractNumId w:val="34"/>
  </w:num>
  <w:num w:numId="32" w16cid:durableId="340591713">
    <w:abstractNumId w:val="19"/>
  </w:num>
  <w:num w:numId="33" w16cid:durableId="2139949747">
    <w:abstractNumId w:val="28"/>
  </w:num>
  <w:num w:numId="34" w16cid:durableId="148982322">
    <w:abstractNumId w:val="20"/>
  </w:num>
  <w:num w:numId="35" w16cid:durableId="1655450615">
    <w:abstractNumId w:val="47"/>
  </w:num>
  <w:num w:numId="36" w16cid:durableId="1865091046">
    <w:abstractNumId w:val="29"/>
  </w:num>
  <w:num w:numId="37" w16cid:durableId="1819297591">
    <w:abstractNumId w:val="37"/>
  </w:num>
  <w:num w:numId="38" w16cid:durableId="1101755012">
    <w:abstractNumId w:val="7"/>
  </w:num>
  <w:num w:numId="39" w16cid:durableId="862400496">
    <w:abstractNumId w:val="43"/>
  </w:num>
  <w:num w:numId="40" w16cid:durableId="1269197685">
    <w:abstractNumId w:val="4"/>
  </w:num>
  <w:num w:numId="41" w16cid:durableId="831916952">
    <w:abstractNumId w:val="1"/>
  </w:num>
  <w:num w:numId="42" w16cid:durableId="1495222863">
    <w:abstractNumId w:val="59"/>
  </w:num>
  <w:num w:numId="43" w16cid:durableId="713429927">
    <w:abstractNumId w:val="25"/>
  </w:num>
  <w:num w:numId="44" w16cid:durableId="698242629">
    <w:abstractNumId w:val="38"/>
  </w:num>
  <w:num w:numId="45" w16cid:durableId="326639824">
    <w:abstractNumId w:val="17"/>
  </w:num>
  <w:num w:numId="46" w16cid:durableId="1950309550">
    <w:abstractNumId w:val="18"/>
  </w:num>
  <w:num w:numId="47" w16cid:durableId="142235211">
    <w:abstractNumId w:val="33"/>
  </w:num>
  <w:num w:numId="48" w16cid:durableId="1595746415">
    <w:abstractNumId w:val="56"/>
  </w:num>
  <w:num w:numId="49" w16cid:durableId="871915739">
    <w:abstractNumId w:val="53"/>
  </w:num>
  <w:num w:numId="50" w16cid:durableId="671227874">
    <w:abstractNumId w:val="41"/>
  </w:num>
  <w:num w:numId="51" w16cid:durableId="1663853101">
    <w:abstractNumId w:val="60"/>
  </w:num>
  <w:num w:numId="52" w16cid:durableId="598415228">
    <w:abstractNumId w:val="61"/>
  </w:num>
  <w:num w:numId="53" w16cid:durableId="563757947">
    <w:abstractNumId w:val="15"/>
  </w:num>
  <w:num w:numId="54" w16cid:durableId="394470930">
    <w:abstractNumId w:val="22"/>
  </w:num>
  <w:num w:numId="55" w16cid:durableId="1273514071">
    <w:abstractNumId w:val="48"/>
  </w:num>
  <w:num w:numId="56" w16cid:durableId="413556592">
    <w:abstractNumId w:val="21"/>
  </w:num>
  <w:num w:numId="57" w16cid:durableId="1211452740">
    <w:abstractNumId w:val="51"/>
  </w:num>
  <w:num w:numId="58" w16cid:durableId="1933315281">
    <w:abstractNumId w:val="44"/>
  </w:num>
  <w:num w:numId="59" w16cid:durableId="922302841">
    <w:abstractNumId w:val="11"/>
  </w:num>
  <w:num w:numId="60" w16cid:durableId="1191651906">
    <w:abstractNumId w:val="50"/>
  </w:num>
  <w:num w:numId="61" w16cid:durableId="1514027669">
    <w:abstractNumId w:val="30"/>
  </w:num>
  <w:num w:numId="62" w16cid:durableId="874579074">
    <w:abstractNumId w:val="26"/>
  </w:num>
  <w:num w:numId="63" w16cid:durableId="2098676166">
    <w:abstractNumId w:val="63"/>
  </w:num>
  <w:num w:numId="64" w16cid:durableId="1391730336">
    <w:abstractNumId w:val="6"/>
  </w:num>
  <w:num w:numId="65" w16cid:durableId="1549339030">
    <w:abstractNumId w:val="52"/>
  </w:num>
  <w:num w:numId="66" w16cid:durableId="1332754371">
    <w:abstractNumId w:val="5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39C9"/>
    <w:rsid w:val="000149C7"/>
    <w:rsid w:val="00014EEB"/>
    <w:rsid w:val="00014F33"/>
    <w:rsid w:val="0001640A"/>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9AF"/>
    <w:rsid w:val="00031EE0"/>
    <w:rsid w:val="00032037"/>
    <w:rsid w:val="0003293E"/>
    <w:rsid w:val="00033D1B"/>
    <w:rsid w:val="00034AF5"/>
    <w:rsid w:val="00034BA3"/>
    <w:rsid w:val="00034C1E"/>
    <w:rsid w:val="00035664"/>
    <w:rsid w:val="000374C8"/>
    <w:rsid w:val="0003787E"/>
    <w:rsid w:val="00037D33"/>
    <w:rsid w:val="0004047F"/>
    <w:rsid w:val="00040D07"/>
    <w:rsid w:val="0004103F"/>
    <w:rsid w:val="00042757"/>
    <w:rsid w:val="000453AF"/>
    <w:rsid w:val="00046293"/>
    <w:rsid w:val="000469BD"/>
    <w:rsid w:val="00046F84"/>
    <w:rsid w:val="0004743D"/>
    <w:rsid w:val="00047E50"/>
    <w:rsid w:val="000501E9"/>
    <w:rsid w:val="00051933"/>
    <w:rsid w:val="00052780"/>
    <w:rsid w:val="00052DD3"/>
    <w:rsid w:val="00052EC3"/>
    <w:rsid w:val="00053724"/>
    <w:rsid w:val="00053CE6"/>
    <w:rsid w:val="00054639"/>
    <w:rsid w:val="00054960"/>
    <w:rsid w:val="00054D65"/>
    <w:rsid w:val="00055530"/>
    <w:rsid w:val="00055588"/>
    <w:rsid w:val="00060D07"/>
    <w:rsid w:val="000611E1"/>
    <w:rsid w:val="00061C9E"/>
    <w:rsid w:val="00062B73"/>
    <w:rsid w:val="0006412C"/>
    <w:rsid w:val="00066311"/>
    <w:rsid w:val="00066731"/>
    <w:rsid w:val="0006673E"/>
    <w:rsid w:val="00070EB0"/>
    <w:rsid w:val="00073D14"/>
    <w:rsid w:val="000740BF"/>
    <w:rsid w:val="0007416C"/>
    <w:rsid w:val="00074609"/>
    <w:rsid w:val="00075057"/>
    <w:rsid w:val="000752B3"/>
    <w:rsid w:val="000760B5"/>
    <w:rsid w:val="000764DA"/>
    <w:rsid w:val="000768B6"/>
    <w:rsid w:val="00076BDC"/>
    <w:rsid w:val="00076EC4"/>
    <w:rsid w:val="00077AE9"/>
    <w:rsid w:val="0008008A"/>
    <w:rsid w:val="00080301"/>
    <w:rsid w:val="00080D4D"/>
    <w:rsid w:val="00082A80"/>
    <w:rsid w:val="00084C6B"/>
    <w:rsid w:val="00086E3F"/>
    <w:rsid w:val="0008757D"/>
    <w:rsid w:val="000875EE"/>
    <w:rsid w:val="0008788F"/>
    <w:rsid w:val="00090632"/>
    <w:rsid w:val="00090E6F"/>
    <w:rsid w:val="000912FD"/>
    <w:rsid w:val="00091644"/>
    <w:rsid w:val="0009204D"/>
    <w:rsid w:val="0009283E"/>
    <w:rsid w:val="000935EB"/>
    <w:rsid w:val="00094D01"/>
    <w:rsid w:val="00094ED7"/>
    <w:rsid w:val="00095F61"/>
    <w:rsid w:val="000961FF"/>
    <w:rsid w:val="00096BA3"/>
    <w:rsid w:val="00096D27"/>
    <w:rsid w:val="000A045C"/>
    <w:rsid w:val="000A0D37"/>
    <w:rsid w:val="000A0F3D"/>
    <w:rsid w:val="000A1956"/>
    <w:rsid w:val="000A2148"/>
    <w:rsid w:val="000A47F2"/>
    <w:rsid w:val="000A6B6B"/>
    <w:rsid w:val="000A7176"/>
    <w:rsid w:val="000A75EA"/>
    <w:rsid w:val="000B1F77"/>
    <w:rsid w:val="000B2236"/>
    <w:rsid w:val="000B2935"/>
    <w:rsid w:val="000B3528"/>
    <w:rsid w:val="000B45B0"/>
    <w:rsid w:val="000B4F14"/>
    <w:rsid w:val="000B6B27"/>
    <w:rsid w:val="000B6B80"/>
    <w:rsid w:val="000B6E00"/>
    <w:rsid w:val="000B72BB"/>
    <w:rsid w:val="000B7E5D"/>
    <w:rsid w:val="000C024A"/>
    <w:rsid w:val="000C0A40"/>
    <w:rsid w:val="000C0CD9"/>
    <w:rsid w:val="000C0D06"/>
    <w:rsid w:val="000C1638"/>
    <w:rsid w:val="000C414C"/>
    <w:rsid w:val="000C4BED"/>
    <w:rsid w:val="000C4CD1"/>
    <w:rsid w:val="000C51AF"/>
    <w:rsid w:val="000C58BC"/>
    <w:rsid w:val="000C5E4B"/>
    <w:rsid w:val="000C711A"/>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105"/>
    <w:rsid w:val="000E564B"/>
    <w:rsid w:val="000E5CC1"/>
    <w:rsid w:val="000E5E85"/>
    <w:rsid w:val="000E6CB7"/>
    <w:rsid w:val="000F05F6"/>
    <w:rsid w:val="000F1A81"/>
    <w:rsid w:val="000F1F9F"/>
    <w:rsid w:val="000F48D1"/>
    <w:rsid w:val="000F4C47"/>
    <w:rsid w:val="000F4FE3"/>
    <w:rsid w:val="000F7C25"/>
    <w:rsid w:val="0010192A"/>
    <w:rsid w:val="00101948"/>
    <w:rsid w:val="001019B7"/>
    <w:rsid w:val="00102192"/>
    <w:rsid w:val="001029B9"/>
    <w:rsid w:val="00103162"/>
    <w:rsid w:val="00103401"/>
    <w:rsid w:val="00103EE3"/>
    <w:rsid w:val="001051D3"/>
    <w:rsid w:val="001051FB"/>
    <w:rsid w:val="001060BE"/>
    <w:rsid w:val="00106150"/>
    <w:rsid w:val="001068D7"/>
    <w:rsid w:val="001103D8"/>
    <w:rsid w:val="00110D8B"/>
    <w:rsid w:val="0011119C"/>
    <w:rsid w:val="00111C4E"/>
    <w:rsid w:val="001128A5"/>
    <w:rsid w:val="00112973"/>
    <w:rsid w:val="00113080"/>
    <w:rsid w:val="00115695"/>
    <w:rsid w:val="00115750"/>
    <w:rsid w:val="00117F0A"/>
    <w:rsid w:val="001203CF"/>
    <w:rsid w:val="00120960"/>
    <w:rsid w:val="00120C89"/>
    <w:rsid w:val="0012385E"/>
    <w:rsid w:val="001261A3"/>
    <w:rsid w:val="00126483"/>
    <w:rsid w:val="001269E2"/>
    <w:rsid w:val="001279F0"/>
    <w:rsid w:val="00127C0F"/>
    <w:rsid w:val="00131830"/>
    <w:rsid w:val="0013192C"/>
    <w:rsid w:val="00131B69"/>
    <w:rsid w:val="0013226D"/>
    <w:rsid w:val="001341CE"/>
    <w:rsid w:val="00135FFC"/>
    <w:rsid w:val="00136ADE"/>
    <w:rsid w:val="00140645"/>
    <w:rsid w:val="001409DC"/>
    <w:rsid w:val="00141B94"/>
    <w:rsid w:val="00142AD9"/>
    <w:rsid w:val="00142E82"/>
    <w:rsid w:val="00144AAA"/>
    <w:rsid w:val="00145000"/>
    <w:rsid w:val="0014542E"/>
    <w:rsid w:val="00145E0C"/>
    <w:rsid w:val="00146160"/>
    <w:rsid w:val="00146506"/>
    <w:rsid w:val="0014684D"/>
    <w:rsid w:val="0014712F"/>
    <w:rsid w:val="00147242"/>
    <w:rsid w:val="00150D15"/>
    <w:rsid w:val="001521C8"/>
    <w:rsid w:val="00152642"/>
    <w:rsid w:val="00152E07"/>
    <w:rsid w:val="0015333F"/>
    <w:rsid w:val="00153706"/>
    <w:rsid w:val="00153AEC"/>
    <w:rsid w:val="0015443D"/>
    <w:rsid w:val="001550AC"/>
    <w:rsid w:val="001557CA"/>
    <w:rsid w:val="0015685D"/>
    <w:rsid w:val="001576F6"/>
    <w:rsid w:val="001606AB"/>
    <w:rsid w:val="0016194C"/>
    <w:rsid w:val="00161BE8"/>
    <w:rsid w:val="00161DE6"/>
    <w:rsid w:val="001628F9"/>
    <w:rsid w:val="00164965"/>
    <w:rsid w:val="00166455"/>
    <w:rsid w:val="0016649B"/>
    <w:rsid w:val="0016694A"/>
    <w:rsid w:val="00167DDD"/>
    <w:rsid w:val="00170507"/>
    <w:rsid w:val="00172230"/>
    <w:rsid w:val="00172A8E"/>
    <w:rsid w:val="00173C8B"/>
    <w:rsid w:val="00174741"/>
    <w:rsid w:val="00174C20"/>
    <w:rsid w:val="00174DC1"/>
    <w:rsid w:val="00175974"/>
    <w:rsid w:val="0017613B"/>
    <w:rsid w:val="00176683"/>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87AEC"/>
    <w:rsid w:val="00190073"/>
    <w:rsid w:val="00191656"/>
    <w:rsid w:val="00191C28"/>
    <w:rsid w:val="00191EEB"/>
    <w:rsid w:val="00192BE7"/>
    <w:rsid w:val="00192DB3"/>
    <w:rsid w:val="00192DDA"/>
    <w:rsid w:val="00193447"/>
    <w:rsid w:val="001941FC"/>
    <w:rsid w:val="00194A21"/>
    <w:rsid w:val="00196888"/>
    <w:rsid w:val="0019698C"/>
    <w:rsid w:val="001973E7"/>
    <w:rsid w:val="001976DF"/>
    <w:rsid w:val="00197754"/>
    <w:rsid w:val="001A015D"/>
    <w:rsid w:val="001A0DBE"/>
    <w:rsid w:val="001A1040"/>
    <w:rsid w:val="001A1680"/>
    <w:rsid w:val="001A1BBB"/>
    <w:rsid w:val="001A1F42"/>
    <w:rsid w:val="001A2777"/>
    <w:rsid w:val="001A29BF"/>
    <w:rsid w:val="001A339E"/>
    <w:rsid w:val="001A46A4"/>
    <w:rsid w:val="001A5418"/>
    <w:rsid w:val="001A5905"/>
    <w:rsid w:val="001A6EA2"/>
    <w:rsid w:val="001A7F87"/>
    <w:rsid w:val="001B135B"/>
    <w:rsid w:val="001B2324"/>
    <w:rsid w:val="001B25E2"/>
    <w:rsid w:val="001B2FCE"/>
    <w:rsid w:val="001B38FD"/>
    <w:rsid w:val="001B4757"/>
    <w:rsid w:val="001B602A"/>
    <w:rsid w:val="001B660F"/>
    <w:rsid w:val="001C189C"/>
    <w:rsid w:val="001C3599"/>
    <w:rsid w:val="001C4950"/>
    <w:rsid w:val="001C4A43"/>
    <w:rsid w:val="001C4AEF"/>
    <w:rsid w:val="001C5478"/>
    <w:rsid w:val="001C5981"/>
    <w:rsid w:val="001C6869"/>
    <w:rsid w:val="001C6C85"/>
    <w:rsid w:val="001C7DCC"/>
    <w:rsid w:val="001C7E2C"/>
    <w:rsid w:val="001C7F28"/>
    <w:rsid w:val="001D0BD8"/>
    <w:rsid w:val="001D2151"/>
    <w:rsid w:val="001D25E5"/>
    <w:rsid w:val="001D2DC5"/>
    <w:rsid w:val="001D2F2A"/>
    <w:rsid w:val="001D3A90"/>
    <w:rsid w:val="001D3BCF"/>
    <w:rsid w:val="001D46AE"/>
    <w:rsid w:val="001D6A9C"/>
    <w:rsid w:val="001E2B4C"/>
    <w:rsid w:val="001E3B83"/>
    <w:rsid w:val="001E5D11"/>
    <w:rsid w:val="001E6F33"/>
    <w:rsid w:val="001F0991"/>
    <w:rsid w:val="001F0A3C"/>
    <w:rsid w:val="001F27F3"/>
    <w:rsid w:val="001F3A0C"/>
    <w:rsid w:val="001F3F4A"/>
    <w:rsid w:val="001F4F6F"/>
    <w:rsid w:val="001F5DA3"/>
    <w:rsid w:val="00201F16"/>
    <w:rsid w:val="002027FA"/>
    <w:rsid w:val="00202897"/>
    <w:rsid w:val="00202B25"/>
    <w:rsid w:val="00203068"/>
    <w:rsid w:val="002045F0"/>
    <w:rsid w:val="00204963"/>
    <w:rsid w:val="002049BC"/>
    <w:rsid w:val="002068B5"/>
    <w:rsid w:val="00206D04"/>
    <w:rsid w:val="00207B90"/>
    <w:rsid w:val="00207CE0"/>
    <w:rsid w:val="0021189C"/>
    <w:rsid w:val="00211C13"/>
    <w:rsid w:val="002136AB"/>
    <w:rsid w:val="0021376D"/>
    <w:rsid w:val="00214667"/>
    <w:rsid w:val="00214847"/>
    <w:rsid w:val="0022043B"/>
    <w:rsid w:val="0022175A"/>
    <w:rsid w:val="00221C52"/>
    <w:rsid w:val="002233D4"/>
    <w:rsid w:val="00224287"/>
    <w:rsid w:val="00230F14"/>
    <w:rsid w:val="00231221"/>
    <w:rsid w:val="0023166E"/>
    <w:rsid w:val="00231BDC"/>
    <w:rsid w:val="00232280"/>
    <w:rsid w:val="00232B7B"/>
    <w:rsid w:val="002333AF"/>
    <w:rsid w:val="002349D6"/>
    <w:rsid w:val="00234D19"/>
    <w:rsid w:val="002354B8"/>
    <w:rsid w:val="00235A10"/>
    <w:rsid w:val="002361FD"/>
    <w:rsid w:val="0023654C"/>
    <w:rsid w:val="00236929"/>
    <w:rsid w:val="002370F3"/>
    <w:rsid w:val="00237267"/>
    <w:rsid w:val="00241183"/>
    <w:rsid w:val="00241890"/>
    <w:rsid w:val="00242D48"/>
    <w:rsid w:val="002435E6"/>
    <w:rsid w:val="0024621D"/>
    <w:rsid w:val="0025120B"/>
    <w:rsid w:val="00251F21"/>
    <w:rsid w:val="0025296B"/>
    <w:rsid w:val="00253159"/>
    <w:rsid w:val="00253184"/>
    <w:rsid w:val="002535B6"/>
    <w:rsid w:val="002537AB"/>
    <w:rsid w:val="00253CAA"/>
    <w:rsid w:val="002541D5"/>
    <w:rsid w:val="00254486"/>
    <w:rsid w:val="00254DB3"/>
    <w:rsid w:val="002558F7"/>
    <w:rsid w:val="00260613"/>
    <w:rsid w:val="00261550"/>
    <w:rsid w:val="00261989"/>
    <w:rsid w:val="00262057"/>
    <w:rsid w:val="002629D0"/>
    <w:rsid w:val="002635D8"/>
    <w:rsid w:val="00263BC0"/>
    <w:rsid w:val="00265892"/>
    <w:rsid w:val="00266F78"/>
    <w:rsid w:val="0026720E"/>
    <w:rsid w:val="00274208"/>
    <w:rsid w:val="00274FF8"/>
    <w:rsid w:val="0027532E"/>
    <w:rsid w:val="00275398"/>
    <w:rsid w:val="00277A46"/>
    <w:rsid w:val="00277F5A"/>
    <w:rsid w:val="002803BA"/>
    <w:rsid w:val="00281DDF"/>
    <w:rsid w:val="00282213"/>
    <w:rsid w:val="00284650"/>
    <w:rsid w:val="0028510E"/>
    <w:rsid w:val="0028514C"/>
    <w:rsid w:val="00285F0A"/>
    <w:rsid w:val="00286BBB"/>
    <w:rsid w:val="00286D72"/>
    <w:rsid w:val="00287442"/>
    <w:rsid w:val="00287897"/>
    <w:rsid w:val="00287BCD"/>
    <w:rsid w:val="00287E5B"/>
    <w:rsid w:val="00287E63"/>
    <w:rsid w:val="00291242"/>
    <w:rsid w:val="00291906"/>
    <w:rsid w:val="00291A56"/>
    <w:rsid w:val="002924C0"/>
    <w:rsid w:val="00293268"/>
    <w:rsid w:val="00293DED"/>
    <w:rsid w:val="00294770"/>
    <w:rsid w:val="00294F39"/>
    <w:rsid w:val="00297490"/>
    <w:rsid w:val="002A0D79"/>
    <w:rsid w:val="002A1871"/>
    <w:rsid w:val="002A19FD"/>
    <w:rsid w:val="002A1F38"/>
    <w:rsid w:val="002A2586"/>
    <w:rsid w:val="002A33B8"/>
    <w:rsid w:val="002A3AD3"/>
    <w:rsid w:val="002A3DB1"/>
    <w:rsid w:val="002A445B"/>
    <w:rsid w:val="002A4EDF"/>
    <w:rsid w:val="002A601C"/>
    <w:rsid w:val="002A6027"/>
    <w:rsid w:val="002A65EC"/>
    <w:rsid w:val="002A6997"/>
    <w:rsid w:val="002A7179"/>
    <w:rsid w:val="002A74FE"/>
    <w:rsid w:val="002A7E5A"/>
    <w:rsid w:val="002B0503"/>
    <w:rsid w:val="002B2C6C"/>
    <w:rsid w:val="002B2EA7"/>
    <w:rsid w:val="002B3352"/>
    <w:rsid w:val="002B399F"/>
    <w:rsid w:val="002B3A65"/>
    <w:rsid w:val="002B4206"/>
    <w:rsid w:val="002B5259"/>
    <w:rsid w:val="002B6A56"/>
    <w:rsid w:val="002B74FA"/>
    <w:rsid w:val="002B7BCE"/>
    <w:rsid w:val="002C0286"/>
    <w:rsid w:val="002C06F3"/>
    <w:rsid w:val="002C072E"/>
    <w:rsid w:val="002C1F54"/>
    <w:rsid w:val="002C287F"/>
    <w:rsid w:val="002C2E20"/>
    <w:rsid w:val="002C3EC5"/>
    <w:rsid w:val="002C4110"/>
    <w:rsid w:val="002C4298"/>
    <w:rsid w:val="002C52F5"/>
    <w:rsid w:val="002C5578"/>
    <w:rsid w:val="002C5B6D"/>
    <w:rsid w:val="002C5D24"/>
    <w:rsid w:val="002C65A6"/>
    <w:rsid w:val="002D04A2"/>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E7781"/>
    <w:rsid w:val="002F0952"/>
    <w:rsid w:val="002F4FE2"/>
    <w:rsid w:val="002F56AD"/>
    <w:rsid w:val="002F72EB"/>
    <w:rsid w:val="002F7B05"/>
    <w:rsid w:val="003006DA"/>
    <w:rsid w:val="003012E9"/>
    <w:rsid w:val="00302BDF"/>
    <w:rsid w:val="003040F1"/>
    <w:rsid w:val="003043C1"/>
    <w:rsid w:val="0030458C"/>
    <w:rsid w:val="003056EA"/>
    <w:rsid w:val="003069CA"/>
    <w:rsid w:val="003069E2"/>
    <w:rsid w:val="00306E9D"/>
    <w:rsid w:val="00310C9E"/>
    <w:rsid w:val="00310F86"/>
    <w:rsid w:val="00312517"/>
    <w:rsid w:val="0031302B"/>
    <w:rsid w:val="003139CF"/>
    <w:rsid w:val="0031437D"/>
    <w:rsid w:val="00316B81"/>
    <w:rsid w:val="003203B0"/>
    <w:rsid w:val="00320C6B"/>
    <w:rsid w:val="003234FE"/>
    <w:rsid w:val="003235A3"/>
    <w:rsid w:val="00326702"/>
    <w:rsid w:val="0032688B"/>
    <w:rsid w:val="00327745"/>
    <w:rsid w:val="00327BE0"/>
    <w:rsid w:val="0033065B"/>
    <w:rsid w:val="003312D1"/>
    <w:rsid w:val="003326AF"/>
    <w:rsid w:val="00332DCA"/>
    <w:rsid w:val="003336C3"/>
    <w:rsid w:val="00333C7F"/>
    <w:rsid w:val="003340AA"/>
    <w:rsid w:val="00334817"/>
    <w:rsid w:val="00336E3B"/>
    <w:rsid w:val="0033758D"/>
    <w:rsid w:val="003401AF"/>
    <w:rsid w:val="003436A8"/>
    <w:rsid w:val="0034411B"/>
    <w:rsid w:val="003475BC"/>
    <w:rsid w:val="00347EE4"/>
    <w:rsid w:val="00350ECF"/>
    <w:rsid w:val="00350F4E"/>
    <w:rsid w:val="00351349"/>
    <w:rsid w:val="00351C08"/>
    <w:rsid w:val="00352E50"/>
    <w:rsid w:val="003542B5"/>
    <w:rsid w:val="00354FEF"/>
    <w:rsid w:val="00355312"/>
    <w:rsid w:val="00356894"/>
    <w:rsid w:val="00360C80"/>
    <w:rsid w:val="0036251A"/>
    <w:rsid w:val="00362852"/>
    <w:rsid w:val="003644F6"/>
    <w:rsid w:val="0036638A"/>
    <w:rsid w:val="00366AFF"/>
    <w:rsid w:val="003715F7"/>
    <w:rsid w:val="0037426E"/>
    <w:rsid w:val="00374C0E"/>
    <w:rsid w:val="00374D2C"/>
    <w:rsid w:val="00375848"/>
    <w:rsid w:val="0037733F"/>
    <w:rsid w:val="00377B4C"/>
    <w:rsid w:val="00377CED"/>
    <w:rsid w:val="00377D78"/>
    <w:rsid w:val="00380A44"/>
    <w:rsid w:val="00381D3F"/>
    <w:rsid w:val="003822CF"/>
    <w:rsid w:val="00382D17"/>
    <w:rsid w:val="0038441D"/>
    <w:rsid w:val="00384BDF"/>
    <w:rsid w:val="00384C49"/>
    <w:rsid w:val="0038723E"/>
    <w:rsid w:val="00390096"/>
    <w:rsid w:val="00390E58"/>
    <w:rsid w:val="00391A7A"/>
    <w:rsid w:val="003920DB"/>
    <w:rsid w:val="00393326"/>
    <w:rsid w:val="00395567"/>
    <w:rsid w:val="00396044"/>
    <w:rsid w:val="00397F74"/>
    <w:rsid w:val="00397F9C"/>
    <w:rsid w:val="003A017F"/>
    <w:rsid w:val="003A0229"/>
    <w:rsid w:val="003A142F"/>
    <w:rsid w:val="003A14CB"/>
    <w:rsid w:val="003A1DF8"/>
    <w:rsid w:val="003A225D"/>
    <w:rsid w:val="003A2A1F"/>
    <w:rsid w:val="003A4091"/>
    <w:rsid w:val="003A4C8A"/>
    <w:rsid w:val="003A4EFB"/>
    <w:rsid w:val="003A5BC3"/>
    <w:rsid w:val="003A5C0B"/>
    <w:rsid w:val="003A5F3E"/>
    <w:rsid w:val="003A61D5"/>
    <w:rsid w:val="003B0E97"/>
    <w:rsid w:val="003B14A1"/>
    <w:rsid w:val="003B182E"/>
    <w:rsid w:val="003B2FC2"/>
    <w:rsid w:val="003B328B"/>
    <w:rsid w:val="003B348C"/>
    <w:rsid w:val="003B378B"/>
    <w:rsid w:val="003B4376"/>
    <w:rsid w:val="003B4A9A"/>
    <w:rsid w:val="003B4C58"/>
    <w:rsid w:val="003B505D"/>
    <w:rsid w:val="003B5832"/>
    <w:rsid w:val="003B609F"/>
    <w:rsid w:val="003B66C7"/>
    <w:rsid w:val="003B73F4"/>
    <w:rsid w:val="003B7626"/>
    <w:rsid w:val="003C02CA"/>
    <w:rsid w:val="003C0A6C"/>
    <w:rsid w:val="003C0F65"/>
    <w:rsid w:val="003C197E"/>
    <w:rsid w:val="003C1E9A"/>
    <w:rsid w:val="003C291D"/>
    <w:rsid w:val="003C37E5"/>
    <w:rsid w:val="003C4614"/>
    <w:rsid w:val="003C5880"/>
    <w:rsid w:val="003C698E"/>
    <w:rsid w:val="003D3353"/>
    <w:rsid w:val="003D3AC1"/>
    <w:rsid w:val="003D6654"/>
    <w:rsid w:val="003D6761"/>
    <w:rsid w:val="003D69F8"/>
    <w:rsid w:val="003D72A6"/>
    <w:rsid w:val="003D72B7"/>
    <w:rsid w:val="003D7339"/>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A99"/>
    <w:rsid w:val="003F0B61"/>
    <w:rsid w:val="003F1D89"/>
    <w:rsid w:val="003F1FE7"/>
    <w:rsid w:val="003F26E4"/>
    <w:rsid w:val="003F3622"/>
    <w:rsid w:val="003F3910"/>
    <w:rsid w:val="003F4AB8"/>
    <w:rsid w:val="003F4FD2"/>
    <w:rsid w:val="003F6122"/>
    <w:rsid w:val="004001B7"/>
    <w:rsid w:val="00401104"/>
    <w:rsid w:val="00401FD7"/>
    <w:rsid w:val="0040238C"/>
    <w:rsid w:val="0040242D"/>
    <w:rsid w:val="004032E7"/>
    <w:rsid w:val="00403F30"/>
    <w:rsid w:val="00404019"/>
    <w:rsid w:val="004046B2"/>
    <w:rsid w:val="004047E4"/>
    <w:rsid w:val="00405B44"/>
    <w:rsid w:val="00405BA5"/>
    <w:rsid w:val="00405C6C"/>
    <w:rsid w:val="00405F91"/>
    <w:rsid w:val="004079A1"/>
    <w:rsid w:val="00407A35"/>
    <w:rsid w:val="00411052"/>
    <w:rsid w:val="00412172"/>
    <w:rsid w:val="00412524"/>
    <w:rsid w:val="00412983"/>
    <w:rsid w:val="00413C4A"/>
    <w:rsid w:val="0041449A"/>
    <w:rsid w:val="00415E4F"/>
    <w:rsid w:val="00416AAF"/>
    <w:rsid w:val="00417035"/>
    <w:rsid w:val="00420003"/>
    <w:rsid w:val="00420018"/>
    <w:rsid w:val="00420436"/>
    <w:rsid w:val="004204CE"/>
    <w:rsid w:val="0042094C"/>
    <w:rsid w:val="00420C89"/>
    <w:rsid w:val="00421CC4"/>
    <w:rsid w:val="00423276"/>
    <w:rsid w:val="004235DA"/>
    <w:rsid w:val="00424052"/>
    <w:rsid w:val="00424AFC"/>
    <w:rsid w:val="00424FB0"/>
    <w:rsid w:val="004258E8"/>
    <w:rsid w:val="00426B9C"/>
    <w:rsid w:val="004306F7"/>
    <w:rsid w:val="004325A8"/>
    <w:rsid w:val="00433EC9"/>
    <w:rsid w:val="004340F9"/>
    <w:rsid w:val="00435331"/>
    <w:rsid w:val="0043556A"/>
    <w:rsid w:val="004401EC"/>
    <w:rsid w:val="004410FE"/>
    <w:rsid w:val="004420CA"/>
    <w:rsid w:val="00443309"/>
    <w:rsid w:val="004467EC"/>
    <w:rsid w:val="00447081"/>
    <w:rsid w:val="004500FB"/>
    <w:rsid w:val="00450674"/>
    <w:rsid w:val="0045074C"/>
    <w:rsid w:val="004507D4"/>
    <w:rsid w:val="00452609"/>
    <w:rsid w:val="0045376A"/>
    <w:rsid w:val="00454107"/>
    <w:rsid w:val="00454392"/>
    <w:rsid w:val="00454793"/>
    <w:rsid w:val="00456E21"/>
    <w:rsid w:val="004576C9"/>
    <w:rsid w:val="00457D62"/>
    <w:rsid w:val="00460913"/>
    <w:rsid w:val="00460E79"/>
    <w:rsid w:val="0046153B"/>
    <w:rsid w:val="00461721"/>
    <w:rsid w:val="004620DA"/>
    <w:rsid w:val="00462F19"/>
    <w:rsid w:val="004639C9"/>
    <w:rsid w:val="00463E3F"/>
    <w:rsid w:val="004642BD"/>
    <w:rsid w:val="00464D84"/>
    <w:rsid w:val="004659E3"/>
    <w:rsid w:val="004671EA"/>
    <w:rsid w:val="004675E6"/>
    <w:rsid w:val="004679F6"/>
    <w:rsid w:val="00467DF5"/>
    <w:rsid w:val="00467F9A"/>
    <w:rsid w:val="004713AD"/>
    <w:rsid w:val="004716C4"/>
    <w:rsid w:val="00471BBF"/>
    <w:rsid w:val="00472916"/>
    <w:rsid w:val="00472D57"/>
    <w:rsid w:val="00474272"/>
    <w:rsid w:val="00475524"/>
    <w:rsid w:val="00475FEE"/>
    <w:rsid w:val="00477077"/>
    <w:rsid w:val="00480502"/>
    <w:rsid w:val="00481D8D"/>
    <w:rsid w:val="00482209"/>
    <w:rsid w:val="00484E9B"/>
    <w:rsid w:val="00485853"/>
    <w:rsid w:val="00486415"/>
    <w:rsid w:val="00490238"/>
    <w:rsid w:val="004908CB"/>
    <w:rsid w:val="004908E6"/>
    <w:rsid w:val="00491306"/>
    <w:rsid w:val="00492812"/>
    <w:rsid w:val="00494A62"/>
    <w:rsid w:val="0049521E"/>
    <w:rsid w:val="004953B8"/>
    <w:rsid w:val="0049761E"/>
    <w:rsid w:val="004A1B66"/>
    <w:rsid w:val="004A37BD"/>
    <w:rsid w:val="004A4298"/>
    <w:rsid w:val="004A5D04"/>
    <w:rsid w:val="004A62EB"/>
    <w:rsid w:val="004A75F7"/>
    <w:rsid w:val="004B0226"/>
    <w:rsid w:val="004B3156"/>
    <w:rsid w:val="004B3217"/>
    <w:rsid w:val="004B39F2"/>
    <w:rsid w:val="004B3FA1"/>
    <w:rsid w:val="004B5F5B"/>
    <w:rsid w:val="004B61EB"/>
    <w:rsid w:val="004B6BC7"/>
    <w:rsid w:val="004B6BCA"/>
    <w:rsid w:val="004B7F36"/>
    <w:rsid w:val="004C0D58"/>
    <w:rsid w:val="004C16C6"/>
    <w:rsid w:val="004C2BF8"/>
    <w:rsid w:val="004C3999"/>
    <w:rsid w:val="004C3D1E"/>
    <w:rsid w:val="004C47E7"/>
    <w:rsid w:val="004C4DD4"/>
    <w:rsid w:val="004C6484"/>
    <w:rsid w:val="004D07CF"/>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10B0"/>
    <w:rsid w:val="004F288A"/>
    <w:rsid w:val="004F2F9D"/>
    <w:rsid w:val="004F3184"/>
    <w:rsid w:val="004F5A78"/>
    <w:rsid w:val="004F6BFB"/>
    <w:rsid w:val="004F72BF"/>
    <w:rsid w:val="004F7CE2"/>
    <w:rsid w:val="0050006B"/>
    <w:rsid w:val="00501971"/>
    <w:rsid w:val="00501AF4"/>
    <w:rsid w:val="00501B3A"/>
    <w:rsid w:val="00501E5D"/>
    <w:rsid w:val="00503270"/>
    <w:rsid w:val="00504E0C"/>
    <w:rsid w:val="00505032"/>
    <w:rsid w:val="00505198"/>
    <w:rsid w:val="0050558D"/>
    <w:rsid w:val="005055CC"/>
    <w:rsid w:val="00505893"/>
    <w:rsid w:val="00505E22"/>
    <w:rsid w:val="00506663"/>
    <w:rsid w:val="00506B8B"/>
    <w:rsid w:val="005079F1"/>
    <w:rsid w:val="00510038"/>
    <w:rsid w:val="00510ACA"/>
    <w:rsid w:val="00510AF8"/>
    <w:rsid w:val="00510B46"/>
    <w:rsid w:val="005118BF"/>
    <w:rsid w:val="00512A0C"/>
    <w:rsid w:val="00513700"/>
    <w:rsid w:val="00513746"/>
    <w:rsid w:val="00513B2B"/>
    <w:rsid w:val="00513D12"/>
    <w:rsid w:val="00516D5A"/>
    <w:rsid w:val="00521CDA"/>
    <w:rsid w:val="00522DC1"/>
    <w:rsid w:val="00522F83"/>
    <w:rsid w:val="005236E0"/>
    <w:rsid w:val="00524591"/>
    <w:rsid w:val="0052459C"/>
    <w:rsid w:val="005249C8"/>
    <w:rsid w:val="0052503D"/>
    <w:rsid w:val="005257B6"/>
    <w:rsid w:val="005272C8"/>
    <w:rsid w:val="00530343"/>
    <w:rsid w:val="00530988"/>
    <w:rsid w:val="00532452"/>
    <w:rsid w:val="00532653"/>
    <w:rsid w:val="00532ABD"/>
    <w:rsid w:val="00533441"/>
    <w:rsid w:val="00534506"/>
    <w:rsid w:val="005349A5"/>
    <w:rsid w:val="005359EC"/>
    <w:rsid w:val="0053707E"/>
    <w:rsid w:val="00537BE9"/>
    <w:rsid w:val="00540878"/>
    <w:rsid w:val="00540E27"/>
    <w:rsid w:val="00541041"/>
    <w:rsid w:val="005414AE"/>
    <w:rsid w:val="005414C6"/>
    <w:rsid w:val="00542C57"/>
    <w:rsid w:val="005441D4"/>
    <w:rsid w:val="005501BD"/>
    <w:rsid w:val="005502DD"/>
    <w:rsid w:val="005503DC"/>
    <w:rsid w:val="005505B8"/>
    <w:rsid w:val="00550650"/>
    <w:rsid w:val="0055114F"/>
    <w:rsid w:val="005516E6"/>
    <w:rsid w:val="00552323"/>
    <w:rsid w:val="00552786"/>
    <w:rsid w:val="00552841"/>
    <w:rsid w:val="00552EF9"/>
    <w:rsid w:val="005534CB"/>
    <w:rsid w:val="00555157"/>
    <w:rsid w:val="005564BE"/>
    <w:rsid w:val="0055721E"/>
    <w:rsid w:val="00557A96"/>
    <w:rsid w:val="00560BB2"/>
    <w:rsid w:val="00561767"/>
    <w:rsid w:val="00561BE8"/>
    <w:rsid w:val="00561C12"/>
    <w:rsid w:val="00561CDF"/>
    <w:rsid w:val="00561DBF"/>
    <w:rsid w:val="00561E34"/>
    <w:rsid w:val="00563C10"/>
    <w:rsid w:val="00564040"/>
    <w:rsid w:val="0056457B"/>
    <w:rsid w:val="00564940"/>
    <w:rsid w:val="0056693C"/>
    <w:rsid w:val="00567380"/>
    <w:rsid w:val="00570001"/>
    <w:rsid w:val="00570E1C"/>
    <w:rsid w:val="00571DA9"/>
    <w:rsid w:val="00572138"/>
    <w:rsid w:val="00572755"/>
    <w:rsid w:val="005733C3"/>
    <w:rsid w:val="00573FB8"/>
    <w:rsid w:val="00575067"/>
    <w:rsid w:val="00575417"/>
    <w:rsid w:val="005757D2"/>
    <w:rsid w:val="00576D76"/>
    <w:rsid w:val="005772F4"/>
    <w:rsid w:val="00577F10"/>
    <w:rsid w:val="005811BA"/>
    <w:rsid w:val="00582345"/>
    <w:rsid w:val="005839B1"/>
    <w:rsid w:val="00584247"/>
    <w:rsid w:val="00584DE9"/>
    <w:rsid w:val="005856DA"/>
    <w:rsid w:val="0058598D"/>
    <w:rsid w:val="00587286"/>
    <w:rsid w:val="00590536"/>
    <w:rsid w:val="00591873"/>
    <w:rsid w:val="00591A19"/>
    <w:rsid w:val="0059203A"/>
    <w:rsid w:val="005921FB"/>
    <w:rsid w:val="0059225B"/>
    <w:rsid w:val="00593477"/>
    <w:rsid w:val="0059560F"/>
    <w:rsid w:val="00595960"/>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D49"/>
    <w:rsid w:val="005B1EA3"/>
    <w:rsid w:val="005B265F"/>
    <w:rsid w:val="005B292F"/>
    <w:rsid w:val="005B33AC"/>
    <w:rsid w:val="005B3D60"/>
    <w:rsid w:val="005B52E9"/>
    <w:rsid w:val="005B5816"/>
    <w:rsid w:val="005B6AC5"/>
    <w:rsid w:val="005B72D9"/>
    <w:rsid w:val="005C013E"/>
    <w:rsid w:val="005C0369"/>
    <w:rsid w:val="005C0826"/>
    <w:rsid w:val="005C0B8F"/>
    <w:rsid w:val="005C14D0"/>
    <w:rsid w:val="005C18F3"/>
    <w:rsid w:val="005C1D51"/>
    <w:rsid w:val="005C2F33"/>
    <w:rsid w:val="005C3894"/>
    <w:rsid w:val="005C3C9F"/>
    <w:rsid w:val="005C40BC"/>
    <w:rsid w:val="005C46EC"/>
    <w:rsid w:val="005C67D5"/>
    <w:rsid w:val="005C68EA"/>
    <w:rsid w:val="005C741B"/>
    <w:rsid w:val="005C7D1B"/>
    <w:rsid w:val="005D0630"/>
    <w:rsid w:val="005D0E75"/>
    <w:rsid w:val="005D13FB"/>
    <w:rsid w:val="005D162C"/>
    <w:rsid w:val="005D19B4"/>
    <w:rsid w:val="005D2328"/>
    <w:rsid w:val="005D2E3B"/>
    <w:rsid w:val="005D30BB"/>
    <w:rsid w:val="005D386A"/>
    <w:rsid w:val="005D39A8"/>
    <w:rsid w:val="005D4CEE"/>
    <w:rsid w:val="005D4F22"/>
    <w:rsid w:val="005D599A"/>
    <w:rsid w:val="005D5A14"/>
    <w:rsid w:val="005E0DAB"/>
    <w:rsid w:val="005E1125"/>
    <w:rsid w:val="005E1D4C"/>
    <w:rsid w:val="005E214C"/>
    <w:rsid w:val="005E2956"/>
    <w:rsid w:val="005E384C"/>
    <w:rsid w:val="005E62BC"/>
    <w:rsid w:val="005E6B04"/>
    <w:rsid w:val="005E6D1C"/>
    <w:rsid w:val="005E7779"/>
    <w:rsid w:val="005F0E06"/>
    <w:rsid w:val="005F17FA"/>
    <w:rsid w:val="005F2C1B"/>
    <w:rsid w:val="005F3378"/>
    <w:rsid w:val="005F3D67"/>
    <w:rsid w:val="005F40A3"/>
    <w:rsid w:val="005F41C8"/>
    <w:rsid w:val="005F4E7D"/>
    <w:rsid w:val="005F5166"/>
    <w:rsid w:val="00600414"/>
    <w:rsid w:val="00600A6F"/>
    <w:rsid w:val="0060124B"/>
    <w:rsid w:val="00601ED0"/>
    <w:rsid w:val="00602534"/>
    <w:rsid w:val="00603C1E"/>
    <w:rsid w:val="006043AD"/>
    <w:rsid w:val="006056BD"/>
    <w:rsid w:val="006060FD"/>
    <w:rsid w:val="00606419"/>
    <w:rsid w:val="0060753C"/>
    <w:rsid w:val="0060760A"/>
    <w:rsid w:val="0060760F"/>
    <w:rsid w:val="006079B4"/>
    <w:rsid w:val="00610223"/>
    <w:rsid w:val="0061044D"/>
    <w:rsid w:val="00611CA5"/>
    <w:rsid w:val="00611F6E"/>
    <w:rsid w:val="00613B6A"/>
    <w:rsid w:val="006142AA"/>
    <w:rsid w:val="00614BFE"/>
    <w:rsid w:val="00614F8B"/>
    <w:rsid w:val="006150AB"/>
    <w:rsid w:val="00615158"/>
    <w:rsid w:val="0061555C"/>
    <w:rsid w:val="006165D8"/>
    <w:rsid w:val="006166CA"/>
    <w:rsid w:val="00616F6A"/>
    <w:rsid w:val="006202BD"/>
    <w:rsid w:val="00621688"/>
    <w:rsid w:val="00621952"/>
    <w:rsid w:val="00625483"/>
    <w:rsid w:val="00626259"/>
    <w:rsid w:val="006264BC"/>
    <w:rsid w:val="006270F5"/>
    <w:rsid w:val="006301CB"/>
    <w:rsid w:val="00630ABD"/>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6EBB"/>
    <w:rsid w:val="00647843"/>
    <w:rsid w:val="00650430"/>
    <w:rsid w:val="006529D8"/>
    <w:rsid w:val="0065346B"/>
    <w:rsid w:val="00655712"/>
    <w:rsid w:val="00655C9A"/>
    <w:rsid w:val="00655F73"/>
    <w:rsid w:val="00655FEC"/>
    <w:rsid w:val="00656BFD"/>
    <w:rsid w:val="00656C16"/>
    <w:rsid w:val="0065754B"/>
    <w:rsid w:val="00657650"/>
    <w:rsid w:val="00660329"/>
    <w:rsid w:val="00661CA8"/>
    <w:rsid w:val="00662FEE"/>
    <w:rsid w:val="00663894"/>
    <w:rsid w:val="00663FA2"/>
    <w:rsid w:val="00664A0C"/>
    <w:rsid w:val="006656D5"/>
    <w:rsid w:val="00666461"/>
    <w:rsid w:val="00666B19"/>
    <w:rsid w:val="00666CA8"/>
    <w:rsid w:val="006672EE"/>
    <w:rsid w:val="00670CB9"/>
    <w:rsid w:val="00670CE4"/>
    <w:rsid w:val="00670F62"/>
    <w:rsid w:val="006711C0"/>
    <w:rsid w:val="00671463"/>
    <w:rsid w:val="00671F27"/>
    <w:rsid w:val="00673FA8"/>
    <w:rsid w:val="006756D5"/>
    <w:rsid w:val="00675E64"/>
    <w:rsid w:val="006761DE"/>
    <w:rsid w:val="00676246"/>
    <w:rsid w:val="00676BF1"/>
    <w:rsid w:val="006770FE"/>
    <w:rsid w:val="00677F54"/>
    <w:rsid w:val="0068007F"/>
    <w:rsid w:val="00681AC4"/>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39"/>
    <w:rsid w:val="006908D9"/>
    <w:rsid w:val="00692441"/>
    <w:rsid w:val="00692EBC"/>
    <w:rsid w:val="006938BB"/>
    <w:rsid w:val="00693A57"/>
    <w:rsid w:val="00695140"/>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05C9"/>
    <w:rsid w:val="006B1014"/>
    <w:rsid w:val="006B1569"/>
    <w:rsid w:val="006B1DDD"/>
    <w:rsid w:val="006B2618"/>
    <w:rsid w:val="006B2FDE"/>
    <w:rsid w:val="006B4093"/>
    <w:rsid w:val="006B57A1"/>
    <w:rsid w:val="006B5A00"/>
    <w:rsid w:val="006B6070"/>
    <w:rsid w:val="006B6772"/>
    <w:rsid w:val="006B69D2"/>
    <w:rsid w:val="006C00A1"/>
    <w:rsid w:val="006C0803"/>
    <w:rsid w:val="006C1D9C"/>
    <w:rsid w:val="006C2515"/>
    <w:rsid w:val="006C4064"/>
    <w:rsid w:val="006C43FD"/>
    <w:rsid w:val="006C7FC4"/>
    <w:rsid w:val="006D231E"/>
    <w:rsid w:val="006D2B6A"/>
    <w:rsid w:val="006D3139"/>
    <w:rsid w:val="006D36C5"/>
    <w:rsid w:val="006D7DDE"/>
    <w:rsid w:val="006D7E9F"/>
    <w:rsid w:val="006E1219"/>
    <w:rsid w:val="006E28A2"/>
    <w:rsid w:val="006E323F"/>
    <w:rsid w:val="006E35B7"/>
    <w:rsid w:val="006E3A9E"/>
    <w:rsid w:val="006E3D43"/>
    <w:rsid w:val="006E5EAF"/>
    <w:rsid w:val="006E767B"/>
    <w:rsid w:val="006E7F17"/>
    <w:rsid w:val="006F03F9"/>
    <w:rsid w:val="006F08D1"/>
    <w:rsid w:val="006F159A"/>
    <w:rsid w:val="006F2850"/>
    <w:rsid w:val="006F3B04"/>
    <w:rsid w:val="006F551D"/>
    <w:rsid w:val="006F66E4"/>
    <w:rsid w:val="006F6739"/>
    <w:rsid w:val="00700CFA"/>
    <w:rsid w:val="00700F57"/>
    <w:rsid w:val="0070231B"/>
    <w:rsid w:val="00702B65"/>
    <w:rsid w:val="00704446"/>
    <w:rsid w:val="007046F8"/>
    <w:rsid w:val="00705189"/>
    <w:rsid w:val="007055F8"/>
    <w:rsid w:val="0070572D"/>
    <w:rsid w:val="007068E6"/>
    <w:rsid w:val="00706B58"/>
    <w:rsid w:val="007107A5"/>
    <w:rsid w:val="007112E7"/>
    <w:rsid w:val="0071291F"/>
    <w:rsid w:val="00714DE8"/>
    <w:rsid w:val="00717C07"/>
    <w:rsid w:val="007201E8"/>
    <w:rsid w:val="00720DB7"/>
    <w:rsid w:val="00720E44"/>
    <w:rsid w:val="00721280"/>
    <w:rsid w:val="00721394"/>
    <w:rsid w:val="00723302"/>
    <w:rsid w:val="0072344E"/>
    <w:rsid w:val="0072376E"/>
    <w:rsid w:val="00723D13"/>
    <w:rsid w:val="0072492F"/>
    <w:rsid w:val="00724F46"/>
    <w:rsid w:val="00725281"/>
    <w:rsid w:val="00725C26"/>
    <w:rsid w:val="007265C3"/>
    <w:rsid w:val="007266E4"/>
    <w:rsid w:val="007274BA"/>
    <w:rsid w:val="007304CB"/>
    <w:rsid w:val="00730635"/>
    <w:rsid w:val="00730C1F"/>
    <w:rsid w:val="00730C93"/>
    <w:rsid w:val="007310B0"/>
    <w:rsid w:val="007313FA"/>
    <w:rsid w:val="00731A82"/>
    <w:rsid w:val="00734261"/>
    <w:rsid w:val="00734877"/>
    <w:rsid w:val="00735DF4"/>
    <w:rsid w:val="00736388"/>
    <w:rsid w:val="00736FA3"/>
    <w:rsid w:val="007407A0"/>
    <w:rsid w:val="00740BF0"/>
    <w:rsid w:val="00741A89"/>
    <w:rsid w:val="00742257"/>
    <w:rsid w:val="0074257F"/>
    <w:rsid w:val="00742683"/>
    <w:rsid w:val="00742BF8"/>
    <w:rsid w:val="00743323"/>
    <w:rsid w:val="007445DC"/>
    <w:rsid w:val="00744D35"/>
    <w:rsid w:val="0074581F"/>
    <w:rsid w:val="00746BE8"/>
    <w:rsid w:val="0074726E"/>
    <w:rsid w:val="00747411"/>
    <w:rsid w:val="007501DE"/>
    <w:rsid w:val="007507A1"/>
    <w:rsid w:val="00750E79"/>
    <w:rsid w:val="007514C7"/>
    <w:rsid w:val="007519F9"/>
    <w:rsid w:val="00756282"/>
    <w:rsid w:val="00756D95"/>
    <w:rsid w:val="00760A5E"/>
    <w:rsid w:val="00761A0C"/>
    <w:rsid w:val="00762012"/>
    <w:rsid w:val="00763D26"/>
    <w:rsid w:val="007644F2"/>
    <w:rsid w:val="0076466B"/>
    <w:rsid w:val="00765115"/>
    <w:rsid w:val="00765AE1"/>
    <w:rsid w:val="00766EC2"/>
    <w:rsid w:val="007670BA"/>
    <w:rsid w:val="00767B8C"/>
    <w:rsid w:val="007719DC"/>
    <w:rsid w:val="00771F9E"/>
    <w:rsid w:val="0077370B"/>
    <w:rsid w:val="00773DE8"/>
    <w:rsid w:val="00774058"/>
    <w:rsid w:val="00774534"/>
    <w:rsid w:val="007757A5"/>
    <w:rsid w:val="0077607D"/>
    <w:rsid w:val="007767E0"/>
    <w:rsid w:val="007769B0"/>
    <w:rsid w:val="00777262"/>
    <w:rsid w:val="007776C3"/>
    <w:rsid w:val="0077775D"/>
    <w:rsid w:val="00780550"/>
    <w:rsid w:val="00780821"/>
    <w:rsid w:val="00780F34"/>
    <w:rsid w:val="007811F6"/>
    <w:rsid w:val="00781BB5"/>
    <w:rsid w:val="007824BF"/>
    <w:rsid w:val="007840C8"/>
    <w:rsid w:val="0078466E"/>
    <w:rsid w:val="007846E4"/>
    <w:rsid w:val="00785D44"/>
    <w:rsid w:val="00786DF8"/>
    <w:rsid w:val="00787FC2"/>
    <w:rsid w:val="00790998"/>
    <w:rsid w:val="00791B8E"/>
    <w:rsid w:val="00792786"/>
    <w:rsid w:val="00793105"/>
    <w:rsid w:val="007931C9"/>
    <w:rsid w:val="007931F4"/>
    <w:rsid w:val="00793976"/>
    <w:rsid w:val="00793F1B"/>
    <w:rsid w:val="00794459"/>
    <w:rsid w:val="00795F34"/>
    <w:rsid w:val="0079606E"/>
    <w:rsid w:val="00797383"/>
    <w:rsid w:val="007973EB"/>
    <w:rsid w:val="007A0E08"/>
    <w:rsid w:val="007A14D8"/>
    <w:rsid w:val="007A2ABD"/>
    <w:rsid w:val="007A3406"/>
    <w:rsid w:val="007A3896"/>
    <w:rsid w:val="007A43EC"/>
    <w:rsid w:val="007A46B3"/>
    <w:rsid w:val="007A59CD"/>
    <w:rsid w:val="007A684C"/>
    <w:rsid w:val="007B0157"/>
    <w:rsid w:val="007B0315"/>
    <w:rsid w:val="007B082B"/>
    <w:rsid w:val="007B110F"/>
    <w:rsid w:val="007B316C"/>
    <w:rsid w:val="007B4AB1"/>
    <w:rsid w:val="007B5B76"/>
    <w:rsid w:val="007B5CFA"/>
    <w:rsid w:val="007B6F30"/>
    <w:rsid w:val="007C0EE9"/>
    <w:rsid w:val="007C12AA"/>
    <w:rsid w:val="007C1336"/>
    <w:rsid w:val="007C1A0D"/>
    <w:rsid w:val="007C1E8C"/>
    <w:rsid w:val="007C2040"/>
    <w:rsid w:val="007C3684"/>
    <w:rsid w:val="007C5A39"/>
    <w:rsid w:val="007C643D"/>
    <w:rsid w:val="007D1F13"/>
    <w:rsid w:val="007D2EBE"/>
    <w:rsid w:val="007D4314"/>
    <w:rsid w:val="007D45DB"/>
    <w:rsid w:val="007D4C27"/>
    <w:rsid w:val="007D4CCE"/>
    <w:rsid w:val="007D59BF"/>
    <w:rsid w:val="007D5A27"/>
    <w:rsid w:val="007D63A6"/>
    <w:rsid w:val="007E0E00"/>
    <w:rsid w:val="007E0F6B"/>
    <w:rsid w:val="007E2BDB"/>
    <w:rsid w:val="007E2BEF"/>
    <w:rsid w:val="007E2C41"/>
    <w:rsid w:val="007E3C92"/>
    <w:rsid w:val="007E48CE"/>
    <w:rsid w:val="007E5145"/>
    <w:rsid w:val="007E77A9"/>
    <w:rsid w:val="007E7DC4"/>
    <w:rsid w:val="007F0A50"/>
    <w:rsid w:val="007F1457"/>
    <w:rsid w:val="007F226F"/>
    <w:rsid w:val="007F28A5"/>
    <w:rsid w:val="007F2D96"/>
    <w:rsid w:val="007F3F54"/>
    <w:rsid w:val="007F416B"/>
    <w:rsid w:val="007F4530"/>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5B14"/>
    <w:rsid w:val="00825F06"/>
    <w:rsid w:val="00826D37"/>
    <w:rsid w:val="008278B8"/>
    <w:rsid w:val="00832B89"/>
    <w:rsid w:val="00833816"/>
    <w:rsid w:val="00833C2A"/>
    <w:rsid w:val="0083483D"/>
    <w:rsid w:val="00835C9E"/>
    <w:rsid w:val="00837542"/>
    <w:rsid w:val="0084040D"/>
    <w:rsid w:val="0084059A"/>
    <w:rsid w:val="00840A97"/>
    <w:rsid w:val="00840B4A"/>
    <w:rsid w:val="008419F2"/>
    <w:rsid w:val="00842582"/>
    <w:rsid w:val="0084328C"/>
    <w:rsid w:val="00843C46"/>
    <w:rsid w:val="0084406B"/>
    <w:rsid w:val="00845D78"/>
    <w:rsid w:val="00845F45"/>
    <w:rsid w:val="008461D4"/>
    <w:rsid w:val="008466AB"/>
    <w:rsid w:val="00846BD5"/>
    <w:rsid w:val="008472A9"/>
    <w:rsid w:val="0084795E"/>
    <w:rsid w:val="00850902"/>
    <w:rsid w:val="00851206"/>
    <w:rsid w:val="008525F1"/>
    <w:rsid w:val="00852AB9"/>
    <w:rsid w:val="00854BD1"/>
    <w:rsid w:val="008562AF"/>
    <w:rsid w:val="00857C94"/>
    <w:rsid w:val="00861960"/>
    <w:rsid w:val="00861F3F"/>
    <w:rsid w:val="0086277C"/>
    <w:rsid w:val="0086297B"/>
    <w:rsid w:val="00862AFA"/>
    <w:rsid w:val="00863444"/>
    <w:rsid w:val="00863591"/>
    <w:rsid w:val="00866206"/>
    <w:rsid w:val="008664C9"/>
    <w:rsid w:val="00866B41"/>
    <w:rsid w:val="00866F86"/>
    <w:rsid w:val="008714B7"/>
    <w:rsid w:val="00873549"/>
    <w:rsid w:val="00873596"/>
    <w:rsid w:val="008735A7"/>
    <w:rsid w:val="00874327"/>
    <w:rsid w:val="00875E15"/>
    <w:rsid w:val="008773FD"/>
    <w:rsid w:val="00877BB1"/>
    <w:rsid w:val="0088033B"/>
    <w:rsid w:val="0088051E"/>
    <w:rsid w:val="00880A5B"/>
    <w:rsid w:val="00880B38"/>
    <w:rsid w:val="00882E6D"/>
    <w:rsid w:val="008831ED"/>
    <w:rsid w:val="008848C5"/>
    <w:rsid w:val="008858AE"/>
    <w:rsid w:val="00885AEE"/>
    <w:rsid w:val="008863E8"/>
    <w:rsid w:val="00887697"/>
    <w:rsid w:val="008905B8"/>
    <w:rsid w:val="00892A8A"/>
    <w:rsid w:val="00893537"/>
    <w:rsid w:val="00894358"/>
    <w:rsid w:val="008955FE"/>
    <w:rsid w:val="00896C81"/>
    <w:rsid w:val="00897045"/>
    <w:rsid w:val="008A034C"/>
    <w:rsid w:val="008A07B2"/>
    <w:rsid w:val="008A1895"/>
    <w:rsid w:val="008A1925"/>
    <w:rsid w:val="008A1944"/>
    <w:rsid w:val="008A2CC0"/>
    <w:rsid w:val="008A3B4C"/>
    <w:rsid w:val="008A4979"/>
    <w:rsid w:val="008A4CE2"/>
    <w:rsid w:val="008A776A"/>
    <w:rsid w:val="008B0230"/>
    <w:rsid w:val="008B1BDE"/>
    <w:rsid w:val="008B3FE0"/>
    <w:rsid w:val="008B416B"/>
    <w:rsid w:val="008B7616"/>
    <w:rsid w:val="008C0B1A"/>
    <w:rsid w:val="008C2774"/>
    <w:rsid w:val="008C287F"/>
    <w:rsid w:val="008C4002"/>
    <w:rsid w:val="008C5113"/>
    <w:rsid w:val="008C5141"/>
    <w:rsid w:val="008C5783"/>
    <w:rsid w:val="008C57E7"/>
    <w:rsid w:val="008C5B21"/>
    <w:rsid w:val="008C5D79"/>
    <w:rsid w:val="008C5E02"/>
    <w:rsid w:val="008C69E1"/>
    <w:rsid w:val="008C729E"/>
    <w:rsid w:val="008C734C"/>
    <w:rsid w:val="008D032E"/>
    <w:rsid w:val="008D1550"/>
    <w:rsid w:val="008D2465"/>
    <w:rsid w:val="008D355B"/>
    <w:rsid w:val="008D3FAF"/>
    <w:rsid w:val="008D4197"/>
    <w:rsid w:val="008D5836"/>
    <w:rsid w:val="008D6B0C"/>
    <w:rsid w:val="008D6CC7"/>
    <w:rsid w:val="008D74A4"/>
    <w:rsid w:val="008D7B19"/>
    <w:rsid w:val="008E2420"/>
    <w:rsid w:val="008E2977"/>
    <w:rsid w:val="008E300A"/>
    <w:rsid w:val="008E4FE9"/>
    <w:rsid w:val="008E5660"/>
    <w:rsid w:val="008E6F0D"/>
    <w:rsid w:val="008E73F7"/>
    <w:rsid w:val="008E7A0E"/>
    <w:rsid w:val="008E7DE3"/>
    <w:rsid w:val="008F0164"/>
    <w:rsid w:val="008F0E17"/>
    <w:rsid w:val="008F0E75"/>
    <w:rsid w:val="008F0F02"/>
    <w:rsid w:val="008F1A30"/>
    <w:rsid w:val="008F2501"/>
    <w:rsid w:val="008F25B5"/>
    <w:rsid w:val="008F3BEC"/>
    <w:rsid w:val="008F453D"/>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16E8"/>
    <w:rsid w:val="0091222E"/>
    <w:rsid w:val="00912A04"/>
    <w:rsid w:val="00912B1D"/>
    <w:rsid w:val="00913017"/>
    <w:rsid w:val="00914C36"/>
    <w:rsid w:val="00915992"/>
    <w:rsid w:val="0091641C"/>
    <w:rsid w:val="0091652D"/>
    <w:rsid w:val="009175D1"/>
    <w:rsid w:val="00920430"/>
    <w:rsid w:val="00921B8E"/>
    <w:rsid w:val="009232E0"/>
    <w:rsid w:val="00924963"/>
    <w:rsid w:val="00925642"/>
    <w:rsid w:val="0092647D"/>
    <w:rsid w:val="00926FA0"/>
    <w:rsid w:val="00930E65"/>
    <w:rsid w:val="00931470"/>
    <w:rsid w:val="00931BA7"/>
    <w:rsid w:val="00931DAB"/>
    <w:rsid w:val="00932853"/>
    <w:rsid w:val="0093320C"/>
    <w:rsid w:val="0093407C"/>
    <w:rsid w:val="009346C6"/>
    <w:rsid w:val="00935413"/>
    <w:rsid w:val="00935602"/>
    <w:rsid w:val="009360CE"/>
    <w:rsid w:val="0093789F"/>
    <w:rsid w:val="00940262"/>
    <w:rsid w:val="009416BC"/>
    <w:rsid w:val="009421ED"/>
    <w:rsid w:val="009436A8"/>
    <w:rsid w:val="00943ED6"/>
    <w:rsid w:val="00945895"/>
    <w:rsid w:val="009473C2"/>
    <w:rsid w:val="00947A00"/>
    <w:rsid w:val="009501FB"/>
    <w:rsid w:val="00950C93"/>
    <w:rsid w:val="009512BF"/>
    <w:rsid w:val="00952600"/>
    <w:rsid w:val="00953084"/>
    <w:rsid w:val="00953CAA"/>
    <w:rsid w:val="00954366"/>
    <w:rsid w:val="00954669"/>
    <w:rsid w:val="00954C3E"/>
    <w:rsid w:val="00955119"/>
    <w:rsid w:val="009551E1"/>
    <w:rsid w:val="009552CD"/>
    <w:rsid w:val="00955630"/>
    <w:rsid w:val="00956248"/>
    <w:rsid w:val="00957275"/>
    <w:rsid w:val="00960E14"/>
    <w:rsid w:val="009614FB"/>
    <w:rsid w:val="00962430"/>
    <w:rsid w:val="00962A3D"/>
    <w:rsid w:val="009630E0"/>
    <w:rsid w:val="00963AE5"/>
    <w:rsid w:val="00964465"/>
    <w:rsid w:val="0096520B"/>
    <w:rsid w:val="00965B13"/>
    <w:rsid w:val="009661AD"/>
    <w:rsid w:val="00966FFD"/>
    <w:rsid w:val="00967EE2"/>
    <w:rsid w:val="00973080"/>
    <w:rsid w:val="00973409"/>
    <w:rsid w:val="00973497"/>
    <w:rsid w:val="009742D2"/>
    <w:rsid w:val="00974C59"/>
    <w:rsid w:val="00975463"/>
    <w:rsid w:val="00975554"/>
    <w:rsid w:val="009762C4"/>
    <w:rsid w:val="00977904"/>
    <w:rsid w:val="00977AD5"/>
    <w:rsid w:val="00980447"/>
    <w:rsid w:val="00980BE4"/>
    <w:rsid w:val="00980DDF"/>
    <w:rsid w:val="009816B3"/>
    <w:rsid w:val="00982092"/>
    <w:rsid w:val="00982A1E"/>
    <w:rsid w:val="00982E73"/>
    <w:rsid w:val="0098368C"/>
    <w:rsid w:val="00983BE8"/>
    <w:rsid w:val="00986DB2"/>
    <w:rsid w:val="009877AF"/>
    <w:rsid w:val="00990589"/>
    <w:rsid w:val="00990AD9"/>
    <w:rsid w:val="00991440"/>
    <w:rsid w:val="00991F58"/>
    <w:rsid w:val="00992068"/>
    <w:rsid w:val="00992350"/>
    <w:rsid w:val="00992F1D"/>
    <w:rsid w:val="00993346"/>
    <w:rsid w:val="009938BE"/>
    <w:rsid w:val="00994B63"/>
    <w:rsid w:val="00995757"/>
    <w:rsid w:val="00995A4C"/>
    <w:rsid w:val="00996403"/>
    <w:rsid w:val="0099681A"/>
    <w:rsid w:val="00996EEC"/>
    <w:rsid w:val="00997D9B"/>
    <w:rsid w:val="009A061F"/>
    <w:rsid w:val="009A0BAC"/>
    <w:rsid w:val="009A2A70"/>
    <w:rsid w:val="009A34FE"/>
    <w:rsid w:val="009A4E16"/>
    <w:rsid w:val="009A4F1C"/>
    <w:rsid w:val="009A5531"/>
    <w:rsid w:val="009A563C"/>
    <w:rsid w:val="009A5E8B"/>
    <w:rsid w:val="009A5F15"/>
    <w:rsid w:val="009A7261"/>
    <w:rsid w:val="009A7989"/>
    <w:rsid w:val="009A7B93"/>
    <w:rsid w:val="009A7BFD"/>
    <w:rsid w:val="009A7CAD"/>
    <w:rsid w:val="009B19D4"/>
    <w:rsid w:val="009B21D7"/>
    <w:rsid w:val="009B2548"/>
    <w:rsid w:val="009B2BBA"/>
    <w:rsid w:val="009B2FCA"/>
    <w:rsid w:val="009B3071"/>
    <w:rsid w:val="009B3C97"/>
    <w:rsid w:val="009B4325"/>
    <w:rsid w:val="009B4DED"/>
    <w:rsid w:val="009B61F0"/>
    <w:rsid w:val="009B669B"/>
    <w:rsid w:val="009B6730"/>
    <w:rsid w:val="009B6890"/>
    <w:rsid w:val="009B70D6"/>
    <w:rsid w:val="009B7665"/>
    <w:rsid w:val="009C0F95"/>
    <w:rsid w:val="009C1321"/>
    <w:rsid w:val="009C32C2"/>
    <w:rsid w:val="009C3D2F"/>
    <w:rsid w:val="009C556A"/>
    <w:rsid w:val="009C564B"/>
    <w:rsid w:val="009C689E"/>
    <w:rsid w:val="009C6FBC"/>
    <w:rsid w:val="009D02BA"/>
    <w:rsid w:val="009D0951"/>
    <w:rsid w:val="009D1F79"/>
    <w:rsid w:val="009D32D4"/>
    <w:rsid w:val="009D388E"/>
    <w:rsid w:val="009D6549"/>
    <w:rsid w:val="009D7666"/>
    <w:rsid w:val="009E00C8"/>
    <w:rsid w:val="009E09EA"/>
    <w:rsid w:val="009E1A73"/>
    <w:rsid w:val="009E20CA"/>
    <w:rsid w:val="009E2846"/>
    <w:rsid w:val="009E3016"/>
    <w:rsid w:val="009E3D70"/>
    <w:rsid w:val="009E3F3E"/>
    <w:rsid w:val="009E41C6"/>
    <w:rsid w:val="009E45D3"/>
    <w:rsid w:val="009E4ED6"/>
    <w:rsid w:val="009E564D"/>
    <w:rsid w:val="009E5BA9"/>
    <w:rsid w:val="009E68A5"/>
    <w:rsid w:val="009E6C8E"/>
    <w:rsid w:val="009E7D85"/>
    <w:rsid w:val="009F1483"/>
    <w:rsid w:val="009F2BFB"/>
    <w:rsid w:val="009F37CD"/>
    <w:rsid w:val="009F3871"/>
    <w:rsid w:val="009F3A82"/>
    <w:rsid w:val="009F4B96"/>
    <w:rsid w:val="009F54FC"/>
    <w:rsid w:val="009F5E37"/>
    <w:rsid w:val="009F5E41"/>
    <w:rsid w:val="009F639C"/>
    <w:rsid w:val="00A00582"/>
    <w:rsid w:val="00A0118E"/>
    <w:rsid w:val="00A01F92"/>
    <w:rsid w:val="00A036C7"/>
    <w:rsid w:val="00A04389"/>
    <w:rsid w:val="00A04C61"/>
    <w:rsid w:val="00A0583B"/>
    <w:rsid w:val="00A05B30"/>
    <w:rsid w:val="00A060C9"/>
    <w:rsid w:val="00A073D6"/>
    <w:rsid w:val="00A104C4"/>
    <w:rsid w:val="00A10523"/>
    <w:rsid w:val="00A10754"/>
    <w:rsid w:val="00A11029"/>
    <w:rsid w:val="00A11371"/>
    <w:rsid w:val="00A12871"/>
    <w:rsid w:val="00A12E37"/>
    <w:rsid w:val="00A1333C"/>
    <w:rsid w:val="00A13766"/>
    <w:rsid w:val="00A13B41"/>
    <w:rsid w:val="00A13CDD"/>
    <w:rsid w:val="00A14336"/>
    <w:rsid w:val="00A15662"/>
    <w:rsid w:val="00A170AF"/>
    <w:rsid w:val="00A1793B"/>
    <w:rsid w:val="00A17B07"/>
    <w:rsid w:val="00A2044E"/>
    <w:rsid w:val="00A20D06"/>
    <w:rsid w:val="00A219F4"/>
    <w:rsid w:val="00A23923"/>
    <w:rsid w:val="00A2564D"/>
    <w:rsid w:val="00A25714"/>
    <w:rsid w:val="00A25BC2"/>
    <w:rsid w:val="00A27050"/>
    <w:rsid w:val="00A272DF"/>
    <w:rsid w:val="00A27EB8"/>
    <w:rsid w:val="00A30E02"/>
    <w:rsid w:val="00A310D5"/>
    <w:rsid w:val="00A31ABA"/>
    <w:rsid w:val="00A337DD"/>
    <w:rsid w:val="00A34C50"/>
    <w:rsid w:val="00A34EF0"/>
    <w:rsid w:val="00A376E2"/>
    <w:rsid w:val="00A37C3C"/>
    <w:rsid w:val="00A41A34"/>
    <w:rsid w:val="00A43546"/>
    <w:rsid w:val="00A446BB"/>
    <w:rsid w:val="00A44A3D"/>
    <w:rsid w:val="00A44C59"/>
    <w:rsid w:val="00A44D49"/>
    <w:rsid w:val="00A45CCC"/>
    <w:rsid w:val="00A466AF"/>
    <w:rsid w:val="00A470D1"/>
    <w:rsid w:val="00A4747D"/>
    <w:rsid w:val="00A52304"/>
    <w:rsid w:val="00A52533"/>
    <w:rsid w:val="00A5346A"/>
    <w:rsid w:val="00A536CC"/>
    <w:rsid w:val="00A5388C"/>
    <w:rsid w:val="00A53A2B"/>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3291"/>
    <w:rsid w:val="00A74E8F"/>
    <w:rsid w:val="00A76B24"/>
    <w:rsid w:val="00A77D53"/>
    <w:rsid w:val="00A815AF"/>
    <w:rsid w:val="00A81815"/>
    <w:rsid w:val="00A84EA2"/>
    <w:rsid w:val="00A84EEB"/>
    <w:rsid w:val="00A8640C"/>
    <w:rsid w:val="00A87AF0"/>
    <w:rsid w:val="00A87B09"/>
    <w:rsid w:val="00A912B6"/>
    <w:rsid w:val="00A91BC8"/>
    <w:rsid w:val="00A937EE"/>
    <w:rsid w:val="00A938AE"/>
    <w:rsid w:val="00A95BB0"/>
    <w:rsid w:val="00A96FF4"/>
    <w:rsid w:val="00A9760A"/>
    <w:rsid w:val="00A97A53"/>
    <w:rsid w:val="00AA03D1"/>
    <w:rsid w:val="00AA17EA"/>
    <w:rsid w:val="00AA2009"/>
    <w:rsid w:val="00AA27F6"/>
    <w:rsid w:val="00AA2ACE"/>
    <w:rsid w:val="00AA36BF"/>
    <w:rsid w:val="00AA3BBF"/>
    <w:rsid w:val="00AA49D4"/>
    <w:rsid w:val="00AA4D04"/>
    <w:rsid w:val="00AA534D"/>
    <w:rsid w:val="00AA6CF8"/>
    <w:rsid w:val="00AA74D8"/>
    <w:rsid w:val="00AA77C6"/>
    <w:rsid w:val="00AA7B10"/>
    <w:rsid w:val="00AB0E55"/>
    <w:rsid w:val="00AB1FBA"/>
    <w:rsid w:val="00AB42DC"/>
    <w:rsid w:val="00AB49FB"/>
    <w:rsid w:val="00AB4C37"/>
    <w:rsid w:val="00AB597A"/>
    <w:rsid w:val="00AB6B67"/>
    <w:rsid w:val="00AB6D85"/>
    <w:rsid w:val="00AB7E43"/>
    <w:rsid w:val="00AC025F"/>
    <w:rsid w:val="00AC0D70"/>
    <w:rsid w:val="00AC2893"/>
    <w:rsid w:val="00AC446F"/>
    <w:rsid w:val="00AC5616"/>
    <w:rsid w:val="00AC5913"/>
    <w:rsid w:val="00AC59BB"/>
    <w:rsid w:val="00AC6C9C"/>
    <w:rsid w:val="00AC7A42"/>
    <w:rsid w:val="00AD1BE8"/>
    <w:rsid w:val="00AD1E97"/>
    <w:rsid w:val="00AD20B8"/>
    <w:rsid w:val="00AD338B"/>
    <w:rsid w:val="00AD3CA7"/>
    <w:rsid w:val="00AD5FB6"/>
    <w:rsid w:val="00AD63BD"/>
    <w:rsid w:val="00AD678D"/>
    <w:rsid w:val="00AE1472"/>
    <w:rsid w:val="00AE1665"/>
    <w:rsid w:val="00AE1C84"/>
    <w:rsid w:val="00AE298D"/>
    <w:rsid w:val="00AE3BC5"/>
    <w:rsid w:val="00AE3E5A"/>
    <w:rsid w:val="00AE4015"/>
    <w:rsid w:val="00AE6202"/>
    <w:rsid w:val="00AE6C83"/>
    <w:rsid w:val="00AE7205"/>
    <w:rsid w:val="00AE7323"/>
    <w:rsid w:val="00AE7580"/>
    <w:rsid w:val="00AE7F2D"/>
    <w:rsid w:val="00AF0726"/>
    <w:rsid w:val="00AF0B5E"/>
    <w:rsid w:val="00AF1094"/>
    <w:rsid w:val="00AF1A34"/>
    <w:rsid w:val="00AF1FEC"/>
    <w:rsid w:val="00AF20F6"/>
    <w:rsid w:val="00AF2809"/>
    <w:rsid w:val="00AF2C0C"/>
    <w:rsid w:val="00AF42BF"/>
    <w:rsid w:val="00AF486F"/>
    <w:rsid w:val="00AF50CC"/>
    <w:rsid w:val="00B01ACF"/>
    <w:rsid w:val="00B01E0C"/>
    <w:rsid w:val="00B01F9F"/>
    <w:rsid w:val="00B0325E"/>
    <w:rsid w:val="00B03FB0"/>
    <w:rsid w:val="00B0642D"/>
    <w:rsid w:val="00B10C47"/>
    <w:rsid w:val="00B122CE"/>
    <w:rsid w:val="00B12E50"/>
    <w:rsid w:val="00B136E8"/>
    <w:rsid w:val="00B13D35"/>
    <w:rsid w:val="00B14219"/>
    <w:rsid w:val="00B14DEA"/>
    <w:rsid w:val="00B159CD"/>
    <w:rsid w:val="00B15BA9"/>
    <w:rsid w:val="00B166D3"/>
    <w:rsid w:val="00B16AA0"/>
    <w:rsid w:val="00B174A0"/>
    <w:rsid w:val="00B177BB"/>
    <w:rsid w:val="00B205FF"/>
    <w:rsid w:val="00B20F02"/>
    <w:rsid w:val="00B216F8"/>
    <w:rsid w:val="00B22D78"/>
    <w:rsid w:val="00B23088"/>
    <w:rsid w:val="00B253ED"/>
    <w:rsid w:val="00B2676A"/>
    <w:rsid w:val="00B30D59"/>
    <w:rsid w:val="00B33524"/>
    <w:rsid w:val="00B34562"/>
    <w:rsid w:val="00B346A8"/>
    <w:rsid w:val="00B364D9"/>
    <w:rsid w:val="00B3665A"/>
    <w:rsid w:val="00B36900"/>
    <w:rsid w:val="00B36AC1"/>
    <w:rsid w:val="00B37565"/>
    <w:rsid w:val="00B409D4"/>
    <w:rsid w:val="00B41051"/>
    <w:rsid w:val="00B41797"/>
    <w:rsid w:val="00B42C7C"/>
    <w:rsid w:val="00B43673"/>
    <w:rsid w:val="00B437B2"/>
    <w:rsid w:val="00B43E80"/>
    <w:rsid w:val="00B46444"/>
    <w:rsid w:val="00B46C7A"/>
    <w:rsid w:val="00B47253"/>
    <w:rsid w:val="00B47B47"/>
    <w:rsid w:val="00B47F64"/>
    <w:rsid w:val="00B50E38"/>
    <w:rsid w:val="00B53DAD"/>
    <w:rsid w:val="00B544C0"/>
    <w:rsid w:val="00B54C0D"/>
    <w:rsid w:val="00B562BD"/>
    <w:rsid w:val="00B56B46"/>
    <w:rsid w:val="00B60031"/>
    <w:rsid w:val="00B6016E"/>
    <w:rsid w:val="00B62692"/>
    <w:rsid w:val="00B62969"/>
    <w:rsid w:val="00B6322F"/>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90D"/>
    <w:rsid w:val="00B81F65"/>
    <w:rsid w:val="00B840AC"/>
    <w:rsid w:val="00B84E56"/>
    <w:rsid w:val="00B9058F"/>
    <w:rsid w:val="00B9099D"/>
    <w:rsid w:val="00B91650"/>
    <w:rsid w:val="00B917FD"/>
    <w:rsid w:val="00B93D32"/>
    <w:rsid w:val="00B94108"/>
    <w:rsid w:val="00B96FA2"/>
    <w:rsid w:val="00B97324"/>
    <w:rsid w:val="00B97B8A"/>
    <w:rsid w:val="00BA014F"/>
    <w:rsid w:val="00BA079A"/>
    <w:rsid w:val="00BA0E3F"/>
    <w:rsid w:val="00BA0E74"/>
    <w:rsid w:val="00BA1132"/>
    <w:rsid w:val="00BA1795"/>
    <w:rsid w:val="00BA1822"/>
    <w:rsid w:val="00BA1956"/>
    <w:rsid w:val="00BA1E55"/>
    <w:rsid w:val="00BA2918"/>
    <w:rsid w:val="00BA370A"/>
    <w:rsid w:val="00BA3E4C"/>
    <w:rsid w:val="00BA575F"/>
    <w:rsid w:val="00BA5CD5"/>
    <w:rsid w:val="00BA6F18"/>
    <w:rsid w:val="00BA7F5E"/>
    <w:rsid w:val="00BB108E"/>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5E6E"/>
    <w:rsid w:val="00BC7483"/>
    <w:rsid w:val="00BD0D11"/>
    <w:rsid w:val="00BD0DB7"/>
    <w:rsid w:val="00BD1DCE"/>
    <w:rsid w:val="00BD1E5B"/>
    <w:rsid w:val="00BD38DC"/>
    <w:rsid w:val="00BD4390"/>
    <w:rsid w:val="00BD4F38"/>
    <w:rsid w:val="00BD604A"/>
    <w:rsid w:val="00BE0376"/>
    <w:rsid w:val="00BE0E9E"/>
    <w:rsid w:val="00BE1DD3"/>
    <w:rsid w:val="00BE2970"/>
    <w:rsid w:val="00BE3194"/>
    <w:rsid w:val="00BE3980"/>
    <w:rsid w:val="00BE40AE"/>
    <w:rsid w:val="00BE4260"/>
    <w:rsid w:val="00BE4921"/>
    <w:rsid w:val="00BE6165"/>
    <w:rsid w:val="00BE7DCB"/>
    <w:rsid w:val="00BE7F99"/>
    <w:rsid w:val="00BF0251"/>
    <w:rsid w:val="00BF0E44"/>
    <w:rsid w:val="00BF2453"/>
    <w:rsid w:val="00BF3953"/>
    <w:rsid w:val="00BF3BD7"/>
    <w:rsid w:val="00BF4B31"/>
    <w:rsid w:val="00BF51D9"/>
    <w:rsid w:val="00BF6207"/>
    <w:rsid w:val="00BF666B"/>
    <w:rsid w:val="00BF6D7A"/>
    <w:rsid w:val="00BF71A8"/>
    <w:rsid w:val="00BF7559"/>
    <w:rsid w:val="00BF7746"/>
    <w:rsid w:val="00C000B5"/>
    <w:rsid w:val="00C001E6"/>
    <w:rsid w:val="00C034B7"/>
    <w:rsid w:val="00C034E7"/>
    <w:rsid w:val="00C041A5"/>
    <w:rsid w:val="00C04300"/>
    <w:rsid w:val="00C04ACA"/>
    <w:rsid w:val="00C05D4A"/>
    <w:rsid w:val="00C1061F"/>
    <w:rsid w:val="00C1114F"/>
    <w:rsid w:val="00C13DB2"/>
    <w:rsid w:val="00C14A60"/>
    <w:rsid w:val="00C14BF0"/>
    <w:rsid w:val="00C16750"/>
    <w:rsid w:val="00C17BA1"/>
    <w:rsid w:val="00C2187E"/>
    <w:rsid w:val="00C2298A"/>
    <w:rsid w:val="00C23283"/>
    <w:rsid w:val="00C245CB"/>
    <w:rsid w:val="00C24A4F"/>
    <w:rsid w:val="00C258AD"/>
    <w:rsid w:val="00C258E7"/>
    <w:rsid w:val="00C25B59"/>
    <w:rsid w:val="00C2688D"/>
    <w:rsid w:val="00C268A0"/>
    <w:rsid w:val="00C26EA0"/>
    <w:rsid w:val="00C26F0E"/>
    <w:rsid w:val="00C26FAD"/>
    <w:rsid w:val="00C27637"/>
    <w:rsid w:val="00C27A55"/>
    <w:rsid w:val="00C27C1C"/>
    <w:rsid w:val="00C30079"/>
    <w:rsid w:val="00C30492"/>
    <w:rsid w:val="00C308B8"/>
    <w:rsid w:val="00C31594"/>
    <w:rsid w:val="00C31DC2"/>
    <w:rsid w:val="00C337BE"/>
    <w:rsid w:val="00C33BA2"/>
    <w:rsid w:val="00C3449A"/>
    <w:rsid w:val="00C35397"/>
    <w:rsid w:val="00C358B3"/>
    <w:rsid w:val="00C4038E"/>
    <w:rsid w:val="00C4097E"/>
    <w:rsid w:val="00C410E9"/>
    <w:rsid w:val="00C41F22"/>
    <w:rsid w:val="00C4231E"/>
    <w:rsid w:val="00C424D6"/>
    <w:rsid w:val="00C4400E"/>
    <w:rsid w:val="00C443FF"/>
    <w:rsid w:val="00C44BEC"/>
    <w:rsid w:val="00C50312"/>
    <w:rsid w:val="00C511AB"/>
    <w:rsid w:val="00C5198F"/>
    <w:rsid w:val="00C53CBD"/>
    <w:rsid w:val="00C53D26"/>
    <w:rsid w:val="00C544DD"/>
    <w:rsid w:val="00C54ED2"/>
    <w:rsid w:val="00C553AE"/>
    <w:rsid w:val="00C556CB"/>
    <w:rsid w:val="00C55723"/>
    <w:rsid w:val="00C55D1F"/>
    <w:rsid w:val="00C562BA"/>
    <w:rsid w:val="00C60009"/>
    <w:rsid w:val="00C6004D"/>
    <w:rsid w:val="00C61353"/>
    <w:rsid w:val="00C616FD"/>
    <w:rsid w:val="00C61800"/>
    <w:rsid w:val="00C61FD9"/>
    <w:rsid w:val="00C64103"/>
    <w:rsid w:val="00C644C9"/>
    <w:rsid w:val="00C64968"/>
    <w:rsid w:val="00C64A33"/>
    <w:rsid w:val="00C64C2A"/>
    <w:rsid w:val="00C64E37"/>
    <w:rsid w:val="00C65D7E"/>
    <w:rsid w:val="00C663D8"/>
    <w:rsid w:val="00C66682"/>
    <w:rsid w:val="00C701FE"/>
    <w:rsid w:val="00C70D73"/>
    <w:rsid w:val="00C71F40"/>
    <w:rsid w:val="00C72047"/>
    <w:rsid w:val="00C72D4F"/>
    <w:rsid w:val="00C73405"/>
    <w:rsid w:val="00C73FCB"/>
    <w:rsid w:val="00C75108"/>
    <w:rsid w:val="00C7552B"/>
    <w:rsid w:val="00C756A1"/>
    <w:rsid w:val="00C75FDB"/>
    <w:rsid w:val="00C80166"/>
    <w:rsid w:val="00C80553"/>
    <w:rsid w:val="00C8088D"/>
    <w:rsid w:val="00C808A5"/>
    <w:rsid w:val="00C814D1"/>
    <w:rsid w:val="00C820AD"/>
    <w:rsid w:val="00C8283B"/>
    <w:rsid w:val="00C828A8"/>
    <w:rsid w:val="00C8355A"/>
    <w:rsid w:val="00C843B0"/>
    <w:rsid w:val="00C851C5"/>
    <w:rsid w:val="00C87C89"/>
    <w:rsid w:val="00C919D8"/>
    <w:rsid w:val="00C91EBD"/>
    <w:rsid w:val="00C9437A"/>
    <w:rsid w:val="00C944BD"/>
    <w:rsid w:val="00C94B2A"/>
    <w:rsid w:val="00C94C52"/>
    <w:rsid w:val="00C94E49"/>
    <w:rsid w:val="00C950C2"/>
    <w:rsid w:val="00C95DA9"/>
    <w:rsid w:val="00C965F1"/>
    <w:rsid w:val="00C96DB9"/>
    <w:rsid w:val="00C9782D"/>
    <w:rsid w:val="00CA0CA1"/>
    <w:rsid w:val="00CA0FAC"/>
    <w:rsid w:val="00CA17ED"/>
    <w:rsid w:val="00CA266D"/>
    <w:rsid w:val="00CA2AD8"/>
    <w:rsid w:val="00CA2B96"/>
    <w:rsid w:val="00CA45F2"/>
    <w:rsid w:val="00CA5604"/>
    <w:rsid w:val="00CA5A2D"/>
    <w:rsid w:val="00CA6302"/>
    <w:rsid w:val="00CA671F"/>
    <w:rsid w:val="00CA6987"/>
    <w:rsid w:val="00CA6E58"/>
    <w:rsid w:val="00CA7777"/>
    <w:rsid w:val="00CA78BA"/>
    <w:rsid w:val="00CB09C7"/>
    <w:rsid w:val="00CB1B72"/>
    <w:rsid w:val="00CB23D4"/>
    <w:rsid w:val="00CB26D8"/>
    <w:rsid w:val="00CB341C"/>
    <w:rsid w:val="00CB5F31"/>
    <w:rsid w:val="00CB7940"/>
    <w:rsid w:val="00CC015B"/>
    <w:rsid w:val="00CC0FEA"/>
    <w:rsid w:val="00CC25C5"/>
    <w:rsid w:val="00CC2F9E"/>
    <w:rsid w:val="00CC327D"/>
    <w:rsid w:val="00CC37AC"/>
    <w:rsid w:val="00CC3D7F"/>
    <w:rsid w:val="00CC4118"/>
    <w:rsid w:val="00CC43C0"/>
    <w:rsid w:val="00CC4768"/>
    <w:rsid w:val="00CC4AA0"/>
    <w:rsid w:val="00CC5326"/>
    <w:rsid w:val="00CC5BD0"/>
    <w:rsid w:val="00CC6261"/>
    <w:rsid w:val="00CC6F09"/>
    <w:rsid w:val="00CD047E"/>
    <w:rsid w:val="00CD1C4B"/>
    <w:rsid w:val="00CD2441"/>
    <w:rsid w:val="00CD2C25"/>
    <w:rsid w:val="00CD3D85"/>
    <w:rsid w:val="00CD5704"/>
    <w:rsid w:val="00CD5AD9"/>
    <w:rsid w:val="00CD611C"/>
    <w:rsid w:val="00CE0C41"/>
    <w:rsid w:val="00CE110D"/>
    <w:rsid w:val="00CE460E"/>
    <w:rsid w:val="00CE4631"/>
    <w:rsid w:val="00CE468B"/>
    <w:rsid w:val="00CE6039"/>
    <w:rsid w:val="00CE7041"/>
    <w:rsid w:val="00CE7AC6"/>
    <w:rsid w:val="00CF0178"/>
    <w:rsid w:val="00CF0CDC"/>
    <w:rsid w:val="00CF112C"/>
    <w:rsid w:val="00CF147C"/>
    <w:rsid w:val="00CF2FC3"/>
    <w:rsid w:val="00CF37EA"/>
    <w:rsid w:val="00CF3D65"/>
    <w:rsid w:val="00CF45DD"/>
    <w:rsid w:val="00CF75D1"/>
    <w:rsid w:val="00CF7D0A"/>
    <w:rsid w:val="00CF7DF6"/>
    <w:rsid w:val="00CF7EAF"/>
    <w:rsid w:val="00D001D3"/>
    <w:rsid w:val="00D0038E"/>
    <w:rsid w:val="00D00AF0"/>
    <w:rsid w:val="00D020B4"/>
    <w:rsid w:val="00D02636"/>
    <w:rsid w:val="00D0455B"/>
    <w:rsid w:val="00D0776E"/>
    <w:rsid w:val="00D10273"/>
    <w:rsid w:val="00D103B8"/>
    <w:rsid w:val="00D10593"/>
    <w:rsid w:val="00D1288D"/>
    <w:rsid w:val="00D13189"/>
    <w:rsid w:val="00D16F1C"/>
    <w:rsid w:val="00D17E7E"/>
    <w:rsid w:val="00D20347"/>
    <w:rsid w:val="00D205E6"/>
    <w:rsid w:val="00D20D32"/>
    <w:rsid w:val="00D21633"/>
    <w:rsid w:val="00D21BD0"/>
    <w:rsid w:val="00D21CCE"/>
    <w:rsid w:val="00D221DE"/>
    <w:rsid w:val="00D23942"/>
    <w:rsid w:val="00D23C46"/>
    <w:rsid w:val="00D25DB9"/>
    <w:rsid w:val="00D27F75"/>
    <w:rsid w:val="00D30863"/>
    <w:rsid w:val="00D30C7A"/>
    <w:rsid w:val="00D31320"/>
    <w:rsid w:val="00D321FD"/>
    <w:rsid w:val="00D33C15"/>
    <w:rsid w:val="00D34D4E"/>
    <w:rsid w:val="00D35E9E"/>
    <w:rsid w:val="00D36312"/>
    <w:rsid w:val="00D3633A"/>
    <w:rsid w:val="00D370EA"/>
    <w:rsid w:val="00D40B8B"/>
    <w:rsid w:val="00D4162C"/>
    <w:rsid w:val="00D41DF7"/>
    <w:rsid w:val="00D41E44"/>
    <w:rsid w:val="00D455AC"/>
    <w:rsid w:val="00D45FCE"/>
    <w:rsid w:val="00D514FE"/>
    <w:rsid w:val="00D516A4"/>
    <w:rsid w:val="00D52841"/>
    <w:rsid w:val="00D54418"/>
    <w:rsid w:val="00D54497"/>
    <w:rsid w:val="00D6191B"/>
    <w:rsid w:val="00D62125"/>
    <w:rsid w:val="00D631C4"/>
    <w:rsid w:val="00D653A6"/>
    <w:rsid w:val="00D72EE4"/>
    <w:rsid w:val="00D7323B"/>
    <w:rsid w:val="00D73DE8"/>
    <w:rsid w:val="00D743A4"/>
    <w:rsid w:val="00D74D60"/>
    <w:rsid w:val="00D756B3"/>
    <w:rsid w:val="00D75CBE"/>
    <w:rsid w:val="00D75F7F"/>
    <w:rsid w:val="00D76CBC"/>
    <w:rsid w:val="00D77007"/>
    <w:rsid w:val="00D818A1"/>
    <w:rsid w:val="00D8248E"/>
    <w:rsid w:val="00D82954"/>
    <w:rsid w:val="00D843FE"/>
    <w:rsid w:val="00D87220"/>
    <w:rsid w:val="00D87AAA"/>
    <w:rsid w:val="00D87CA5"/>
    <w:rsid w:val="00D9036B"/>
    <w:rsid w:val="00D90641"/>
    <w:rsid w:val="00D91820"/>
    <w:rsid w:val="00D91E3F"/>
    <w:rsid w:val="00D92242"/>
    <w:rsid w:val="00D9244C"/>
    <w:rsid w:val="00D932D9"/>
    <w:rsid w:val="00D93302"/>
    <w:rsid w:val="00D9349D"/>
    <w:rsid w:val="00D93B17"/>
    <w:rsid w:val="00D93F75"/>
    <w:rsid w:val="00D96C0D"/>
    <w:rsid w:val="00D975DE"/>
    <w:rsid w:val="00DA12DB"/>
    <w:rsid w:val="00DA1D3A"/>
    <w:rsid w:val="00DA287C"/>
    <w:rsid w:val="00DA4A1A"/>
    <w:rsid w:val="00DA4C9F"/>
    <w:rsid w:val="00DA503B"/>
    <w:rsid w:val="00DA53F7"/>
    <w:rsid w:val="00DA6A37"/>
    <w:rsid w:val="00DA6A3D"/>
    <w:rsid w:val="00DA7BDF"/>
    <w:rsid w:val="00DB2030"/>
    <w:rsid w:val="00DB331E"/>
    <w:rsid w:val="00DB453F"/>
    <w:rsid w:val="00DB59EB"/>
    <w:rsid w:val="00DB62E4"/>
    <w:rsid w:val="00DB677F"/>
    <w:rsid w:val="00DB67BA"/>
    <w:rsid w:val="00DB6D4D"/>
    <w:rsid w:val="00DB7BA9"/>
    <w:rsid w:val="00DC0313"/>
    <w:rsid w:val="00DC2C64"/>
    <w:rsid w:val="00DC2DB0"/>
    <w:rsid w:val="00DC6425"/>
    <w:rsid w:val="00DC71F3"/>
    <w:rsid w:val="00DC72CA"/>
    <w:rsid w:val="00DC7EC0"/>
    <w:rsid w:val="00DD03E5"/>
    <w:rsid w:val="00DD0B67"/>
    <w:rsid w:val="00DD1685"/>
    <w:rsid w:val="00DD1CD0"/>
    <w:rsid w:val="00DD22C4"/>
    <w:rsid w:val="00DD2488"/>
    <w:rsid w:val="00DD300C"/>
    <w:rsid w:val="00DD5E1B"/>
    <w:rsid w:val="00DD6BB9"/>
    <w:rsid w:val="00DD7399"/>
    <w:rsid w:val="00DE09CF"/>
    <w:rsid w:val="00DE13A7"/>
    <w:rsid w:val="00DE19F6"/>
    <w:rsid w:val="00DE31C3"/>
    <w:rsid w:val="00DE422B"/>
    <w:rsid w:val="00DE4E9B"/>
    <w:rsid w:val="00DE6266"/>
    <w:rsid w:val="00DE645B"/>
    <w:rsid w:val="00DE645E"/>
    <w:rsid w:val="00DE6BDF"/>
    <w:rsid w:val="00DE7C29"/>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271D"/>
    <w:rsid w:val="00E03794"/>
    <w:rsid w:val="00E0392B"/>
    <w:rsid w:val="00E03E5F"/>
    <w:rsid w:val="00E046F5"/>
    <w:rsid w:val="00E05672"/>
    <w:rsid w:val="00E05913"/>
    <w:rsid w:val="00E05B87"/>
    <w:rsid w:val="00E05D82"/>
    <w:rsid w:val="00E065C5"/>
    <w:rsid w:val="00E06B35"/>
    <w:rsid w:val="00E078A2"/>
    <w:rsid w:val="00E10345"/>
    <w:rsid w:val="00E108FB"/>
    <w:rsid w:val="00E110EB"/>
    <w:rsid w:val="00E11205"/>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6761"/>
    <w:rsid w:val="00E27EE0"/>
    <w:rsid w:val="00E3006B"/>
    <w:rsid w:val="00E30912"/>
    <w:rsid w:val="00E30B70"/>
    <w:rsid w:val="00E32BB9"/>
    <w:rsid w:val="00E32E5B"/>
    <w:rsid w:val="00E33273"/>
    <w:rsid w:val="00E33EAD"/>
    <w:rsid w:val="00E3420F"/>
    <w:rsid w:val="00E354E8"/>
    <w:rsid w:val="00E361DB"/>
    <w:rsid w:val="00E36A6A"/>
    <w:rsid w:val="00E36B21"/>
    <w:rsid w:val="00E400ED"/>
    <w:rsid w:val="00E40630"/>
    <w:rsid w:val="00E409AB"/>
    <w:rsid w:val="00E40BA3"/>
    <w:rsid w:val="00E40BE0"/>
    <w:rsid w:val="00E40F4E"/>
    <w:rsid w:val="00E411E6"/>
    <w:rsid w:val="00E4127C"/>
    <w:rsid w:val="00E41E76"/>
    <w:rsid w:val="00E428C6"/>
    <w:rsid w:val="00E46989"/>
    <w:rsid w:val="00E46C4C"/>
    <w:rsid w:val="00E4741B"/>
    <w:rsid w:val="00E478BE"/>
    <w:rsid w:val="00E52E1C"/>
    <w:rsid w:val="00E53331"/>
    <w:rsid w:val="00E5423A"/>
    <w:rsid w:val="00E54515"/>
    <w:rsid w:val="00E545F8"/>
    <w:rsid w:val="00E54731"/>
    <w:rsid w:val="00E54991"/>
    <w:rsid w:val="00E563E0"/>
    <w:rsid w:val="00E57D13"/>
    <w:rsid w:val="00E6075A"/>
    <w:rsid w:val="00E60CD2"/>
    <w:rsid w:val="00E63251"/>
    <w:rsid w:val="00E6358F"/>
    <w:rsid w:val="00E641D6"/>
    <w:rsid w:val="00E645CB"/>
    <w:rsid w:val="00E64FBC"/>
    <w:rsid w:val="00E654A5"/>
    <w:rsid w:val="00E660F0"/>
    <w:rsid w:val="00E67273"/>
    <w:rsid w:val="00E67B95"/>
    <w:rsid w:val="00E67ED2"/>
    <w:rsid w:val="00E700D9"/>
    <w:rsid w:val="00E71113"/>
    <w:rsid w:val="00E71ADD"/>
    <w:rsid w:val="00E74A4B"/>
    <w:rsid w:val="00E74AFE"/>
    <w:rsid w:val="00E74EA1"/>
    <w:rsid w:val="00E74EF2"/>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8E3"/>
    <w:rsid w:val="00E91966"/>
    <w:rsid w:val="00E91DA6"/>
    <w:rsid w:val="00E91FE3"/>
    <w:rsid w:val="00E92940"/>
    <w:rsid w:val="00E92A10"/>
    <w:rsid w:val="00E92C91"/>
    <w:rsid w:val="00E9300B"/>
    <w:rsid w:val="00E9643F"/>
    <w:rsid w:val="00E972E0"/>
    <w:rsid w:val="00EA16BD"/>
    <w:rsid w:val="00EA340A"/>
    <w:rsid w:val="00EA3703"/>
    <w:rsid w:val="00EA3D2B"/>
    <w:rsid w:val="00EA691D"/>
    <w:rsid w:val="00EA6A28"/>
    <w:rsid w:val="00EA7275"/>
    <w:rsid w:val="00EB2945"/>
    <w:rsid w:val="00EB321D"/>
    <w:rsid w:val="00EB37C6"/>
    <w:rsid w:val="00EB50CB"/>
    <w:rsid w:val="00EB6497"/>
    <w:rsid w:val="00EC002D"/>
    <w:rsid w:val="00EC0B52"/>
    <w:rsid w:val="00EC1266"/>
    <w:rsid w:val="00EC1A16"/>
    <w:rsid w:val="00EC3A87"/>
    <w:rsid w:val="00EC3EBC"/>
    <w:rsid w:val="00EC41A2"/>
    <w:rsid w:val="00EC48E2"/>
    <w:rsid w:val="00EC5891"/>
    <w:rsid w:val="00EC6450"/>
    <w:rsid w:val="00EC71DF"/>
    <w:rsid w:val="00EC7A09"/>
    <w:rsid w:val="00ED006B"/>
    <w:rsid w:val="00ED1D43"/>
    <w:rsid w:val="00ED2052"/>
    <w:rsid w:val="00ED3321"/>
    <w:rsid w:val="00ED34B4"/>
    <w:rsid w:val="00ED3924"/>
    <w:rsid w:val="00ED4339"/>
    <w:rsid w:val="00ED4B7B"/>
    <w:rsid w:val="00ED5566"/>
    <w:rsid w:val="00ED591F"/>
    <w:rsid w:val="00ED5BFE"/>
    <w:rsid w:val="00ED5DD3"/>
    <w:rsid w:val="00ED6010"/>
    <w:rsid w:val="00ED640F"/>
    <w:rsid w:val="00ED7862"/>
    <w:rsid w:val="00ED7A5E"/>
    <w:rsid w:val="00ED7B5B"/>
    <w:rsid w:val="00ED7B7A"/>
    <w:rsid w:val="00EE14A5"/>
    <w:rsid w:val="00EE1AF5"/>
    <w:rsid w:val="00EE23EF"/>
    <w:rsid w:val="00EE2688"/>
    <w:rsid w:val="00EE27C2"/>
    <w:rsid w:val="00EE30AC"/>
    <w:rsid w:val="00EE35BD"/>
    <w:rsid w:val="00EE39B8"/>
    <w:rsid w:val="00EE411F"/>
    <w:rsid w:val="00EE47CB"/>
    <w:rsid w:val="00EE4EB1"/>
    <w:rsid w:val="00EE57A4"/>
    <w:rsid w:val="00EE57E6"/>
    <w:rsid w:val="00EE5FF7"/>
    <w:rsid w:val="00EE7E40"/>
    <w:rsid w:val="00EF0D53"/>
    <w:rsid w:val="00EF0D65"/>
    <w:rsid w:val="00EF1E57"/>
    <w:rsid w:val="00EF2A2C"/>
    <w:rsid w:val="00EF3B03"/>
    <w:rsid w:val="00EF4023"/>
    <w:rsid w:val="00EF5B8D"/>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776"/>
    <w:rsid w:val="00F04A0E"/>
    <w:rsid w:val="00F04D80"/>
    <w:rsid w:val="00F0527D"/>
    <w:rsid w:val="00F05C9A"/>
    <w:rsid w:val="00F05EAE"/>
    <w:rsid w:val="00F062F7"/>
    <w:rsid w:val="00F06B3E"/>
    <w:rsid w:val="00F0708A"/>
    <w:rsid w:val="00F10FAB"/>
    <w:rsid w:val="00F11B0C"/>
    <w:rsid w:val="00F1245E"/>
    <w:rsid w:val="00F1280B"/>
    <w:rsid w:val="00F1385B"/>
    <w:rsid w:val="00F1420E"/>
    <w:rsid w:val="00F15083"/>
    <w:rsid w:val="00F157F6"/>
    <w:rsid w:val="00F15C04"/>
    <w:rsid w:val="00F161D9"/>
    <w:rsid w:val="00F16C4A"/>
    <w:rsid w:val="00F16E30"/>
    <w:rsid w:val="00F17848"/>
    <w:rsid w:val="00F17F52"/>
    <w:rsid w:val="00F17F62"/>
    <w:rsid w:val="00F21178"/>
    <w:rsid w:val="00F2168A"/>
    <w:rsid w:val="00F2231E"/>
    <w:rsid w:val="00F2282F"/>
    <w:rsid w:val="00F22AB8"/>
    <w:rsid w:val="00F232E3"/>
    <w:rsid w:val="00F23BD8"/>
    <w:rsid w:val="00F2474F"/>
    <w:rsid w:val="00F24B01"/>
    <w:rsid w:val="00F2502C"/>
    <w:rsid w:val="00F26AAF"/>
    <w:rsid w:val="00F26B5C"/>
    <w:rsid w:val="00F30A76"/>
    <w:rsid w:val="00F31367"/>
    <w:rsid w:val="00F32083"/>
    <w:rsid w:val="00F32B0E"/>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0F8F"/>
    <w:rsid w:val="00F51F77"/>
    <w:rsid w:val="00F5343A"/>
    <w:rsid w:val="00F53440"/>
    <w:rsid w:val="00F5374E"/>
    <w:rsid w:val="00F53EE5"/>
    <w:rsid w:val="00F54400"/>
    <w:rsid w:val="00F54E5F"/>
    <w:rsid w:val="00F554A3"/>
    <w:rsid w:val="00F5791B"/>
    <w:rsid w:val="00F6157F"/>
    <w:rsid w:val="00F6251D"/>
    <w:rsid w:val="00F62960"/>
    <w:rsid w:val="00F62B6C"/>
    <w:rsid w:val="00F63319"/>
    <w:rsid w:val="00F6354D"/>
    <w:rsid w:val="00F6372D"/>
    <w:rsid w:val="00F63BA9"/>
    <w:rsid w:val="00F646FA"/>
    <w:rsid w:val="00F659A7"/>
    <w:rsid w:val="00F66CF9"/>
    <w:rsid w:val="00F70177"/>
    <w:rsid w:val="00F706D7"/>
    <w:rsid w:val="00F70E5B"/>
    <w:rsid w:val="00F71155"/>
    <w:rsid w:val="00F72545"/>
    <w:rsid w:val="00F73486"/>
    <w:rsid w:val="00F73BB8"/>
    <w:rsid w:val="00F73FD7"/>
    <w:rsid w:val="00F74ECC"/>
    <w:rsid w:val="00F75B96"/>
    <w:rsid w:val="00F77202"/>
    <w:rsid w:val="00F779D5"/>
    <w:rsid w:val="00F803BC"/>
    <w:rsid w:val="00F80964"/>
    <w:rsid w:val="00F80FFC"/>
    <w:rsid w:val="00F81B65"/>
    <w:rsid w:val="00F821C9"/>
    <w:rsid w:val="00F82261"/>
    <w:rsid w:val="00F82735"/>
    <w:rsid w:val="00F82EAD"/>
    <w:rsid w:val="00F83BC4"/>
    <w:rsid w:val="00F869D2"/>
    <w:rsid w:val="00F874D4"/>
    <w:rsid w:val="00F87FB8"/>
    <w:rsid w:val="00F922A2"/>
    <w:rsid w:val="00F92A1A"/>
    <w:rsid w:val="00F93384"/>
    <w:rsid w:val="00F95634"/>
    <w:rsid w:val="00F9585F"/>
    <w:rsid w:val="00FA020E"/>
    <w:rsid w:val="00FA079F"/>
    <w:rsid w:val="00FA0AEC"/>
    <w:rsid w:val="00FA127A"/>
    <w:rsid w:val="00FA1314"/>
    <w:rsid w:val="00FA1444"/>
    <w:rsid w:val="00FA1567"/>
    <w:rsid w:val="00FA186E"/>
    <w:rsid w:val="00FA30DA"/>
    <w:rsid w:val="00FA365D"/>
    <w:rsid w:val="00FA4001"/>
    <w:rsid w:val="00FA569C"/>
    <w:rsid w:val="00FA6CE6"/>
    <w:rsid w:val="00FA74EF"/>
    <w:rsid w:val="00FA7A25"/>
    <w:rsid w:val="00FB0BA4"/>
    <w:rsid w:val="00FB3422"/>
    <w:rsid w:val="00FB3896"/>
    <w:rsid w:val="00FB3E8A"/>
    <w:rsid w:val="00FB42DD"/>
    <w:rsid w:val="00FB43E2"/>
    <w:rsid w:val="00FB47E7"/>
    <w:rsid w:val="00FB4F81"/>
    <w:rsid w:val="00FB62BE"/>
    <w:rsid w:val="00FB793F"/>
    <w:rsid w:val="00FC1F6E"/>
    <w:rsid w:val="00FC26B8"/>
    <w:rsid w:val="00FC2810"/>
    <w:rsid w:val="00FC333E"/>
    <w:rsid w:val="00FC4896"/>
    <w:rsid w:val="00FC4F52"/>
    <w:rsid w:val="00FC5943"/>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5ABC"/>
    <w:rsid w:val="00FF6164"/>
    <w:rsid w:val="00FF676D"/>
    <w:rsid w:val="00FF6D3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 w:type="paragraph" w:styleId="TableofFigures">
    <w:name w:val="table of figures"/>
    <w:basedOn w:val="Normal"/>
    <w:next w:val="Normal"/>
    <w:uiPriority w:val="99"/>
    <w:unhideWhenUsed/>
    <w:rsid w:val="007F28A5"/>
    <w:pPr>
      <w:spacing w:line="480" w:lineRule="auto"/>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36656983">
      <w:bodyDiv w:val="1"/>
      <w:marLeft w:val="0"/>
      <w:marRight w:val="0"/>
      <w:marTop w:val="0"/>
      <w:marBottom w:val="0"/>
      <w:divBdr>
        <w:top w:val="none" w:sz="0" w:space="0" w:color="auto"/>
        <w:left w:val="none" w:sz="0" w:space="0" w:color="auto"/>
        <w:bottom w:val="none" w:sz="0" w:space="0" w:color="auto"/>
        <w:right w:val="none" w:sz="0" w:space="0" w:color="auto"/>
      </w:divBdr>
      <w:divsChild>
        <w:div w:id="955451574">
          <w:marLeft w:val="640"/>
          <w:marRight w:val="0"/>
          <w:marTop w:val="0"/>
          <w:marBottom w:val="0"/>
          <w:divBdr>
            <w:top w:val="none" w:sz="0" w:space="0" w:color="auto"/>
            <w:left w:val="none" w:sz="0" w:space="0" w:color="auto"/>
            <w:bottom w:val="none" w:sz="0" w:space="0" w:color="auto"/>
            <w:right w:val="none" w:sz="0" w:space="0" w:color="auto"/>
          </w:divBdr>
        </w:div>
        <w:div w:id="819535950">
          <w:marLeft w:val="640"/>
          <w:marRight w:val="0"/>
          <w:marTop w:val="0"/>
          <w:marBottom w:val="0"/>
          <w:divBdr>
            <w:top w:val="none" w:sz="0" w:space="0" w:color="auto"/>
            <w:left w:val="none" w:sz="0" w:space="0" w:color="auto"/>
            <w:bottom w:val="none" w:sz="0" w:space="0" w:color="auto"/>
            <w:right w:val="none" w:sz="0" w:space="0" w:color="auto"/>
          </w:divBdr>
        </w:div>
        <w:div w:id="1589775355">
          <w:marLeft w:val="640"/>
          <w:marRight w:val="0"/>
          <w:marTop w:val="0"/>
          <w:marBottom w:val="0"/>
          <w:divBdr>
            <w:top w:val="none" w:sz="0" w:space="0" w:color="auto"/>
            <w:left w:val="none" w:sz="0" w:space="0" w:color="auto"/>
            <w:bottom w:val="none" w:sz="0" w:space="0" w:color="auto"/>
            <w:right w:val="none" w:sz="0" w:space="0" w:color="auto"/>
          </w:divBdr>
        </w:div>
        <w:div w:id="743800784">
          <w:marLeft w:val="640"/>
          <w:marRight w:val="0"/>
          <w:marTop w:val="0"/>
          <w:marBottom w:val="0"/>
          <w:divBdr>
            <w:top w:val="none" w:sz="0" w:space="0" w:color="auto"/>
            <w:left w:val="none" w:sz="0" w:space="0" w:color="auto"/>
            <w:bottom w:val="none" w:sz="0" w:space="0" w:color="auto"/>
            <w:right w:val="none" w:sz="0" w:space="0" w:color="auto"/>
          </w:divBdr>
        </w:div>
        <w:div w:id="1862892928">
          <w:marLeft w:val="640"/>
          <w:marRight w:val="0"/>
          <w:marTop w:val="0"/>
          <w:marBottom w:val="0"/>
          <w:divBdr>
            <w:top w:val="none" w:sz="0" w:space="0" w:color="auto"/>
            <w:left w:val="none" w:sz="0" w:space="0" w:color="auto"/>
            <w:bottom w:val="none" w:sz="0" w:space="0" w:color="auto"/>
            <w:right w:val="none" w:sz="0" w:space="0" w:color="auto"/>
          </w:divBdr>
        </w:div>
        <w:div w:id="1166046621">
          <w:marLeft w:val="640"/>
          <w:marRight w:val="0"/>
          <w:marTop w:val="0"/>
          <w:marBottom w:val="0"/>
          <w:divBdr>
            <w:top w:val="none" w:sz="0" w:space="0" w:color="auto"/>
            <w:left w:val="none" w:sz="0" w:space="0" w:color="auto"/>
            <w:bottom w:val="none" w:sz="0" w:space="0" w:color="auto"/>
            <w:right w:val="none" w:sz="0" w:space="0" w:color="auto"/>
          </w:divBdr>
        </w:div>
        <w:div w:id="969752076">
          <w:marLeft w:val="640"/>
          <w:marRight w:val="0"/>
          <w:marTop w:val="0"/>
          <w:marBottom w:val="0"/>
          <w:divBdr>
            <w:top w:val="none" w:sz="0" w:space="0" w:color="auto"/>
            <w:left w:val="none" w:sz="0" w:space="0" w:color="auto"/>
            <w:bottom w:val="none" w:sz="0" w:space="0" w:color="auto"/>
            <w:right w:val="none" w:sz="0" w:space="0" w:color="auto"/>
          </w:divBdr>
        </w:div>
        <w:div w:id="1621648745">
          <w:marLeft w:val="640"/>
          <w:marRight w:val="0"/>
          <w:marTop w:val="0"/>
          <w:marBottom w:val="0"/>
          <w:divBdr>
            <w:top w:val="none" w:sz="0" w:space="0" w:color="auto"/>
            <w:left w:val="none" w:sz="0" w:space="0" w:color="auto"/>
            <w:bottom w:val="none" w:sz="0" w:space="0" w:color="auto"/>
            <w:right w:val="none" w:sz="0" w:space="0" w:color="auto"/>
          </w:divBdr>
        </w:div>
        <w:div w:id="43141342">
          <w:marLeft w:val="640"/>
          <w:marRight w:val="0"/>
          <w:marTop w:val="0"/>
          <w:marBottom w:val="0"/>
          <w:divBdr>
            <w:top w:val="none" w:sz="0" w:space="0" w:color="auto"/>
            <w:left w:val="none" w:sz="0" w:space="0" w:color="auto"/>
            <w:bottom w:val="none" w:sz="0" w:space="0" w:color="auto"/>
            <w:right w:val="none" w:sz="0" w:space="0" w:color="auto"/>
          </w:divBdr>
        </w:div>
        <w:div w:id="2003964220">
          <w:marLeft w:val="640"/>
          <w:marRight w:val="0"/>
          <w:marTop w:val="0"/>
          <w:marBottom w:val="0"/>
          <w:divBdr>
            <w:top w:val="none" w:sz="0" w:space="0" w:color="auto"/>
            <w:left w:val="none" w:sz="0" w:space="0" w:color="auto"/>
            <w:bottom w:val="none" w:sz="0" w:space="0" w:color="auto"/>
            <w:right w:val="none" w:sz="0" w:space="0" w:color="auto"/>
          </w:divBdr>
        </w:div>
        <w:div w:id="1168593726">
          <w:marLeft w:val="640"/>
          <w:marRight w:val="0"/>
          <w:marTop w:val="0"/>
          <w:marBottom w:val="0"/>
          <w:divBdr>
            <w:top w:val="none" w:sz="0" w:space="0" w:color="auto"/>
            <w:left w:val="none" w:sz="0" w:space="0" w:color="auto"/>
            <w:bottom w:val="none" w:sz="0" w:space="0" w:color="auto"/>
            <w:right w:val="none" w:sz="0" w:space="0" w:color="auto"/>
          </w:divBdr>
        </w:div>
        <w:div w:id="500123882">
          <w:marLeft w:val="640"/>
          <w:marRight w:val="0"/>
          <w:marTop w:val="0"/>
          <w:marBottom w:val="0"/>
          <w:divBdr>
            <w:top w:val="none" w:sz="0" w:space="0" w:color="auto"/>
            <w:left w:val="none" w:sz="0" w:space="0" w:color="auto"/>
            <w:bottom w:val="none" w:sz="0" w:space="0" w:color="auto"/>
            <w:right w:val="none" w:sz="0" w:space="0" w:color="auto"/>
          </w:divBdr>
        </w:div>
        <w:div w:id="1311715149">
          <w:marLeft w:val="640"/>
          <w:marRight w:val="0"/>
          <w:marTop w:val="0"/>
          <w:marBottom w:val="0"/>
          <w:divBdr>
            <w:top w:val="none" w:sz="0" w:space="0" w:color="auto"/>
            <w:left w:val="none" w:sz="0" w:space="0" w:color="auto"/>
            <w:bottom w:val="none" w:sz="0" w:space="0" w:color="auto"/>
            <w:right w:val="none" w:sz="0" w:space="0" w:color="auto"/>
          </w:divBdr>
        </w:div>
        <w:div w:id="751586992">
          <w:marLeft w:val="640"/>
          <w:marRight w:val="0"/>
          <w:marTop w:val="0"/>
          <w:marBottom w:val="0"/>
          <w:divBdr>
            <w:top w:val="none" w:sz="0" w:space="0" w:color="auto"/>
            <w:left w:val="none" w:sz="0" w:space="0" w:color="auto"/>
            <w:bottom w:val="none" w:sz="0" w:space="0" w:color="auto"/>
            <w:right w:val="none" w:sz="0" w:space="0" w:color="auto"/>
          </w:divBdr>
        </w:div>
        <w:div w:id="1155998327">
          <w:marLeft w:val="640"/>
          <w:marRight w:val="0"/>
          <w:marTop w:val="0"/>
          <w:marBottom w:val="0"/>
          <w:divBdr>
            <w:top w:val="none" w:sz="0" w:space="0" w:color="auto"/>
            <w:left w:val="none" w:sz="0" w:space="0" w:color="auto"/>
            <w:bottom w:val="none" w:sz="0" w:space="0" w:color="auto"/>
            <w:right w:val="none" w:sz="0" w:space="0" w:color="auto"/>
          </w:divBdr>
        </w:div>
        <w:div w:id="882981536">
          <w:marLeft w:val="640"/>
          <w:marRight w:val="0"/>
          <w:marTop w:val="0"/>
          <w:marBottom w:val="0"/>
          <w:divBdr>
            <w:top w:val="none" w:sz="0" w:space="0" w:color="auto"/>
            <w:left w:val="none" w:sz="0" w:space="0" w:color="auto"/>
            <w:bottom w:val="none" w:sz="0" w:space="0" w:color="auto"/>
            <w:right w:val="none" w:sz="0" w:space="0" w:color="auto"/>
          </w:divBdr>
        </w:div>
        <w:div w:id="873620892">
          <w:marLeft w:val="640"/>
          <w:marRight w:val="0"/>
          <w:marTop w:val="0"/>
          <w:marBottom w:val="0"/>
          <w:divBdr>
            <w:top w:val="none" w:sz="0" w:space="0" w:color="auto"/>
            <w:left w:val="none" w:sz="0" w:space="0" w:color="auto"/>
            <w:bottom w:val="none" w:sz="0" w:space="0" w:color="auto"/>
            <w:right w:val="none" w:sz="0" w:space="0" w:color="auto"/>
          </w:divBdr>
        </w:div>
        <w:div w:id="918832775">
          <w:marLeft w:val="640"/>
          <w:marRight w:val="0"/>
          <w:marTop w:val="0"/>
          <w:marBottom w:val="0"/>
          <w:divBdr>
            <w:top w:val="none" w:sz="0" w:space="0" w:color="auto"/>
            <w:left w:val="none" w:sz="0" w:space="0" w:color="auto"/>
            <w:bottom w:val="none" w:sz="0" w:space="0" w:color="auto"/>
            <w:right w:val="none" w:sz="0" w:space="0" w:color="auto"/>
          </w:divBdr>
        </w:div>
        <w:div w:id="1301377551">
          <w:marLeft w:val="640"/>
          <w:marRight w:val="0"/>
          <w:marTop w:val="0"/>
          <w:marBottom w:val="0"/>
          <w:divBdr>
            <w:top w:val="none" w:sz="0" w:space="0" w:color="auto"/>
            <w:left w:val="none" w:sz="0" w:space="0" w:color="auto"/>
            <w:bottom w:val="none" w:sz="0" w:space="0" w:color="auto"/>
            <w:right w:val="none" w:sz="0" w:space="0" w:color="auto"/>
          </w:divBdr>
        </w:div>
        <w:div w:id="1461067708">
          <w:marLeft w:val="640"/>
          <w:marRight w:val="0"/>
          <w:marTop w:val="0"/>
          <w:marBottom w:val="0"/>
          <w:divBdr>
            <w:top w:val="none" w:sz="0" w:space="0" w:color="auto"/>
            <w:left w:val="none" w:sz="0" w:space="0" w:color="auto"/>
            <w:bottom w:val="none" w:sz="0" w:space="0" w:color="auto"/>
            <w:right w:val="none" w:sz="0" w:space="0" w:color="auto"/>
          </w:divBdr>
        </w:div>
        <w:div w:id="7365745">
          <w:marLeft w:val="640"/>
          <w:marRight w:val="0"/>
          <w:marTop w:val="0"/>
          <w:marBottom w:val="0"/>
          <w:divBdr>
            <w:top w:val="none" w:sz="0" w:space="0" w:color="auto"/>
            <w:left w:val="none" w:sz="0" w:space="0" w:color="auto"/>
            <w:bottom w:val="none" w:sz="0" w:space="0" w:color="auto"/>
            <w:right w:val="none" w:sz="0" w:space="0" w:color="auto"/>
          </w:divBdr>
        </w:div>
        <w:div w:id="1775860424">
          <w:marLeft w:val="640"/>
          <w:marRight w:val="0"/>
          <w:marTop w:val="0"/>
          <w:marBottom w:val="0"/>
          <w:divBdr>
            <w:top w:val="none" w:sz="0" w:space="0" w:color="auto"/>
            <w:left w:val="none" w:sz="0" w:space="0" w:color="auto"/>
            <w:bottom w:val="none" w:sz="0" w:space="0" w:color="auto"/>
            <w:right w:val="none" w:sz="0" w:space="0" w:color="auto"/>
          </w:divBdr>
        </w:div>
        <w:div w:id="67118526">
          <w:marLeft w:val="640"/>
          <w:marRight w:val="0"/>
          <w:marTop w:val="0"/>
          <w:marBottom w:val="0"/>
          <w:divBdr>
            <w:top w:val="none" w:sz="0" w:space="0" w:color="auto"/>
            <w:left w:val="none" w:sz="0" w:space="0" w:color="auto"/>
            <w:bottom w:val="none" w:sz="0" w:space="0" w:color="auto"/>
            <w:right w:val="none" w:sz="0" w:space="0" w:color="auto"/>
          </w:divBdr>
        </w:div>
        <w:div w:id="245110425">
          <w:marLeft w:val="640"/>
          <w:marRight w:val="0"/>
          <w:marTop w:val="0"/>
          <w:marBottom w:val="0"/>
          <w:divBdr>
            <w:top w:val="none" w:sz="0" w:space="0" w:color="auto"/>
            <w:left w:val="none" w:sz="0" w:space="0" w:color="auto"/>
            <w:bottom w:val="none" w:sz="0" w:space="0" w:color="auto"/>
            <w:right w:val="none" w:sz="0" w:space="0" w:color="auto"/>
          </w:divBdr>
        </w:div>
        <w:div w:id="184635075">
          <w:marLeft w:val="640"/>
          <w:marRight w:val="0"/>
          <w:marTop w:val="0"/>
          <w:marBottom w:val="0"/>
          <w:divBdr>
            <w:top w:val="none" w:sz="0" w:space="0" w:color="auto"/>
            <w:left w:val="none" w:sz="0" w:space="0" w:color="auto"/>
            <w:bottom w:val="none" w:sz="0" w:space="0" w:color="auto"/>
            <w:right w:val="none" w:sz="0" w:space="0" w:color="auto"/>
          </w:divBdr>
        </w:div>
        <w:div w:id="833833882">
          <w:marLeft w:val="640"/>
          <w:marRight w:val="0"/>
          <w:marTop w:val="0"/>
          <w:marBottom w:val="0"/>
          <w:divBdr>
            <w:top w:val="none" w:sz="0" w:space="0" w:color="auto"/>
            <w:left w:val="none" w:sz="0" w:space="0" w:color="auto"/>
            <w:bottom w:val="none" w:sz="0" w:space="0" w:color="auto"/>
            <w:right w:val="none" w:sz="0" w:space="0" w:color="auto"/>
          </w:divBdr>
        </w:div>
        <w:div w:id="1832404467">
          <w:marLeft w:val="640"/>
          <w:marRight w:val="0"/>
          <w:marTop w:val="0"/>
          <w:marBottom w:val="0"/>
          <w:divBdr>
            <w:top w:val="none" w:sz="0" w:space="0" w:color="auto"/>
            <w:left w:val="none" w:sz="0" w:space="0" w:color="auto"/>
            <w:bottom w:val="none" w:sz="0" w:space="0" w:color="auto"/>
            <w:right w:val="none" w:sz="0" w:space="0" w:color="auto"/>
          </w:divBdr>
        </w:div>
        <w:div w:id="478426730">
          <w:marLeft w:val="640"/>
          <w:marRight w:val="0"/>
          <w:marTop w:val="0"/>
          <w:marBottom w:val="0"/>
          <w:divBdr>
            <w:top w:val="none" w:sz="0" w:space="0" w:color="auto"/>
            <w:left w:val="none" w:sz="0" w:space="0" w:color="auto"/>
            <w:bottom w:val="none" w:sz="0" w:space="0" w:color="auto"/>
            <w:right w:val="none" w:sz="0" w:space="0" w:color="auto"/>
          </w:divBdr>
        </w:div>
        <w:div w:id="213398440">
          <w:marLeft w:val="640"/>
          <w:marRight w:val="0"/>
          <w:marTop w:val="0"/>
          <w:marBottom w:val="0"/>
          <w:divBdr>
            <w:top w:val="none" w:sz="0" w:space="0" w:color="auto"/>
            <w:left w:val="none" w:sz="0" w:space="0" w:color="auto"/>
            <w:bottom w:val="none" w:sz="0" w:space="0" w:color="auto"/>
            <w:right w:val="none" w:sz="0" w:space="0" w:color="auto"/>
          </w:divBdr>
        </w:div>
        <w:div w:id="1513454719">
          <w:marLeft w:val="640"/>
          <w:marRight w:val="0"/>
          <w:marTop w:val="0"/>
          <w:marBottom w:val="0"/>
          <w:divBdr>
            <w:top w:val="none" w:sz="0" w:space="0" w:color="auto"/>
            <w:left w:val="none" w:sz="0" w:space="0" w:color="auto"/>
            <w:bottom w:val="none" w:sz="0" w:space="0" w:color="auto"/>
            <w:right w:val="none" w:sz="0" w:space="0" w:color="auto"/>
          </w:divBdr>
        </w:div>
        <w:div w:id="1068459178">
          <w:marLeft w:val="640"/>
          <w:marRight w:val="0"/>
          <w:marTop w:val="0"/>
          <w:marBottom w:val="0"/>
          <w:divBdr>
            <w:top w:val="none" w:sz="0" w:space="0" w:color="auto"/>
            <w:left w:val="none" w:sz="0" w:space="0" w:color="auto"/>
            <w:bottom w:val="none" w:sz="0" w:space="0" w:color="auto"/>
            <w:right w:val="none" w:sz="0" w:space="0" w:color="auto"/>
          </w:divBdr>
        </w:div>
        <w:div w:id="66921025">
          <w:marLeft w:val="640"/>
          <w:marRight w:val="0"/>
          <w:marTop w:val="0"/>
          <w:marBottom w:val="0"/>
          <w:divBdr>
            <w:top w:val="none" w:sz="0" w:space="0" w:color="auto"/>
            <w:left w:val="none" w:sz="0" w:space="0" w:color="auto"/>
            <w:bottom w:val="none" w:sz="0" w:space="0" w:color="auto"/>
            <w:right w:val="none" w:sz="0" w:space="0" w:color="auto"/>
          </w:divBdr>
        </w:div>
      </w:divsChild>
    </w:div>
    <w:div w:id="843669782">
      <w:bodyDiv w:val="1"/>
      <w:marLeft w:val="0"/>
      <w:marRight w:val="0"/>
      <w:marTop w:val="0"/>
      <w:marBottom w:val="0"/>
      <w:divBdr>
        <w:top w:val="none" w:sz="0" w:space="0" w:color="auto"/>
        <w:left w:val="none" w:sz="0" w:space="0" w:color="auto"/>
        <w:bottom w:val="none" w:sz="0" w:space="0" w:color="auto"/>
        <w:right w:val="none" w:sz="0" w:space="0" w:color="auto"/>
      </w:divBdr>
      <w:divsChild>
        <w:div w:id="1207765915">
          <w:marLeft w:val="640"/>
          <w:marRight w:val="0"/>
          <w:marTop w:val="0"/>
          <w:marBottom w:val="0"/>
          <w:divBdr>
            <w:top w:val="none" w:sz="0" w:space="0" w:color="auto"/>
            <w:left w:val="none" w:sz="0" w:space="0" w:color="auto"/>
            <w:bottom w:val="none" w:sz="0" w:space="0" w:color="auto"/>
            <w:right w:val="none" w:sz="0" w:space="0" w:color="auto"/>
          </w:divBdr>
        </w:div>
        <w:div w:id="1399595889">
          <w:marLeft w:val="640"/>
          <w:marRight w:val="0"/>
          <w:marTop w:val="0"/>
          <w:marBottom w:val="0"/>
          <w:divBdr>
            <w:top w:val="none" w:sz="0" w:space="0" w:color="auto"/>
            <w:left w:val="none" w:sz="0" w:space="0" w:color="auto"/>
            <w:bottom w:val="none" w:sz="0" w:space="0" w:color="auto"/>
            <w:right w:val="none" w:sz="0" w:space="0" w:color="auto"/>
          </w:divBdr>
        </w:div>
        <w:div w:id="831681910">
          <w:marLeft w:val="640"/>
          <w:marRight w:val="0"/>
          <w:marTop w:val="0"/>
          <w:marBottom w:val="0"/>
          <w:divBdr>
            <w:top w:val="none" w:sz="0" w:space="0" w:color="auto"/>
            <w:left w:val="none" w:sz="0" w:space="0" w:color="auto"/>
            <w:bottom w:val="none" w:sz="0" w:space="0" w:color="auto"/>
            <w:right w:val="none" w:sz="0" w:space="0" w:color="auto"/>
          </w:divBdr>
        </w:div>
        <w:div w:id="1207916467">
          <w:marLeft w:val="640"/>
          <w:marRight w:val="0"/>
          <w:marTop w:val="0"/>
          <w:marBottom w:val="0"/>
          <w:divBdr>
            <w:top w:val="none" w:sz="0" w:space="0" w:color="auto"/>
            <w:left w:val="none" w:sz="0" w:space="0" w:color="auto"/>
            <w:bottom w:val="none" w:sz="0" w:space="0" w:color="auto"/>
            <w:right w:val="none" w:sz="0" w:space="0" w:color="auto"/>
          </w:divBdr>
        </w:div>
        <w:div w:id="475731359">
          <w:marLeft w:val="640"/>
          <w:marRight w:val="0"/>
          <w:marTop w:val="0"/>
          <w:marBottom w:val="0"/>
          <w:divBdr>
            <w:top w:val="none" w:sz="0" w:space="0" w:color="auto"/>
            <w:left w:val="none" w:sz="0" w:space="0" w:color="auto"/>
            <w:bottom w:val="none" w:sz="0" w:space="0" w:color="auto"/>
            <w:right w:val="none" w:sz="0" w:space="0" w:color="auto"/>
          </w:divBdr>
        </w:div>
        <w:div w:id="2086682288">
          <w:marLeft w:val="640"/>
          <w:marRight w:val="0"/>
          <w:marTop w:val="0"/>
          <w:marBottom w:val="0"/>
          <w:divBdr>
            <w:top w:val="none" w:sz="0" w:space="0" w:color="auto"/>
            <w:left w:val="none" w:sz="0" w:space="0" w:color="auto"/>
            <w:bottom w:val="none" w:sz="0" w:space="0" w:color="auto"/>
            <w:right w:val="none" w:sz="0" w:space="0" w:color="auto"/>
          </w:divBdr>
        </w:div>
        <w:div w:id="123892888">
          <w:marLeft w:val="640"/>
          <w:marRight w:val="0"/>
          <w:marTop w:val="0"/>
          <w:marBottom w:val="0"/>
          <w:divBdr>
            <w:top w:val="none" w:sz="0" w:space="0" w:color="auto"/>
            <w:left w:val="none" w:sz="0" w:space="0" w:color="auto"/>
            <w:bottom w:val="none" w:sz="0" w:space="0" w:color="auto"/>
            <w:right w:val="none" w:sz="0" w:space="0" w:color="auto"/>
          </w:divBdr>
        </w:div>
        <w:div w:id="598441452">
          <w:marLeft w:val="640"/>
          <w:marRight w:val="0"/>
          <w:marTop w:val="0"/>
          <w:marBottom w:val="0"/>
          <w:divBdr>
            <w:top w:val="none" w:sz="0" w:space="0" w:color="auto"/>
            <w:left w:val="none" w:sz="0" w:space="0" w:color="auto"/>
            <w:bottom w:val="none" w:sz="0" w:space="0" w:color="auto"/>
            <w:right w:val="none" w:sz="0" w:space="0" w:color="auto"/>
          </w:divBdr>
        </w:div>
        <w:div w:id="1636521463">
          <w:marLeft w:val="640"/>
          <w:marRight w:val="0"/>
          <w:marTop w:val="0"/>
          <w:marBottom w:val="0"/>
          <w:divBdr>
            <w:top w:val="none" w:sz="0" w:space="0" w:color="auto"/>
            <w:left w:val="none" w:sz="0" w:space="0" w:color="auto"/>
            <w:bottom w:val="none" w:sz="0" w:space="0" w:color="auto"/>
            <w:right w:val="none" w:sz="0" w:space="0" w:color="auto"/>
          </w:divBdr>
        </w:div>
        <w:div w:id="405689841">
          <w:marLeft w:val="640"/>
          <w:marRight w:val="0"/>
          <w:marTop w:val="0"/>
          <w:marBottom w:val="0"/>
          <w:divBdr>
            <w:top w:val="none" w:sz="0" w:space="0" w:color="auto"/>
            <w:left w:val="none" w:sz="0" w:space="0" w:color="auto"/>
            <w:bottom w:val="none" w:sz="0" w:space="0" w:color="auto"/>
            <w:right w:val="none" w:sz="0" w:space="0" w:color="auto"/>
          </w:divBdr>
        </w:div>
        <w:div w:id="631134070">
          <w:marLeft w:val="640"/>
          <w:marRight w:val="0"/>
          <w:marTop w:val="0"/>
          <w:marBottom w:val="0"/>
          <w:divBdr>
            <w:top w:val="none" w:sz="0" w:space="0" w:color="auto"/>
            <w:left w:val="none" w:sz="0" w:space="0" w:color="auto"/>
            <w:bottom w:val="none" w:sz="0" w:space="0" w:color="auto"/>
            <w:right w:val="none" w:sz="0" w:space="0" w:color="auto"/>
          </w:divBdr>
        </w:div>
        <w:div w:id="1999382120">
          <w:marLeft w:val="640"/>
          <w:marRight w:val="0"/>
          <w:marTop w:val="0"/>
          <w:marBottom w:val="0"/>
          <w:divBdr>
            <w:top w:val="none" w:sz="0" w:space="0" w:color="auto"/>
            <w:left w:val="none" w:sz="0" w:space="0" w:color="auto"/>
            <w:bottom w:val="none" w:sz="0" w:space="0" w:color="auto"/>
            <w:right w:val="none" w:sz="0" w:space="0" w:color="auto"/>
          </w:divBdr>
        </w:div>
        <w:div w:id="1886871649">
          <w:marLeft w:val="640"/>
          <w:marRight w:val="0"/>
          <w:marTop w:val="0"/>
          <w:marBottom w:val="0"/>
          <w:divBdr>
            <w:top w:val="none" w:sz="0" w:space="0" w:color="auto"/>
            <w:left w:val="none" w:sz="0" w:space="0" w:color="auto"/>
            <w:bottom w:val="none" w:sz="0" w:space="0" w:color="auto"/>
            <w:right w:val="none" w:sz="0" w:space="0" w:color="auto"/>
          </w:divBdr>
        </w:div>
        <w:div w:id="515851394">
          <w:marLeft w:val="640"/>
          <w:marRight w:val="0"/>
          <w:marTop w:val="0"/>
          <w:marBottom w:val="0"/>
          <w:divBdr>
            <w:top w:val="none" w:sz="0" w:space="0" w:color="auto"/>
            <w:left w:val="none" w:sz="0" w:space="0" w:color="auto"/>
            <w:bottom w:val="none" w:sz="0" w:space="0" w:color="auto"/>
            <w:right w:val="none" w:sz="0" w:space="0" w:color="auto"/>
          </w:divBdr>
        </w:div>
        <w:div w:id="1454445235">
          <w:marLeft w:val="640"/>
          <w:marRight w:val="0"/>
          <w:marTop w:val="0"/>
          <w:marBottom w:val="0"/>
          <w:divBdr>
            <w:top w:val="none" w:sz="0" w:space="0" w:color="auto"/>
            <w:left w:val="none" w:sz="0" w:space="0" w:color="auto"/>
            <w:bottom w:val="none" w:sz="0" w:space="0" w:color="auto"/>
            <w:right w:val="none" w:sz="0" w:space="0" w:color="auto"/>
          </w:divBdr>
        </w:div>
        <w:div w:id="1589538948">
          <w:marLeft w:val="640"/>
          <w:marRight w:val="0"/>
          <w:marTop w:val="0"/>
          <w:marBottom w:val="0"/>
          <w:divBdr>
            <w:top w:val="none" w:sz="0" w:space="0" w:color="auto"/>
            <w:left w:val="none" w:sz="0" w:space="0" w:color="auto"/>
            <w:bottom w:val="none" w:sz="0" w:space="0" w:color="auto"/>
            <w:right w:val="none" w:sz="0" w:space="0" w:color="auto"/>
          </w:divBdr>
        </w:div>
        <w:div w:id="298927094">
          <w:marLeft w:val="640"/>
          <w:marRight w:val="0"/>
          <w:marTop w:val="0"/>
          <w:marBottom w:val="0"/>
          <w:divBdr>
            <w:top w:val="none" w:sz="0" w:space="0" w:color="auto"/>
            <w:left w:val="none" w:sz="0" w:space="0" w:color="auto"/>
            <w:bottom w:val="none" w:sz="0" w:space="0" w:color="auto"/>
            <w:right w:val="none" w:sz="0" w:space="0" w:color="auto"/>
          </w:divBdr>
        </w:div>
        <w:div w:id="1446122257">
          <w:marLeft w:val="640"/>
          <w:marRight w:val="0"/>
          <w:marTop w:val="0"/>
          <w:marBottom w:val="0"/>
          <w:divBdr>
            <w:top w:val="none" w:sz="0" w:space="0" w:color="auto"/>
            <w:left w:val="none" w:sz="0" w:space="0" w:color="auto"/>
            <w:bottom w:val="none" w:sz="0" w:space="0" w:color="auto"/>
            <w:right w:val="none" w:sz="0" w:space="0" w:color="auto"/>
          </w:divBdr>
        </w:div>
        <w:div w:id="1866941415">
          <w:marLeft w:val="640"/>
          <w:marRight w:val="0"/>
          <w:marTop w:val="0"/>
          <w:marBottom w:val="0"/>
          <w:divBdr>
            <w:top w:val="none" w:sz="0" w:space="0" w:color="auto"/>
            <w:left w:val="none" w:sz="0" w:space="0" w:color="auto"/>
            <w:bottom w:val="none" w:sz="0" w:space="0" w:color="auto"/>
            <w:right w:val="none" w:sz="0" w:space="0" w:color="auto"/>
          </w:divBdr>
        </w:div>
        <w:div w:id="297880885">
          <w:marLeft w:val="640"/>
          <w:marRight w:val="0"/>
          <w:marTop w:val="0"/>
          <w:marBottom w:val="0"/>
          <w:divBdr>
            <w:top w:val="none" w:sz="0" w:space="0" w:color="auto"/>
            <w:left w:val="none" w:sz="0" w:space="0" w:color="auto"/>
            <w:bottom w:val="none" w:sz="0" w:space="0" w:color="auto"/>
            <w:right w:val="none" w:sz="0" w:space="0" w:color="auto"/>
          </w:divBdr>
        </w:div>
        <w:div w:id="60906110">
          <w:marLeft w:val="640"/>
          <w:marRight w:val="0"/>
          <w:marTop w:val="0"/>
          <w:marBottom w:val="0"/>
          <w:divBdr>
            <w:top w:val="none" w:sz="0" w:space="0" w:color="auto"/>
            <w:left w:val="none" w:sz="0" w:space="0" w:color="auto"/>
            <w:bottom w:val="none" w:sz="0" w:space="0" w:color="auto"/>
            <w:right w:val="none" w:sz="0" w:space="0" w:color="auto"/>
          </w:divBdr>
        </w:div>
        <w:div w:id="597058614">
          <w:marLeft w:val="640"/>
          <w:marRight w:val="0"/>
          <w:marTop w:val="0"/>
          <w:marBottom w:val="0"/>
          <w:divBdr>
            <w:top w:val="none" w:sz="0" w:space="0" w:color="auto"/>
            <w:left w:val="none" w:sz="0" w:space="0" w:color="auto"/>
            <w:bottom w:val="none" w:sz="0" w:space="0" w:color="auto"/>
            <w:right w:val="none" w:sz="0" w:space="0" w:color="auto"/>
          </w:divBdr>
        </w:div>
        <w:div w:id="103229722">
          <w:marLeft w:val="640"/>
          <w:marRight w:val="0"/>
          <w:marTop w:val="0"/>
          <w:marBottom w:val="0"/>
          <w:divBdr>
            <w:top w:val="none" w:sz="0" w:space="0" w:color="auto"/>
            <w:left w:val="none" w:sz="0" w:space="0" w:color="auto"/>
            <w:bottom w:val="none" w:sz="0" w:space="0" w:color="auto"/>
            <w:right w:val="none" w:sz="0" w:space="0" w:color="auto"/>
          </w:divBdr>
        </w:div>
        <w:div w:id="1438676744">
          <w:marLeft w:val="640"/>
          <w:marRight w:val="0"/>
          <w:marTop w:val="0"/>
          <w:marBottom w:val="0"/>
          <w:divBdr>
            <w:top w:val="none" w:sz="0" w:space="0" w:color="auto"/>
            <w:left w:val="none" w:sz="0" w:space="0" w:color="auto"/>
            <w:bottom w:val="none" w:sz="0" w:space="0" w:color="auto"/>
            <w:right w:val="none" w:sz="0" w:space="0" w:color="auto"/>
          </w:divBdr>
        </w:div>
        <w:div w:id="121386044">
          <w:marLeft w:val="640"/>
          <w:marRight w:val="0"/>
          <w:marTop w:val="0"/>
          <w:marBottom w:val="0"/>
          <w:divBdr>
            <w:top w:val="none" w:sz="0" w:space="0" w:color="auto"/>
            <w:left w:val="none" w:sz="0" w:space="0" w:color="auto"/>
            <w:bottom w:val="none" w:sz="0" w:space="0" w:color="auto"/>
            <w:right w:val="none" w:sz="0" w:space="0" w:color="auto"/>
          </w:divBdr>
        </w:div>
        <w:div w:id="2120177374">
          <w:marLeft w:val="640"/>
          <w:marRight w:val="0"/>
          <w:marTop w:val="0"/>
          <w:marBottom w:val="0"/>
          <w:divBdr>
            <w:top w:val="none" w:sz="0" w:space="0" w:color="auto"/>
            <w:left w:val="none" w:sz="0" w:space="0" w:color="auto"/>
            <w:bottom w:val="none" w:sz="0" w:space="0" w:color="auto"/>
            <w:right w:val="none" w:sz="0" w:space="0" w:color="auto"/>
          </w:divBdr>
        </w:div>
        <w:div w:id="512108530">
          <w:marLeft w:val="640"/>
          <w:marRight w:val="0"/>
          <w:marTop w:val="0"/>
          <w:marBottom w:val="0"/>
          <w:divBdr>
            <w:top w:val="none" w:sz="0" w:space="0" w:color="auto"/>
            <w:left w:val="none" w:sz="0" w:space="0" w:color="auto"/>
            <w:bottom w:val="none" w:sz="0" w:space="0" w:color="auto"/>
            <w:right w:val="none" w:sz="0" w:space="0" w:color="auto"/>
          </w:divBdr>
        </w:div>
        <w:div w:id="1901675169">
          <w:marLeft w:val="640"/>
          <w:marRight w:val="0"/>
          <w:marTop w:val="0"/>
          <w:marBottom w:val="0"/>
          <w:divBdr>
            <w:top w:val="none" w:sz="0" w:space="0" w:color="auto"/>
            <w:left w:val="none" w:sz="0" w:space="0" w:color="auto"/>
            <w:bottom w:val="none" w:sz="0" w:space="0" w:color="auto"/>
            <w:right w:val="none" w:sz="0" w:space="0" w:color="auto"/>
          </w:divBdr>
        </w:div>
        <w:div w:id="1068654868">
          <w:marLeft w:val="640"/>
          <w:marRight w:val="0"/>
          <w:marTop w:val="0"/>
          <w:marBottom w:val="0"/>
          <w:divBdr>
            <w:top w:val="none" w:sz="0" w:space="0" w:color="auto"/>
            <w:left w:val="none" w:sz="0" w:space="0" w:color="auto"/>
            <w:bottom w:val="none" w:sz="0" w:space="0" w:color="auto"/>
            <w:right w:val="none" w:sz="0" w:space="0" w:color="auto"/>
          </w:divBdr>
        </w:div>
        <w:div w:id="1837574912">
          <w:marLeft w:val="640"/>
          <w:marRight w:val="0"/>
          <w:marTop w:val="0"/>
          <w:marBottom w:val="0"/>
          <w:divBdr>
            <w:top w:val="none" w:sz="0" w:space="0" w:color="auto"/>
            <w:left w:val="none" w:sz="0" w:space="0" w:color="auto"/>
            <w:bottom w:val="none" w:sz="0" w:space="0" w:color="auto"/>
            <w:right w:val="none" w:sz="0" w:space="0" w:color="auto"/>
          </w:divBdr>
        </w:div>
        <w:div w:id="754012152">
          <w:marLeft w:val="640"/>
          <w:marRight w:val="0"/>
          <w:marTop w:val="0"/>
          <w:marBottom w:val="0"/>
          <w:divBdr>
            <w:top w:val="none" w:sz="0" w:space="0" w:color="auto"/>
            <w:left w:val="none" w:sz="0" w:space="0" w:color="auto"/>
            <w:bottom w:val="none" w:sz="0" w:space="0" w:color="auto"/>
            <w:right w:val="none" w:sz="0" w:space="0" w:color="auto"/>
          </w:divBdr>
        </w:div>
        <w:div w:id="75328364">
          <w:marLeft w:val="640"/>
          <w:marRight w:val="0"/>
          <w:marTop w:val="0"/>
          <w:marBottom w:val="0"/>
          <w:divBdr>
            <w:top w:val="none" w:sz="0" w:space="0" w:color="auto"/>
            <w:left w:val="none" w:sz="0" w:space="0" w:color="auto"/>
            <w:bottom w:val="none" w:sz="0" w:space="0" w:color="auto"/>
            <w:right w:val="none" w:sz="0" w:space="0" w:color="auto"/>
          </w:divBdr>
        </w:div>
      </w:divsChild>
    </w:div>
    <w:div w:id="846478045">
      <w:bodyDiv w:val="1"/>
      <w:marLeft w:val="0"/>
      <w:marRight w:val="0"/>
      <w:marTop w:val="0"/>
      <w:marBottom w:val="0"/>
      <w:divBdr>
        <w:top w:val="none" w:sz="0" w:space="0" w:color="auto"/>
        <w:left w:val="none" w:sz="0" w:space="0" w:color="auto"/>
        <w:bottom w:val="none" w:sz="0" w:space="0" w:color="auto"/>
        <w:right w:val="none" w:sz="0" w:space="0" w:color="auto"/>
      </w:divBdr>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55170725">
      <w:bodyDiv w:val="1"/>
      <w:marLeft w:val="0"/>
      <w:marRight w:val="0"/>
      <w:marTop w:val="0"/>
      <w:marBottom w:val="0"/>
      <w:divBdr>
        <w:top w:val="none" w:sz="0" w:space="0" w:color="auto"/>
        <w:left w:val="none" w:sz="0" w:space="0" w:color="auto"/>
        <w:bottom w:val="none" w:sz="0" w:space="0" w:color="auto"/>
        <w:right w:val="none" w:sz="0" w:space="0" w:color="auto"/>
      </w:divBdr>
      <w:divsChild>
        <w:div w:id="1646545819">
          <w:marLeft w:val="640"/>
          <w:marRight w:val="0"/>
          <w:marTop w:val="0"/>
          <w:marBottom w:val="0"/>
          <w:divBdr>
            <w:top w:val="none" w:sz="0" w:space="0" w:color="auto"/>
            <w:left w:val="none" w:sz="0" w:space="0" w:color="auto"/>
            <w:bottom w:val="none" w:sz="0" w:space="0" w:color="auto"/>
            <w:right w:val="none" w:sz="0" w:space="0" w:color="auto"/>
          </w:divBdr>
        </w:div>
        <w:div w:id="356322059">
          <w:marLeft w:val="640"/>
          <w:marRight w:val="0"/>
          <w:marTop w:val="0"/>
          <w:marBottom w:val="0"/>
          <w:divBdr>
            <w:top w:val="none" w:sz="0" w:space="0" w:color="auto"/>
            <w:left w:val="none" w:sz="0" w:space="0" w:color="auto"/>
            <w:bottom w:val="none" w:sz="0" w:space="0" w:color="auto"/>
            <w:right w:val="none" w:sz="0" w:space="0" w:color="auto"/>
          </w:divBdr>
        </w:div>
        <w:div w:id="1049958227">
          <w:marLeft w:val="640"/>
          <w:marRight w:val="0"/>
          <w:marTop w:val="0"/>
          <w:marBottom w:val="0"/>
          <w:divBdr>
            <w:top w:val="none" w:sz="0" w:space="0" w:color="auto"/>
            <w:left w:val="none" w:sz="0" w:space="0" w:color="auto"/>
            <w:bottom w:val="none" w:sz="0" w:space="0" w:color="auto"/>
            <w:right w:val="none" w:sz="0" w:space="0" w:color="auto"/>
          </w:divBdr>
        </w:div>
        <w:div w:id="1521512044">
          <w:marLeft w:val="640"/>
          <w:marRight w:val="0"/>
          <w:marTop w:val="0"/>
          <w:marBottom w:val="0"/>
          <w:divBdr>
            <w:top w:val="none" w:sz="0" w:space="0" w:color="auto"/>
            <w:left w:val="none" w:sz="0" w:space="0" w:color="auto"/>
            <w:bottom w:val="none" w:sz="0" w:space="0" w:color="auto"/>
            <w:right w:val="none" w:sz="0" w:space="0" w:color="auto"/>
          </w:divBdr>
        </w:div>
        <w:div w:id="1096630634">
          <w:marLeft w:val="640"/>
          <w:marRight w:val="0"/>
          <w:marTop w:val="0"/>
          <w:marBottom w:val="0"/>
          <w:divBdr>
            <w:top w:val="none" w:sz="0" w:space="0" w:color="auto"/>
            <w:left w:val="none" w:sz="0" w:space="0" w:color="auto"/>
            <w:bottom w:val="none" w:sz="0" w:space="0" w:color="auto"/>
            <w:right w:val="none" w:sz="0" w:space="0" w:color="auto"/>
          </w:divBdr>
        </w:div>
        <w:div w:id="421341593">
          <w:marLeft w:val="640"/>
          <w:marRight w:val="0"/>
          <w:marTop w:val="0"/>
          <w:marBottom w:val="0"/>
          <w:divBdr>
            <w:top w:val="none" w:sz="0" w:space="0" w:color="auto"/>
            <w:left w:val="none" w:sz="0" w:space="0" w:color="auto"/>
            <w:bottom w:val="none" w:sz="0" w:space="0" w:color="auto"/>
            <w:right w:val="none" w:sz="0" w:space="0" w:color="auto"/>
          </w:divBdr>
        </w:div>
        <w:div w:id="1434473291">
          <w:marLeft w:val="640"/>
          <w:marRight w:val="0"/>
          <w:marTop w:val="0"/>
          <w:marBottom w:val="0"/>
          <w:divBdr>
            <w:top w:val="none" w:sz="0" w:space="0" w:color="auto"/>
            <w:left w:val="none" w:sz="0" w:space="0" w:color="auto"/>
            <w:bottom w:val="none" w:sz="0" w:space="0" w:color="auto"/>
            <w:right w:val="none" w:sz="0" w:space="0" w:color="auto"/>
          </w:divBdr>
        </w:div>
        <w:div w:id="215969867">
          <w:marLeft w:val="640"/>
          <w:marRight w:val="0"/>
          <w:marTop w:val="0"/>
          <w:marBottom w:val="0"/>
          <w:divBdr>
            <w:top w:val="none" w:sz="0" w:space="0" w:color="auto"/>
            <w:left w:val="none" w:sz="0" w:space="0" w:color="auto"/>
            <w:bottom w:val="none" w:sz="0" w:space="0" w:color="auto"/>
            <w:right w:val="none" w:sz="0" w:space="0" w:color="auto"/>
          </w:divBdr>
        </w:div>
        <w:div w:id="309019952">
          <w:marLeft w:val="640"/>
          <w:marRight w:val="0"/>
          <w:marTop w:val="0"/>
          <w:marBottom w:val="0"/>
          <w:divBdr>
            <w:top w:val="none" w:sz="0" w:space="0" w:color="auto"/>
            <w:left w:val="none" w:sz="0" w:space="0" w:color="auto"/>
            <w:bottom w:val="none" w:sz="0" w:space="0" w:color="auto"/>
            <w:right w:val="none" w:sz="0" w:space="0" w:color="auto"/>
          </w:divBdr>
        </w:div>
        <w:div w:id="1817641937">
          <w:marLeft w:val="640"/>
          <w:marRight w:val="0"/>
          <w:marTop w:val="0"/>
          <w:marBottom w:val="0"/>
          <w:divBdr>
            <w:top w:val="none" w:sz="0" w:space="0" w:color="auto"/>
            <w:left w:val="none" w:sz="0" w:space="0" w:color="auto"/>
            <w:bottom w:val="none" w:sz="0" w:space="0" w:color="auto"/>
            <w:right w:val="none" w:sz="0" w:space="0" w:color="auto"/>
          </w:divBdr>
        </w:div>
        <w:div w:id="1842044963">
          <w:marLeft w:val="640"/>
          <w:marRight w:val="0"/>
          <w:marTop w:val="0"/>
          <w:marBottom w:val="0"/>
          <w:divBdr>
            <w:top w:val="none" w:sz="0" w:space="0" w:color="auto"/>
            <w:left w:val="none" w:sz="0" w:space="0" w:color="auto"/>
            <w:bottom w:val="none" w:sz="0" w:space="0" w:color="auto"/>
            <w:right w:val="none" w:sz="0" w:space="0" w:color="auto"/>
          </w:divBdr>
        </w:div>
        <w:div w:id="901909809">
          <w:marLeft w:val="640"/>
          <w:marRight w:val="0"/>
          <w:marTop w:val="0"/>
          <w:marBottom w:val="0"/>
          <w:divBdr>
            <w:top w:val="none" w:sz="0" w:space="0" w:color="auto"/>
            <w:left w:val="none" w:sz="0" w:space="0" w:color="auto"/>
            <w:bottom w:val="none" w:sz="0" w:space="0" w:color="auto"/>
            <w:right w:val="none" w:sz="0" w:space="0" w:color="auto"/>
          </w:divBdr>
        </w:div>
        <w:div w:id="159394349">
          <w:marLeft w:val="640"/>
          <w:marRight w:val="0"/>
          <w:marTop w:val="0"/>
          <w:marBottom w:val="0"/>
          <w:divBdr>
            <w:top w:val="none" w:sz="0" w:space="0" w:color="auto"/>
            <w:left w:val="none" w:sz="0" w:space="0" w:color="auto"/>
            <w:bottom w:val="none" w:sz="0" w:space="0" w:color="auto"/>
            <w:right w:val="none" w:sz="0" w:space="0" w:color="auto"/>
          </w:divBdr>
        </w:div>
        <w:div w:id="152571580">
          <w:marLeft w:val="640"/>
          <w:marRight w:val="0"/>
          <w:marTop w:val="0"/>
          <w:marBottom w:val="0"/>
          <w:divBdr>
            <w:top w:val="none" w:sz="0" w:space="0" w:color="auto"/>
            <w:left w:val="none" w:sz="0" w:space="0" w:color="auto"/>
            <w:bottom w:val="none" w:sz="0" w:space="0" w:color="auto"/>
            <w:right w:val="none" w:sz="0" w:space="0" w:color="auto"/>
          </w:divBdr>
        </w:div>
        <w:div w:id="1011835466">
          <w:marLeft w:val="640"/>
          <w:marRight w:val="0"/>
          <w:marTop w:val="0"/>
          <w:marBottom w:val="0"/>
          <w:divBdr>
            <w:top w:val="none" w:sz="0" w:space="0" w:color="auto"/>
            <w:left w:val="none" w:sz="0" w:space="0" w:color="auto"/>
            <w:bottom w:val="none" w:sz="0" w:space="0" w:color="auto"/>
            <w:right w:val="none" w:sz="0" w:space="0" w:color="auto"/>
          </w:divBdr>
        </w:div>
        <w:div w:id="1716197828">
          <w:marLeft w:val="640"/>
          <w:marRight w:val="0"/>
          <w:marTop w:val="0"/>
          <w:marBottom w:val="0"/>
          <w:divBdr>
            <w:top w:val="none" w:sz="0" w:space="0" w:color="auto"/>
            <w:left w:val="none" w:sz="0" w:space="0" w:color="auto"/>
            <w:bottom w:val="none" w:sz="0" w:space="0" w:color="auto"/>
            <w:right w:val="none" w:sz="0" w:space="0" w:color="auto"/>
          </w:divBdr>
        </w:div>
        <w:div w:id="1940529025">
          <w:marLeft w:val="640"/>
          <w:marRight w:val="0"/>
          <w:marTop w:val="0"/>
          <w:marBottom w:val="0"/>
          <w:divBdr>
            <w:top w:val="none" w:sz="0" w:space="0" w:color="auto"/>
            <w:left w:val="none" w:sz="0" w:space="0" w:color="auto"/>
            <w:bottom w:val="none" w:sz="0" w:space="0" w:color="auto"/>
            <w:right w:val="none" w:sz="0" w:space="0" w:color="auto"/>
          </w:divBdr>
        </w:div>
        <w:div w:id="868445231">
          <w:marLeft w:val="640"/>
          <w:marRight w:val="0"/>
          <w:marTop w:val="0"/>
          <w:marBottom w:val="0"/>
          <w:divBdr>
            <w:top w:val="none" w:sz="0" w:space="0" w:color="auto"/>
            <w:left w:val="none" w:sz="0" w:space="0" w:color="auto"/>
            <w:bottom w:val="none" w:sz="0" w:space="0" w:color="auto"/>
            <w:right w:val="none" w:sz="0" w:space="0" w:color="auto"/>
          </w:divBdr>
        </w:div>
        <w:div w:id="9646409">
          <w:marLeft w:val="640"/>
          <w:marRight w:val="0"/>
          <w:marTop w:val="0"/>
          <w:marBottom w:val="0"/>
          <w:divBdr>
            <w:top w:val="none" w:sz="0" w:space="0" w:color="auto"/>
            <w:left w:val="none" w:sz="0" w:space="0" w:color="auto"/>
            <w:bottom w:val="none" w:sz="0" w:space="0" w:color="auto"/>
            <w:right w:val="none" w:sz="0" w:space="0" w:color="auto"/>
          </w:divBdr>
        </w:div>
        <w:div w:id="1526023013">
          <w:marLeft w:val="640"/>
          <w:marRight w:val="0"/>
          <w:marTop w:val="0"/>
          <w:marBottom w:val="0"/>
          <w:divBdr>
            <w:top w:val="none" w:sz="0" w:space="0" w:color="auto"/>
            <w:left w:val="none" w:sz="0" w:space="0" w:color="auto"/>
            <w:bottom w:val="none" w:sz="0" w:space="0" w:color="auto"/>
            <w:right w:val="none" w:sz="0" w:space="0" w:color="auto"/>
          </w:divBdr>
        </w:div>
        <w:div w:id="90585347">
          <w:marLeft w:val="640"/>
          <w:marRight w:val="0"/>
          <w:marTop w:val="0"/>
          <w:marBottom w:val="0"/>
          <w:divBdr>
            <w:top w:val="none" w:sz="0" w:space="0" w:color="auto"/>
            <w:left w:val="none" w:sz="0" w:space="0" w:color="auto"/>
            <w:bottom w:val="none" w:sz="0" w:space="0" w:color="auto"/>
            <w:right w:val="none" w:sz="0" w:space="0" w:color="auto"/>
          </w:divBdr>
        </w:div>
        <w:div w:id="979532253">
          <w:marLeft w:val="640"/>
          <w:marRight w:val="0"/>
          <w:marTop w:val="0"/>
          <w:marBottom w:val="0"/>
          <w:divBdr>
            <w:top w:val="none" w:sz="0" w:space="0" w:color="auto"/>
            <w:left w:val="none" w:sz="0" w:space="0" w:color="auto"/>
            <w:bottom w:val="none" w:sz="0" w:space="0" w:color="auto"/>
            <w:right w:val="none" w:sz="0" w:space="0" w:color="auto"/>
          </w:divBdr>
        </w:div>
        <w:div w:id="1005933697">
          <w:marLeft w:val="640"/>
          <w:marRight w:val="0"/>
          <w:marTop w:val="0"/>
          <w:marBottom w:val="0"/>
          <w:divBdr>
            <w:top w:val="none" w:sz="0" w:space="0" w:color="auto"/>
            <w:left w:val="none" w:sz="0" w:space="0" w:color="auto"/>
            <w:bottom w:val="none" w:sz="0" w:space="0" w:color="auto"/>
            <w:right w:val="none" w:sz="0" w:space="0" w:color="auto"/>
          </w:divBdr>
        </w:div>
        <w:div w:id="1707342">
          <w:marLeft w:val="640"/>
          <w:marRight w:val="0"/>
          <w:marTop w:val="0"/>
          <w:marBottom w:val="0"/>
          <w:divBdr>
            <w:top w:val="none" w:sz="0" w:space="0" w:color="auto"/>
            <w:left w:val="none" w:sz="0" w:space="0" w:color="auto"/>
            <w:bottom w:val="none" w:sz="0" w:space="0" w:color="auto"/>
            <w:right w:val="none" w:sz="0" w:space="0" w:color="auto"/>
          </w:divBdr>
        </w:div>
        <w:div w:id="1935435897">
          <w:marLeft w:val="640"/>
          <w:marRight w:val="0"/>
          <w:marTop w:val="0"/>
          <w:marBottom w:val="0"/>
          <w:divBdr>
            <w:top w:val="none" w:sz="0" w:space="0" w:color="auto"/>
            <w:left w:val="none" w:sz="0" w:space="0" w:color="auto"/>
            <w:bottom w:val="none" w:sz="0" w:space="0" w:color="auto"/>
            <w:right w:val="none" w:sz="0" w:space="0" w:color="auto"/>
          </w:divBdr>
        </w:div>
        <w:div w:id="28115477">
          <w:marLeft w:val="640"/>
          <w:marRight w:val="0"/>
          <w:marTop w:val="0"/>
          <w:marBottom w:val="0"/>
          <w:divBdr>
            <w:top w:val="none" w:sz="0" w:space="0" w:color="auto"/>
            <w:left w:val="none" w:sz="0" w:space="0" w:color="auto"/>
            <w:bottom w:val="none" w:sz="0" w:space="0" w:color="auto"/>
            <w:right w:val="none" w:sz="0" w:space="0" w:color="auto"/>
          </w:divBdr>
        </w:div>
        <w:div w:id="1462191331">
          <w:marLeft w:val="640"/>
          <w:marRight w:val="0"/>
          <w:marTop w:val="0"/>
          <w:marBottom w:val="0"/>
          <w:divBdr>
            <w:top w:val="none" w:sz="0" w:space="0" w:color="auto"/>
            <w:left w:val="none" w:sz="0" w:space="0" w:color="auto"/>
            <w:bottom w:val="none" w:sz="0" w:space="0" w:color="auto"/>
            <w:right w:val="none" w:sz="0" w:space="0" w:color="auto"/>
          </w:divBdr>
        </w:div>
        <w:div w:id="1671786145">
          <w:marLeft w:val="640"/>
          <w:marRight w:val="0"/>
          <w:marTop w:val="0"/>
          <w:marBottom w:val="0"/>
          <w:divBdr>
            <w:top w:val="none" w:sz="0" w:space="0" w:color="auto"/>
            <w:left w:val="none" w:sz="0" w:space="0" w:color="auto"/>
            <w:bottom w:val="none" w:sz="0" w:space="0" w:color="auto"/>
            <w:right w:val="none" w:sz="0" w:space="0" w:color="auto"/>
          </w:divBdr>
        </w:div>
        <w:div w:id="1020856032">
          <w:marLeft w:val="640"/>
          <w:marRight w:val="0"/>
          <w:marTop w:val="0"/>
          <w:marBottom w:val="0"/>
          <w:divBdr>
            <w:top w:val="none" w:sz="0" w:space="0" w:color="auto"/>
            <w:left w:val="none" w:sz="0" w:space="0" w:color="auto"/>
            <w:bottom w:val="none" w:sz="0" w:space="0" w:color="auto"/>
            <w:right w:val="none" w:sz="0" w:space="0" w:color="auto"/>
          </w:divBdr>
        </w:div>
        <w:div w:id="1045789354">
          <w:marLeft w:val="640"/>
          <w:marRight w:val="0"/>
          <w:marTop w:val="0"/>
          <w:marBottom w:val="0"/>
          <w:divBdr>
            <w:top w:val="none" w:sz="0" w:space="0" w:color="auto"/>
            <w:left w:val="none" w:sz="0" w:space="0" w:color="auto"/>
            <w:bottom w:val="none" w:sz="0" w:space="0" w:color="auto"/>
            <w:right w:val="none" w:sz="0" w:space="0" w:color="auto"/>
          </w:divBdr>
        </w:div>
        <w:div w:id="94398536">
          <w:marLeft w:val="640"/>
          <w:marRight w:val="0"/>
          <w:marTop w:val="0"/>
          <w:marBottom w:val="0"/>
          <w:divBdr>
            <w:top w:val="none" w:sz="0" w:space="0" w:color="auto"/>
            <w:left w:val="none" w:sz="0" w:space="0" w:color="auto"/>
            <w:bottom w:val="none" w:sz="0" w:space="0" w:color="auto"/>
            <w:right w:val="none" w:sz="0" w:space="0" w:color="auto"/>
          </w:divBdr>
        </w:div>
        <w:div w:id="768744755">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06836633">
      <w:bodyDiv w:val="1"/>
      <w:marLeft w:val="0"/>
      <w:marRight w:val="0"/>
      <w:marTop w:val="0"/>
      <w:marBottom w:val="0"/>
      <w:divBdr>
        <w:top w:val="none" w:sz="0" w:space="0" w:color="auto"/>
        <w:left w:val="none" w:sz="0" w:space="0" w:color="auto"/>
        <w:bottom w:val="none" w:sz="0" w:space="0" w:color="auto"/>
        <w:right w:val="none" w:sz="0" w:space="0" w:color="auto"/>
      </w:divBdr>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071071101">
      <w:bodyDiv w:val="1"/>
      <w:marLeft w:val="0"/>
      <w:marRight w:val="0"/>
      <w:marTop w:val="0"/>
      <w:marBottom w:val="0"/>
      <w:divBdr>
        <w:top w:val="none" w:sz="0" w:space="0" w:color="auto"/>
        <w:left w:val="none" w:sz="0" w:space="0" w:color="auto"/>
        <w:bottom w:val="none" w:sz="0" w:space="0" w:color="auto"/>
        <w:right w:val="none" w:sz="0" w:space="0" w:color="auto"/>
      </w:divBdr>
      <w:divsChild>
        <w:div w:id="1470393665">
          <w:marLeft w:val="0"/>
          <w:marRight w:val="0"/>
          <w:marTop w:val="0"/>
          <w:marBottom w:val="0"/>
          <w:divBdr>
            <w:top w:val="none" w:sz="0" w:space="0" w:color="auto"/>
            <w:left w:val="none" w:sz="0" w:space="0" w:color="auto"/>
            <w:bottom w:val="none" w:sz="0" w:space="0" w:color="auto"/>
            <w:right w:val="none" w:sz="0" w:space="0" w:color="auto"/>
          </w:divBdr>
          <w:divsChild>
            <w:div w:id="7937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image" Target="media/image50.wmf"/><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hyperlink" Target="http://localhost:6006/" TargetMode="External"/><Relationship Id="rId226" Type="http://schemas.openxmlformats.org/officeDocument/2006/relationships/image" Target="media/image154.png"/><Relationship Id="rId247" Type="http://schemas.openxmlformats.org/officeDocument/2006/relationships/image" Target="media/image175.png"/><Relationship Id="rId107" Type="http://schemas.openxmlformats.org/officeDocument/2006/relationships/image" Target="media/image63.wmf"/><Relationship Id="rId268" Type="http://schemas.openxmlformats.org/officeDocument/2006/relationships/image" Target="media/image196.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oleObject" Target="embeddings/oleObject21.bin"/><Relationship Id="rId128" Type="http://schemas.openxmlformats.org/officeDocument/2006/relationships/oleObject" Target="embeddings/oleObject44.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image" Target="media/image149.wmf"/><Relationship Id="rId237" Type="http://schemas.openxmlformats.org/officeDocument/2006/relationships/image" Target="media/image165.png"/><Relationship Id="rId258" Type="http://schemas.openxmlformats.org/officeDocument/2006/relationships/image" Target="media/image186.png"/><Relationship Id="rId279" Type="http://schemas.openxmlformats.org/officeDocument/2006/relationships/theme" Target="theme/theme1.xml"/><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oleObject" Target="embeddings/oleObject39.bin"/><Relationship Id="rId139" Type="http://schemas.openxmlformats.org/officeDocument/2006/relationships/image" Target="media/image84.png"/><Relationship Id="rId85" Type="http://schemas.openxmlformats.org/officeDocument/2006/relationships/oleObject" Target="embeddings/oleObject26.bin"/><Relationship Id="rId150" Type="http://schemas.openxmlformats.org/officeDocument/2006/relationships/oleObject" Target="embeddings/oleObject50.bin"/><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image" Target="media/image141.png"/><Relationship Id="rId227" Type="http://schemas.openxmlformats.org/officeDocument/2006/relationships/image" Target="media/image155.png"/><Relationship Id="rId248" Type="http://schemas.openxmlformats.org/officeDocument/2006/relationships/image" Target="media/image176.png"/><Relationship Id="rId269" Type="http://schemas.openxmlformats.org/officeDocument/2006/relationships/image" Target="media/image197.pn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36.bin"/><Relationship Id="rId129" Type="http://schemas.openxmlformats.org/officeDocument/2006/relationships/image" Target="media/image76.wmf"/><Relationship Id="rId54" Type="http://schemas.openxmlformats.org/officeDocument/2006/relationships/image" Target="media/image33.png"/><Relationship Id="rId75" Type="http://schemas.openxmlformats.org/officeDocument/2006/relationships/image" Target="media/image45.wmf"/><Relationship Id="rId96" Type="http://schemas.openxmlformats.org/officeDocument/2006/relationships/image" Target="media/image56.wmf"/><Relationship Id="rId140" Type="http://schemas.openxmlformats.org/officeDocument/2006/relationships/image" Target="media/image85.wmf"/><Relationship Id="rId161" Type="http://schemas.openxmlformats.org/officeDocument/2006/relationships/image" Target="media/image100.wmf"/><Relationship Id="rId182" Type="http://schemas.openxmlformats.org/officeDocument/2006/relationships/image" Target="media/image120.png"/><Relationship Id="rId217" Type="http://schemas.openxmlformats.org/officeDocument/2006/relationships/oleObject" Target="embeddings/oleObject58.bin"/><Relationship Id="rId6" Type="http://schemas.openxmlformats.org/officeDocument/2006/relationships/footnotes" Target="footnotes.xml"/><Relationship Id="rId238" Type="http://schemas.openxmlformats.org/officeDocument/2006/relationships/image" Target="media/image166.png"/><Relationship Id="rId259" Type="http://schemas.openxmlformats.org/officeDocument/2006/relationships/image" Target="media/image187.png"/><Relationship Id="rId23" Type="http://schemas.openxmlformats.org/officeDocument/2006/relationships/image" Target="media/image14.wmf"/><Relationship Id="rId119" Type="http://schemas.openxmlformats.org/officeDocument/2006/relationships/image" Target="media/image71.wmf"/><Relationship Id="rId270" Type="http://schemas.openxmlformats.org/officeDocument/2006/relationships/image" Target="media/image198.png"/><Relationship Id="rId44" Type="http://schemas.openxmlformats.org/officeDocument/2006/relationships/oleObject" Target="embeddings/oleObject9.bin"/><Relationship Id="rId65" Type="http://schemas.openxmlformats.org/officeDocument/2006/relationships/image" Target="media/image40.wmf"/><Relationship Id="rId86" Type="http://schemas.openxmlformats.org/officeDocument/2006/relationships/image" Target="media/image51.wmf"/><Relationship Id="rId130" Type="http://schemas.openxmlformats.org/officeDocument/2006/relationships/oleObject" Target="embeddings/oleObject45.bin"/><Relationship Id="rId151" Type="http://schemas.openxmlformats.org/officeDocument/2006/relationships/image" Target="media/image92.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oleObject" Target="embeddings/oleObject55.bin"/><Relationship Id="rId207" Type="http://schemas.openxmlformats.org/officeDocument/2006/relationships/image" Target="media/image142.png"/><Relationship Id="rId223" Type="http://schemas.openxmlformats.org/officeDocument/2006/relationships/oleObject" Target="embeddings/oleObject61.bin"/><Relationship Id="rId228" Type="http://schemas.openxmlformats.org/officeDocument/2006/relationships/image" Target="media/image156.png"/><Relationship Id="rId244" Type="http://schemas.openxmlformats.org/officeDocument/2006/relationships/image" Target="media/image172.png"/><Relationship Id="rId249" Type="http://schemas.openxmlformats.org/officeDocument/2006/relationships/image" Target="media/image177.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64.png"/><Relationship Id="rId260" Type="http://schemas.openxmlformats.org/officeDocument/2006/relationships/image" Target="media/image188.png"/><Relationship Id="rId265" Type="http://schemas.openxmlformats.org/officeDocument/2006/relationships/image" Target="media/image193.png"/><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4.wmf"/><Relationship Id="rId141" Type="http://schemas.openxmlformats.org/officeDocument/2006/relationships/oleObject" Target="embeddings/oleObject47.bin"/><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53.bin"/><Relationship Id="rId183" Type="http://schemas.openxmlformats.org/officeDocument/2006/relationships/image" Target="media/image121.png"/><Relationship Id="rId213" Type="http://schemas.openxmlformats.org/officeDocument/2006/relationships/oleObject" Target="embeddings/oleObject56.bin"/><Relationship Id="rId218" Type="http://schemas.openxmlformats.org/officeDocument/2006/relationships/image" Target="media/image150.wmf"/><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78.png"/><Relationship Id="rId255" Type="http://schemas.openxmlformats.org/officeDocument/2006/relationships/image" Target="media/image183.png"/><Relationship Id="rId271" Type="http://schemas.openxmlformats.org/officeDocument/2006/relationships/image" Target="media/image199.png"/><Relationship Id="rId276" Type="http://schemas.openxmlformats.org/officeDocument/2006/relationships/footer" Target="footer2.xml"/><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65.wmf"/><Relationship Id="rId115" Type="http://schemas.openxmlformats.org/officeDocument/2006/relationships/image" Target="media/image68.png"/><Relationship Id="rId131" Type="http://schemas.openxmlformats.org/officeDocument/2006/relationships/image" Target="media/image77.png"/><Relationship Id="rId136" Type="http://schemas.openxmlformats.org/officeDocument/2006/relationships/image" Target="media/image81.png"/><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wmf"/><Relationship Id="rId152" Type="http://schemas.openxmlformats.org/officeDocument/2006/relationships/oleObject" Target="embeddings/oleObject51.bin"/><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image" Target="media/image136.png"/><Relationship Id="rId203" Type="http://schemas.openxmlformats.org/officeDocument/2006/relationships/image" Target="media/image139.png"/><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image" Target="media/image153.wmf"/><Relationship Id="rId240" Type="http://schemas.openxmlformats.org/officeDocument/2006/relationships/image" Target="media/image168.png"/><Relationship Id="rId245" Type="http://schemas.openxmlformats.org/officeDocument/2006/relationships/image" Target="media/image173.png"/><Relationship Id="rId261" Type="http://schemas.openxmlformats.org/officeDocument/2006/relationships/image" Target="media/image189.png"/><Relationship Id="rId266" Type="http://schemas.openxmlformats.org/officeDocument/2006/relationships/image" Target="media/image194.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image" Target="media/image61.png"/><Relationship Id="rId126" Type="http://schemas.openxmlformats.org/officeDocument/2006/relationships/oleObject" Target="embeddings/oleObject43.bin"/><Relationship Id="rId147" Type="http://schemas.openxmlformats.org/officeDocument/2006/relationships/image" Target="media/image90.wmf"/><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7.wmf"/><Relationship Id="rId121" Type="http://schemas.openxmlformats.org/officeDocument/2006/relationships/image" Target="media/image72.wmf"/><Relationship Id="rId142" Type="http://schemas.openxmlformats.org/officeDocument/2006/relationships/image" Target="media/image86.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image" Target="media/image148.wmf"/><Relationship Id="rId230" Type="http://schemas.openxmlformats.org/officeDocument/2006/relationships/image" Target="media/image158.png"/><Relationship Id="rId235" Type="http://schemas.openxmlformats.org/officeDocument/2006/relationships/image" Target="media/image163.png"/><Relationship Id="rId251" Type="http://schemas.openxmlformats.org/officeDocument/2006/relationships/image" Target="media/image179.png"/><Relationship Id="rId256" Type="http://schemas.openxmlformats.org/officeDocument/2006/relationships/image" Target="media/image184.png"/><Relationship Id="rId277" Type="http://schemas.openxmlformats.org/officeDocument/2006/relationships/fontTable" Target="fontTable.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72" Type="http://schemas.openxmlformats.org/officeDocument/2006/relationships/image" Target="media/image200.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oleObject" Target="embeddings/oleObject37.bin"/><Relationship Id="rId132" Type="http://schemas.openxmlformats.org/officeDocument/2006/relationships/image" Target="media/image78.png"/><Relationship Id="rId153" Type="http://schemas.openxmlformats.org/officeDocument/2006/relationships/image" Target="media/image93.wmf"/><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image" Target="media/image151.wmf"/><Relationship Id="rId225" Type="http://schemas.openxmlformats.org/officeDocument/2006/relationships/oleObject" Target="embeddings/oleObject62.bin"/><Relationship Id="rId241" Type="http://schemas.openxmlformats.org/officeDocument/2006/relationships/image" Target="media/image169.png"/><Relationship Id="rId246" Type="http://schemas.openxmlformats.org/officeDocument/2006/relationships/image" Target="media/image174.png"/><Relationship Id="rId267" Type="http://schemas.openxmlformats.org/officeDocument/2006/relationships/image" Target="media/image195.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image" Target="media/image75.wmf"/><Relationship Id="rId262" Type="http://schemas.openxmlformats.org/officeDocument/2006/relationships/image" Target="media/image190.pn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image" Target="media/image44.wmf"/><Relationship Id="rId78" Type="http://schemas.openxmlformats.org/officeDocument/2006/relationships/oleObject" Target="embeddings/oleObject23.bin"/><Relationship Id="rId94" Type="http://schemas.openxmlformats.org/officeDocument/2006/relationships/image" Target="media/image5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1.bin"/><Relationship Id="rId143" Type="http://schemas.openxmlformats.org/officeDocument/2006/relationships/image" Target="media/image87.wmf"/><Relationship Id="rId148" Type="http://schemas.openxmlformats.org/officeDocument/2006/relationships/oleObject" Target="embeddings/oleObject49.bin"/><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oleObject" Target="embeddings/oleObject57.bin"/><Relationship Id="rId236" Type="http://schemas.openxmlformats.org/officeDocument/2006/relationships/image" Target="media/image164.png"/><Relationship Id="rId257" Type="http://schemas.openxmlformats.org/officeDocument/2006/relationships/image" Target="media/image185.png"/><Relationship Id="rId278" Type="http://schemas.openxmlformats.org/officeDocument/2006/relationships/glossaryDocument" Target="glossary/document.xml"/><Relationship Id="rId26" Type="http://schemas.openxmlformats.org/officeDocument/2006/relationships/oleObject" Target="embeddings/oleObject2.bin"/><Relationship Id="rId231" Type="http://schemas.openxmlformats.org/officeDocument/2006/relationships/image" Target="media/image159.png"/><Relationship Id="rId252" Type="http://schemas.openxmlformats.org/officeDocument/2006/relationships/image" Target="media/image180.png"/><Relationship Id="rId273" Type="http://schemas.openxmlformats.org/officeDocument/2006/relationships/image" Target="media/image201.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image" Target="media/image79.png"/><Relationship Id="rId154" Type="http://schemas.openxmlformats.org/officeDocument/2006/relationships/oleObject" Target="embeddings/oleObject52.bin"/><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oleObject" Target="embeddings/oleObject60.bin"/><Relationship Id="rId242" Type="http://schemas.openxmlformats.org/officeDocument/2006/relationships/image" Target="media/image170.png"/><Relationship Id="rId263" Type="http://schemas.openxmlformats.org/officeDocument/2006/relationships/image" Target="media/image191.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image" Target="media/image47.wmf"/><Relationship Id="rId102" Type="http://schemas.openxmlformats.org/officeDocument/2006/relationships/image" Target="media/image59.png"/><Relationship Id="rId123" Type="http://schemas.openxmlformats.org/officeDocument/2006/relationships/image" Target="media/image73.wmf"/><Relationship Id="rId144" Type="http://schemas.openxmlformats.org/officeDocument/2006/relationships/oleObject" Target="embeddings/oleObject48.bin"/><Relationship Id="rId90" Type="http://schemas.openxmlformats.org/officeDocument/2006/relationships/image" Target="media/image53.wmf"/><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53" Type="http://schemas.openxmlformats.org/officeDocument/2006/relationships/image" Target="media/image181.png"/><Relationship Id="rId274" Type="http://schemas.openxmlformats.org/officeDocument/2006/relationships/header" Target="header1.xml"/><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wmf"/><Relationship Id="rId113" Type="http://schemas.openxmlformats.org/officeDocument/2006/relationships/image" Target="media/image67.wmf"/><Relationship Id="rId134" Type="http://schemas.openxmlformats.org/officeDocument/2006/relationships/image" Target="media/image80.wmf"/><Relationship Id="rId80" Type="http://schemas.openxmlformats.org/officeDocument/2006/relationships/oleObject" Target="embeddings/oleObject24.bin"/><Relationship Id="rId155" Type="http://schemas.openxmlformats.org/officeDocument/2006/relationships/image" Target="media/image94.png"/><Relationship Id="rId176" Type="http://schemas.openxmlformats.org/officeDocument/2006/relationships/image" Target="media/image114.png"/><Relationship Id="rId197" Type="http://schemas.openxmlformats.org/officeDocument/2006/relationships/image" Target="media/image135.wmf"/><Relationship Id="rId201" Type="http://schemas.openxmlformats.org/officeDocument/2006/relationships/image" Target="media/image138.wmf"/><Relationship Id="rId222" Type="http://schemas.openxmlformats.org/officeDocument/2006/relationships/image" Target="media/image152.wmf"/><Relationship Id="rId243" Type="http://schemas.openxmlformats.org/officeDocument/2006/relationships/image" Target="media/image171.png"/><Relationship Id="rId264" Type="http://schemas.openxmlformats.org/officeDocument/2006/relationships/image" Target="media/image192.png"/><Relationship Id="rId17" Type="http://schemas.microsoft.com/office/2007/relationships/hdphoto" Target="media/hdphoto2.wdp"/><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wmf"/><Relationship Id="rId124" Type="http://schemas.openxmlformats.org/officeDocument/2006/relationships/oleObject" Target="embeddings/oleObject42.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image" Target="media/image88.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1.png"/><Relationship Id="rId254" Type="http://schemas.openxmlformats.org/officeDocument/2006/relationships/image" Target="media/image182.png"/><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oleObject" Target="embeddings/oleObject38.bin"/><Relationship Id="rId275" Type="http://schemas.openxmlformats.org/officeDocument/2006/relationships/footer" Target="footer1.xml"/><Relationship Id="rId60" Type="http://schemas.openxmlformats.org/officeDocument/2006/relationships/oleObject" Target="embeddings/oleObject14.bin"/><Relationship Id="rId81" Type="http://schemas.openxmlformats.org/officeDocument/2006/relationships/image" Target="media/image48.png"/><Relationship Id="rId135" Type="http://schemas.openxmlformats.org/officeDocument/2006/relationships/oleObject" Target="embeddings/oleObject46.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oleObject" Target="embeddings/oleObject5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
      <w:docPartPr>
        <w:name w:val="202CDF41E7D949E180E80EBD6CBEAE29"/>
        <w:category>
          <w:name w:val="General"/>
          <w:gallery w:val="placeholder"/>
        </w:category>
        <w:types>
          <w:type w:val="bbPlcHdr"/>
        </w:types>
        <w:behaviors>
          <w:behavior w:val="content"/>
        </w:behaviors>
        <w:guid w:val="{518A3594-503B-40CD-AB82-70A5D8CA5A1E}"/>
      </w:docPartPr>
      <w:docPartBody>
        <w:p w:rsidR="00665809" w:rsidRDefault="00EB5F46" w:rsidP="00EB5F46">
          <w:pPr>
            <w:pStyle w:val="202CDF41E7D949E180E80EBD6CBEAE29"/>
          </w:pPr>
          <w:r w:rsidRPr="00683B09">
            <w:rPr>
              <w:rStyle w:val="PlaceholderText"/>
            </w:rPr>
            <w:t>Click or tap here to enter text.</w:t>
          </w:r>
        </w:p>
      </w:docPartBody>
    </w:docPart>
    <w:docPart>
      <w:docPartPr>
        <w:name w:val="FCC75B70E54942A3A9021BB82B4BAE79"/>
        <w:category>
          <w:name w:val="General"/>
          <w:gallery w:val="placeholder"/>
        </w:category>
        <w:types>
          <w:type w:val="bbPlcHdr"/>
        </w:types>
        <w:behaviors>
          <w:behavior w:val="content"/>
        </w:behaviors>
        <w:guid w:val="{5AA9F7CC-BDF9-46D1-91F5-89A81DFFEAEC}"/>
      </w:docPartPr>
      <w:docPartBody>
        <w:p w:rsidR="00665809" w:rsidRDefault="00EB5F46" w:rsidP="00EB5F46">
          <w:pPr>
            <w:pStyle w:val="FCC75B70E54942A3A9021BB82B4BAE79"/>
          </w:pPr>
          <w:r w:rsidRPr="00683B09">
            <w:rPr>
              <w:rStyle w:val="PlaceholderText"/>
            </w:rPr>
            <w:t>Click or tap here to enter text.</w:t>
          </w:r>
        </w:p>
      </w:docPartBody>
    </w:docPart>
    <w:docPart>
      <w:docPartPr>
        <w:name w:val="BFE9CFF9552E47C0BA5A7304C8BAD6B6"/>
        <w:category>
          <w:name w:val="General"/>
          <w:gallery w:val="placeholder"/>
        </w:category>
        <w:types>
          <w:type w:val="bbPlcHdr"/>
        </w:types>
        <w:behaviors>
          <w:behavior w:val="content"/>
        </w:behaviors>
        <w:guid w:val="{65652211-B4EA-490B-9480-9D537EC71D28}"/>
      </w:docPartPr>
      <w:docPartBody>
        <w:p w:rsidR="00665809" w:rsidRDefault="00EB5F46" w:rsidP="00EB5F46">
          <w:pPr>
            <w:pStyle w:val="BFE9CFF9552E47C0BA5A7304C8BAD6B6"/>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454C0"/>
    <w:rsid w:val="00064BD6"/>
    <w:rsid w:val="0007722C"/>
    <w:rsid w:val="000F1939"/>
    <w:rsid w:val="00125991"/>
    <w:rsid w:val="001C5BCE"/>
    <w:rsid w:val="001F16C2"/>
    <w:rsid w:val="00213CD7"/>
    <w:rsid w:val="00221193"/>
    <w:rsid w:val="0023471B"/>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65809"/>
    <w:rsid w:val="00681DD9"/>
    <w:rsid w:val="006B634E"/>
    <w:rsid w:val="0074208E"/>
    <w:rsid w:val="007B62D3"/>
    <w:rsid w:val="008013A5"/>
    <w:rsid w:val="00844D2B"/>
    <w:rsid w:val="008955F9"/>
    <w:rsid w:val="008960E8"/>
    <w:rsid w:val="008B4B2A"/>
    <w:rsid w:val="008E0264"/>
    <w:rsid w:val="008F1495"/>
    <w:rsid w:val="00920DBA"/>
    <w:rsid w:val="00950F19"/>
    <w:rsid w:val="00981C8E"/>
    <w:rsid w:val="00995D39"/>
    <w:rsid w:val="009A2C36"/>
    <w:rsid w:val="00A06858"/>
    <w:rsid w:val="00A07D0F"/>
    <w:rsid w:val="00A63330"/>
    <w:rsid w:val="00B67E9B"/>
    <w:rsid w:val="00BA3BFD"/>
    <w:rsid w:val="00BC482D"/>
    <w:rsid w:val="00C638DE"/>
    <w:rsid w:val="00D5028A"/>
    <w:rsid w:val="00D54F0C"/>
    <w:rsid w:val="00DE1689"/>
    <w:rsid w:val="00E654B6"/>
    <w:rsid w:val="00E75DC1"/>
    <w:rsid w:val="00EA5CFA"/>
    <w:rsid w:val="00EB5F46"/>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5F46"/>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 w:type="paragraph" w:customStyle="1" w:styleId="202CDF41E7D949E180E80EBD6CBEAE29">
    <w:name w:val="202CDF41E7D949E180E80EBD6CBEAE29"/>
    <w:rsid w:val="00EB5F46"/>
  </w:style>
  <w:style w:type="paragraph" w:customStyle="1" w:styleId="FCC75B70E54942A3A9021BB82B4BAE79">
    <w:name w:val="FCC75B70E54942A3A9021BB82B4BAE79"/>
    <w:rsid w:val="00EB5F46"/>
  </w:style>
  <w:style w:type="paragraph" w:customStyle="1" w:styleId="BFE9CFF9552E47C0BA5A7304C8BAD6B6">
    <w:name w:val="BFE9CFF9552E47C0BA5A7304C8BAD6B6"/>
    <w:rsid w:val="00EB5F4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25</TotalTime>
  <Pages>122</Pages>
  <Words>28760</Words>
  <Characters>163938</Characters>
  <Application>Microsoft Office Word</Application>
  <DocSecurity>0</DocSecurity>
  <Lines>1366</Lines>
  <Paragraphs>3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207</cp:revision>
  <dcterms:created xsi:type="dcterms:W3CDTF">2021-10-25T08:07:00Z</dcterms:created>
  <dcterms:modified xsi:type="dcterms:W3CDTF">2022-06-11T17:32:00Z</dcterms:modified>
</cp:coreProperties>
</file>